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20"/>
  </p:notesMasterIdLst>
  <p:sldIdLst>
    <p:sldId id="350" r:id="rId2"/>
    <p:sldId id="276" r:id="rId3"/>
    <p:sldId id="333" r:id="rId4"/>
    <p:sldId id="351" r:id="rId5"/>
    <p:sldId id="353" r:id="rId6"/>
    <p:sldId id="346" r:id="rId7"/>
    <p:sldId id="335" r:id="rId8"/>
    <p:sldId id="328" r:id="rId9"/>
    <p:sldId id="349" r:id="rId10"/>
    <p:sldId id="352" r:id="rId11"/>
    <p:sldId id="324" r:id="rId12"/>
    <p:sldId id="342" r:id="rId13"/>
    <p:sldId id="343" r:id="rId14"/>
    <p:sldId id="344" r:id="rId15"/>
    <p:sldId id="345" r:id="rId16"/>
    <p:sldId id="326" r:id="rId17"/>
    <p:sldId id="325" r:id="rId18"/>
    <p:sldId id="321" r:id="rId19"/>
  </p:sldIdLst>
  <p:sldSz cx="9144000" cy="6858000" type="screen4x3"/>
  <p:notesSz cx="6858000" cy="9144000"/>
  <p:custDataLst>
    <p:tags r:id="rId21"/>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00FF"/>
    <a:srgbClr val="0000CC"/>
    <a:srgbClr val="642F12"/>
    <a:srgbClr val="0133BF"/>
    <a:srgbClr val="A40000"/>
    <a:srgbClr val="6C0000"/>
    <a:srgbClr val="800000"/>
    <a:srgbClr val="9E0000"/>
    <a:srgbClr val="FF0000"/>
    <a:srgbClr val="0033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14" autoAdjust="0"/>
    <p:restoredTop sz="93190" autoAdjust="0"/>
  </p:normalViewPr>
  <p:slideViewPr>
    <p:cSldViewPr>
      <p:cViewPr>
        <p:scale>
          <a:sx n="50" d="100"/>
          <a:sy n="50" d="100"/>
        </p:scale>
        <p:origin x="-1872" y="-5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71785BA2-398F-488B-B379-D7E62474BD99}" type="datetimeFigureOut">
              <a:rPr lang="en-US"/>
              <a:pPr>
                <a:defRPr/>
              </a:pPr>
              <a:t>12/0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A42713C9-B980-47EE-89D3-687042EA29C1}"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p:spPr>
      </p:sp>
      <p:sp>
        <p:nvSpPr>
          <p:cNvPr id="13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vi-VN" smtClean="0">
              <a:latin typeface="Calibri" pitchFamily="34" charset="0"/>
            </a:endParaRPr>
          </a:p>
        </p:txBody>
      </p:sp>
      <p:sp>
        <p:nvSpPr>
          <p:cNvPr id="1331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1D0E60F-B79F-4B6B-AA16-17844CD95D1F}" type="slidenum">
              <a:rPr lang="en-US" smtClean="0"/>
              <a:pPr/>
              <a:t>2</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pPr>
              <a:defRPr/>
            </a:pPr>
            <a:endParaRPr lang="en-US"/>
          </a:p>
        </p:txBody>
      </p:sp>
      <p:sp>
        <p:nvSpPr>
          <p:cNvPr id="20" name="Footer Placeholder 19"/>
          <p:cNvSpPr>
            <a:spLocks noGrp="1"/>
          </p:cNvSpPr>
          <p:nvPr>
            <p:ph type="ftr" sz="quarter" idx="11"/>
          </p:nvPr>
        </p:nvSpPr>
        <p:spPr/>
        <p:txBody>
          <a:bodyPr/>
          <a:lstStyle>
            <a:extLst/>
          </a:lstStyle>
          <a:p>
            <a:pPr>
              <a:defRPr/>
            </a:pPr>
            <a:endParaRPr lang="en-US"/>
          </a:p>
        </p:txBody>
      </p:sp>
      <p:sp>
        <p:nvSpPr>
          <p:cNvPr id="10" name="Slide Number Placeholder 9"/>
          <p:cNvSpPr>
            <a:spLocks noGrp="1"/>
          </p:cNvSpPr>
          <p:nvPr>
            <p:ph type="sldNum" sz="quarter" idx="12"/>
          </p:nvPr>
        </p:nvSpPr>
        <p:spPr/>
        <p:txBody>
          <a:bodyPr/>
          <a:lstStyle>
            <a:extLst/>
          </a:lstStyle>
          <a:p>
            <a:pPr>
              <a:defRPr/>
            </a:pPr>
            <a:fld id="{BA241CFE-7D62-4686-8506-836169AFBE8C}" type="slidenum">
              <a:rPr lang="en-US" smtClean="0"/>
              <a:pPr>
                <a:defRPr/>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ransition spd="med">
    <p:strips dir="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C2E9B1AD-467E-45BD-BAD2-0C06CE973C3F}" type="slidenum">
              <a:rPr lang="en-US" smtClean="0"/>
              <a:pPr>
                <a:defRPr/>
              </a:pPr>
              <a:t>‹#›</a:t>
            </a:fld>
            <a:endParaRPr lang="en-US"/>
          </a:p>
        </p:txBody>
      </p:sp>
    </p:spTree>
  </p:cSld>
  <p:clrMapOvr>
    <a:masterClrMapping/>
  </p:clrMapOvr>
  <p:transition spd="med">
    <p:strips dir="rd"/>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2AE48FF0-9EA5-49A4-813A-C6611B6348F9}" type="slidenum">
              <a:rPr lang="en-US" smtClean="0"/>
              <a:pPr>
                <a:defRPr/>
              </a:pPr>
              <a:t>‹#›</a:t>
            </a:fld>
            <a:endParaRPr lang="en-US"/>
          </a:p>
        </p:txBody>
      </p:sp>
    </p:spTree>
  </p:cSld>
  <p:clrMapOvr>
    <a:masterClrMapping/>
  </p:clrMapOvr>
  <p:transition spd="med">
    <p:strips dir="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0991F618-F6FC-43AF-B66E-0374E8CBD10B}" type="slidenum">
              <a:rPr lang="en-US" smtClean="0"/>
              <a:pPr>
                <a:defRPr/>
              </a:pPr>
              <a:t>‹#›</a:t>
            </a:fld>
            <a:endParaRPr lang="en-US"/>
          </a:p>
        </p:txBody>
      </p:sp>
    </p:spTree>
  </p:cSld>
  <p:clrMapOvr>
    <a:masterClrMapping/>
  </p:clrMapOvr>
  <p:transition spd="med">
    <p:strips dir="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A43FE13D-FDEC-4196-8C16-2ACDC4B361E0}" type="slidenum">
              <a:rPr lang="en-US" smtClean="0"/>
              <a:pPr>
                <a:defRPr/>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ransition spd="med">
    <p:strips dir="rd"/>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26479472-43F1-4085-9C24-09602B14922F}" type="slidenum">
              <a:rPr lang="en-US" smtClean="0"/>
              <a:pPr>
                <a:defRPr/>
              </a:pPr>
              <a:t>‹#›</a:t>
            </a:fld>
            <a:endParaRPr lang="en-US"/>
          </a:p>
        </p:txBody>
      </p:sp>
    </p:spTree>
  </p:cSld>
  <p:clrMapOvr>
    <a:masterClrMapping/>
  </p:clrMapOvr>
  <p:transition spd="med">
    <p:strips dir="rd"/>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endParaRPr lang="en-US"/>
          </a:p>
        </p:txBody>
      </p:sp>
      <p:sp>
        <p:nvSpPr>
          <p:cNvPr id="8" name="Footer Placeholder 7"/>
          <p:cNvSpPr>
            <a:spLocks noGrp="1"/>
          </p:cNvSpPr>
          <p:nvPr>
            <p:ph type="ftr" sz="quarter" idx="11"/>
          </p:nvPr>
        </p:nvSpPr>
        <p:spPr/>
        <p:txBody>
          <a:bodyPr/>
          <a:lstStyle>
            <a:extLst/>
          </a:lstStyle>
          <a:p>
            <a:pPr>
              <a:defRPr/>
            </a:pPr>
            <a:endParaRPr lang="en-US"/>
          </a:p>
        </p:txBody>
      </p:sp>
      <p:sp>
        <p:nvSpPr>
          <p:cNvPr id="9" name="Slide Number Placeholder 8"/>
          <p:cNvSpPr>
            <a:spLocks noGrp="1"/>
          </p:cNvSpPr>
          <p:nvPr>
            <p:ph type="sldNum" sz="quarter" idx="12"/>
          </p:nvPr>
        </p:nvSpPr>
        <p:spPr/>
        <p:txBody>
          <a:bodyPr/>
          <a:lstStyle>
            <a:extLst/>
          </a:lstStyle>
          <a:p>
            <a:pPr>
              <a:defRPr/>
            </a:pPr>
            <a:fld id="{149F12A7-D32E-4D11-9C05-BA92227A521A}" type="slidenum">
              <a:rPr lang="en-US" smtClean="0"/>
              <a:pPr>
                <a:defRPr/>
              </a:pPr>
              <a:t>‹#›</a:t>
            </a:fld>
            <a:endParaRPr lang="en-US"/>
          </a:p>
        </p:txBody>
      </p:sp>
    </p:spTree>
  </p:cSld>
  <p:clrMapOvr>
    <a:masterClrMapping/>
  </p:clrMapOvr>
  <p:transition spd="med">
    <p:strips dir="rd"/>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pPr>
              <a:defRPr/>
            </a:pPr>
            <a:endParaRPr lang="en-US"/>
          </a:p>
        </p:txBody>
      </p:sp>
      <p:sp>
        <p:nvSpPr>
          <p:cNvPr id="4" name="Footer Placeholder 3"/>
          <p:cNvSpPr>
            <a:spLocks noGrp="1"/>
          </p:cNvSpPr>
          <p:nvPr>
            <p:ph type="ftr" sz="quarter" idx="11"/>
          </p:nvPr>
        </p:nvSpPr>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58BC9D5C-3FF3-48E3-8AF6-086C2A5E0CA4}" type="slidenum">
              <a:rPr lang="en-US" smtClean="0"/>
              <a:pPr>
                <a:defRPr/>
              </a:pPr>
              <a:t>‹#›</a:t>
            </a:fld>
            <a:endParaRPr lang="en-US"/>
          </a:p>
        </p:txBody>
      </p:sp>
    </p:spTree>
  </p:cSld>
  <p:clrMapOvr>
    <a:masterClrMapping/>
  </p:clrMapOvr>
  <p:transition spd="med">
    <p:strips dir="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pPr>
              <a:defRPr/>
            </a:pPr>
            <a:endParaRPr lang="en-US"/>
          </a:p>
        </p:txBody>
      </p:sp>
      <p:sp>
        <p:nvSpPr>
          <p:cNvPr id="3" name="Footer Placeholder 2"/>
          <p:cNvSpPr>
            <a:spLocks noGrp="1"/>
          </p:cNvSpPr>
          <p:nvPr>
            <p:ph type="ftr" sz="quarter" idx="11"/>
          </p:nvPr>
        </p:nvSpPr>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83FBC50C-B43A-4615-99FC-1E6DE3BA3D98}" type="slidenum">
              <a:rPr lang="en-US" smtClean="0"/>
              <a:pPr>
                <a:defRPr/>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transition spd="med">
    <p:strips dir="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DCBD7F9C-1597-4029-9A26-79367148E4F5}" type="slidenum">
              <a:rPr lang="en-US" smtClean="0"/>
              <a:pPr>
                <a:defRPr/>
              </a:pPr>
              <a:t>‹#›</a:t>
            </a:fld>
            <a:endParaRPr lang="en-US"/>
          </a:p>
        </p:txBody>
      </p:sp>
    </p:spTree>
  </p:cSld>
  <p:clrMapOvr>
    <a:masterClrMapping/>
  </p:clrMapOvr>
  <p:transition spd="med">
    <p:strips dir="rd"/>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pPr>
              <a:defRPr/>
            </a:pPr>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1E49B080-F595-4709-A89B-E884E43D85CF}" type="slidenum">
              <a:rPr lang="en-US" smtClean="0"/>
              <a:pPr>
                <a:defRPr/>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transition spd="med">
    <p:strips dir="rd"/>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defRPr/>
            </a:pPr>
            <a:fld id="{3174C1FC-3DA8-4228-BBBD-855D9C175B9E}" type="slidenum">
              <a:rPr lang="en-US" smtClean="0"/>
              <a:pPr>
                <a:defRPr/>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ransition spd="med">
    <p:strips dir="rd"/>
  </p:transition>
  <p:timing>
    <p:tnLst>
      <p:par>
        <p:cTn id="1" dur="indefinite" restart="never" nodeType="tmRoot"/>
      </p:par>
    </p:tnLst>
  </p:timing>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6.xml"/><Relationship Id="rId1" Type="http://schemas.openxmlformats.org/officeDocument/2006/relationships/audio" Target="file:///C:\Documents%20and%20Settings\Admin\Desktop\CHUYEN%20DE%20TOAN\nhac%20nen%20slide%201.mp3" TargetMode="Externa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slide" Target="slide14.xml"/><Relationship Id="rId2" Type="http://schemas.openxmlformats.org/officeDocument/2006/relationships/slide" Target="slide16.xml"/><Relationship Id="rId1" Type="http://schemas.openxmlformats.org/officeDocument/2006/relationships/slideLayout" Target="../slideLayouts/slideLayout6.xml"/><Relationship Id="rId6" Type="http://schemas.openxmlformats.org/officeDocument/2006/relationships/slide" Target="slide15.xml"/><Relationship Id="rId5" Type="http://schemas.openxmlformats.org/officeDocument/2006/relationships/slide" Target="slide13.xml"/><Relationship Id="rId4" Type="http://schemas.openxmlformats.org/officeDocument/2006/relationships/slide" Target="slide12.xml"/></Relationships>
</file>

<file path=ppt/slides/_rels/slide1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slide" Target="slide11.xml"/><Relationship Id="rId4" Type="http://schemas.openxmlformats.org/officeDocument/2006/relationships/audio" Target="../media/audio3.wav"/></Relationships>
</file>

<file path=ppt/slides/_rels/slide1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slide" Target="slide11.xml"/><Relationship Id="rId4" Type="http://schemas.openxmlformats.org/officeDocument/2006/relationships/audio" Target="../media/audio3.wav"/></Relationships>
</file>

<file path=ppt/slides/_rels/slide1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slide" Target="slide11.xml"/><Relationship Id="rId4" Type="http://schemas.openxmlformats.org/officeDocument/2006/relationships/audio" Target="../media/audio3.wav"/></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slide" Target="slide11.xml"/><Relationship Id="rId4" Type="http://schemas.openxmlformats.org/officeDocument/2006/relationships/audio" Target="../media/audio3.wav"/></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6.xml"/><Relationship Id="rId1" Type="http://schemas.openxmlformats.org/officeDocument/2006/relationships/video" Target="file:///C:\Documents%20and%20Settings\Admin\Desktop\CHUYEN%20DE%20TOAN\Tien%20ve%20Ha%20Noi.wmv"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audio" Target="file:///C:\Documents%20and%20Settings\Admin\Desktop\CHUYEN%20DE%20TOAN\nhac%20nen%201.mp3"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838200" y="4419600"/>
            <a:ext cx="2286000" cy="2184400"/>
            <a:chOff x="3115" y="0"/>
            <a:chExt cx="2170" cy="2486"/>
          </a:xfrm>
        </p:grpSpPr>
        <p:grpSp>
          <p:nvGrpSpPr>
            <p:cNvPr id="5" name="Group 23"/>
            <p:cNvGrpSpPr>
              <a:grpSpLocks/>
            </p:cNvGrpSpPr>
            <p:nvPr/>
          </p:nvGrpSpPr>
          <p:grpSpPr bwMode="auto">
            <a:xfrm>
              <a:off x="4080" y="1910"/>
              <a:ext cx="768" cy="576"/>
              <a:chOff x="0" y="0"/>
              <a:chExt cx="768" cy="576"/>
            </a:xfrm>
          </p:grpSpPr>
          <p:sp>
            <p:nvSpPr>
              <p:cNvPr id="138" name="Oval 24"/>
              <p:cNvSpPr>
                <a:spLocks noChangeArrowheads="1"/>
              </p:cNvSpPr>
              <p:nvPr/>
            </p:nvSpPr>
            <p:spPr bwMode="hidden">
              <a:xfrm>
                <a:off x="0" y="0"/>
                <a:ext cx="768" cy="576"/>
              </a:xfrm>
              <a:prstGeom prst="ellipse">
                <a:avLst/>
              </a:prstGeom>
              <a:gradFill rotWithShape="1">
                <a:gsLst>
                  <a:gs pos="0">
                    <a:srgbClr val="760076"/>
                  </a:gs>
                  <a:gs pos="100000">
                    <a:srgbClr val="FF00FF"/>
                  </a:gs>
                </a:gsLst>
                <a:path path="shape">
                  <a:fillToRect l="50000" t="50000" r="50000" b="50000"/>
                </a:path>
              </a:gradFill>
              <a:ln w="9525">
                <a:noFill/>
                <a:round/>
                <a:headEnd/>
                <a:tailEnd/>
              </a:ln>
            </p:spPr>
            <p:txBody>
              <a:bodyPr wrap="none" anchor="ctr"/>
              <a:lstStyle/>
              <a:p>
                <a:endParaRPr lang="vi-VN"/>
              </a:p>
            </p:txBody>
          </p:sp>
          <p:sp>
            <p:nvSpPr>
              <p:cNvPr id="139" name="Oval 25"/>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p:spPr>
            <p:txBody>
              <a:bodyPr wrap="none" anchor="ctr"/>
              <a:lstStyle/>
              <a:p>
                <a:endParaRPr lang="vi-VN"/>
              </a:p>
            </p:txBody>
          </p:sp>
        </p:grpSp>
        <p:grpSp>
          <p:nvGrpSpPr>
            <p:cNvPr id="6" name="Group 26"/>
            <p:cNvGrpSpPr>
              <a:grpSpLocks/>
            </p:cNvGrpSpPr>
            <p:nvPr/>
          </p:nvGrpSpPr>
          <p:grpSpPr bwMode="auto">
            <a:xfrm>
              <a:off x="4257" y="1103"/>
              <a:ext cx="768" cy="576"/>
              <a:chOff x="0" y="0"/>
              <a:chExt cx="768" cy="576"/>
            </a:xfrm>
          </p:grpSpPr>
          <p:sp>
            <p:nvSpPr>
              <p:cNvPr id="136" name="Oval 27"/>
              <p:cNvSpPr>
                <a:spLocks noChangeArrowheads="1"/>
              </p:cNvSpPr>
              <p:nvPr/>
            </p:nvSpPr>
            <p:spPr bwMode="hidden">
              <a:xfrm>
                <a:off x="0" y="0"/>
                <a:ext cx="768" cy="576"/>
              </a:xfrm>
              <a:prstGeom prst="ellipse">
                <a:avLst/>
              </a:prstGeom>
              <a:gradFill rotWithShape="0">
                <a:gsLst>
                  <a:gs pos="0">
                    <a:schemeClr val="bg1"/>
                  </a:gs>
                  <a:gs pos="100000">
                    <a:srgbClr val="00FF00"/>
                  </a:gs>
                </a:gsLst>
                <a:path path="shape">
                  <a:fillToRect l="50000" t="50000" r="50000" b="50000"/>
                </a:path>
              </a:gradFill>
              <a:ln w="9525">
                <a:noFill/>
                <a:round/>
                <a:headEnd/>
                <a:tailEnd/>
              </a:ln>
            </p:spPr>
            <p:txBody>
              <a:bodyPr wrap="none" anchor="ctr"/>
              <a:lstStyle/>
              <a:p>
                <a:endParaRPr lang="vi-VN"/>
              </a:p>
            </p:txBody>
          </p:sp>
          <p:sp>
            <p:nvSpPr>
              <p:cNvPr id="137" name="Oval 28"/>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p:spPr>
            <p:txBody>
              <a:bodyPr wrap="none" anchor="ctr"/>
              <a:lstStyle/>
              <a:p>
                <a:endParaRPr lang="vi-VN"/>
              </a:p>
            </p:txBody>
          </p:sp>
        </p:grpSp>
        <p:grpSp>
          <p:nvGrpSpPr>
            <p:cNvPr id="7" name="Group 29"/>
            <p:cNvGrpSpPr>
              <a:grpSpLocks/>
            </p:cNvGrpSpPr>
            <p:nvPr/>
          </p:nvGrpSpPr>
          <p:grpSpPr bwMode="auto">
            <a:xfrm>
              <a:off x="3134" y="0"/>
              <a:ext cx="768" cy="576"/>
              <a:chOff x="0" y="0"/>
              <a:chExt cx="768" cy="576"/>
            </a:xfrm>
          </p:grpSpPr>
          <p:sp>
            <p:nvSpPr>
              <p:cNvPr id="134" name="Oval 30"/>
              <p:cNvSpPr>
                <a:spLocks noChangeArrowheads="1"/>
              </p:cNvSpPr>
              <p:nvPr/>
            </p:nvSpPr>
            <p:spPr bwMode="hidden">
              <a:xfrm>
                <a:off x="0" y="0"/>
                <a:ext cx="768" cy="576"/>
              </a:xfrm>
              <a:prstGeom prst="ellipse">
                <a:avLst/>
              </a:prstGeom>
              <a:gradFill rotWithShape="0">
                <a:gsLst>
                  <a:gs pos="0">
                    <a:schemeClr val="bg1"/>
                  </a:gs>
                  <a:gs pos="100000">
                    <a:srgbClr val="0000FF"/>
                  </a:gs>
                </a:gsLst>
                <a:path path="shape">
                  <a:fillToRect l="50000" t="50000" r="50000" b="50000"/>
                </a:path>
              </a:gradFill>
              <a:ln w="9525">
                <a:noFill/>
                <a:round/>
                <a:headEnd/>
                <a:tailEnd/>
              </a:ln>
            </p:spPr>
            <p:txBody>
              <a:bodyPr wrap="none" anchor="ctr"/>
              <a:lstStyle/>
              <a:p>
                <a:endParaRPr lang="vi-VN"/>
              </a:p>
            </p:txBody>
          </p:sp>
          <p:sp>
            <p:nvSpPr>
              <p:cNvPr id="135" name="Oval 31"/>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p:spPr>
            <p:txBody>
              <a:bodyPr wrap="none" anchor="ctr"/>
              <a:lstStyle/>
              <a:p>
                <a:endParaRPr lang="vi-VN"/>
              </a:p>
            </p:txBody>
          </p:sp>
        </p:grpSp>
        <p:grpSp>
          <p:nvGrpSpPr>
            <p:cNvPr id="8" name="Group 32"/>
            <p:cNvGrpSpPr>
              <a:grpSpLocks/>
            </p:cNvGrpSpPr>
            <p:nvPr/>
          </p:nvGrpSpPr>
          <p:grpSpPr bwMode="auto">
            <a:xfrm>
              <a:off x="3115" y="0"/>
              <a:ext cx="2170" cy="1701"/>
              <a:chOff x="3115" y="0"/>
              <a:chExt cx="2170" cy="1701"/>
            </a:xfrm>
          </p:grpSpPr>
          <p:grpSp>
            <p:nvGrpSpPr>
              <p:cNvPr id="9" name="Group 33"/>
              <p:cNvGrpSpPr>
                <a:grpSpLocks/>
              </p:cNvGrpSpPr>
              <p:nvPr/>
            </p:nvGrpSpPr>
            <p:grpSpPr bwMode="auto">
              <a:xfrm>
                <a:off x="3640" y="308"/>
                <a:ext cx="1145" cy="844"/>
                <a:chOff x="1265" y="814"/>
                <a:chExt cx="2919" cy="2151"/>
              </a:xfrm>
            </p:grpSpPr>
            <p:sp>
              <p:nvSpPr>
                <p:cNvPr id="132" name="Oval 34"/>
                <p:cNvSpPr>
                  <a:spLocks noChangeArrowheads="1"/>
                </p:cNvSpPr>
                <p:nvPr/>
              </p:nvSpPr>
              <p:spPr bwMode="hidden">
                <a:xfrm>
                  <a:off x="1265" y="814"/>
                  <a:ext cx="2919" cy="2151"/>
                </a:xfrm>
                <a:prstGeom prst="ellipse">
                  <a:avLst/>
                </a:prstGeom>
                <a:gradFill rotWithShape="0">
                  <a:gsLst>
                    <a:gs pos="0">
                      <a:schemeClr val="bg2"/>
                    </a:gs>
                    <a:gs pos="100000">
                      <a:schemeClr val="bg1"/>
                    </a:gs>
                  </a:gsLst>
                  <a:path path="shape">
                    <a:fillToRect l="50000" t="50000" r="50000" b="50000"/>
                  </a:path>
                </a:gradFill>
                <a:ln w="9525">
                  <a:noFill/>
                  <a:round/>
                  <a:headEnd/>
                  <a:tailEnd/>
                </a:ln>
              </p:spPr>
              <p:txBody>
                <a:bodyPr wrap="none" anchor="ctr"/>
                <a:lstStyle/>
                <a:p>
                  <a:endParaRPr lang="vi-VN"/>
                </a:p>
              </p:txBody>
            </p:sp>
            <p:sp>
              <p:nvSpPr>
                <p:cNvPr id="133" name="Oval 35"/>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w="9525">
                  <a:noFill/>
                  <a:round/>
                  <a:headEnd/>
                  <a:tailEnd/>
                </a:ln>
              </p:spPr>
              <p:txBody>
                <a:bodyPr wrap="none" anchor="ctr"/>
                <a:lstStyle/>
                <a:p>
                  <a:endParaRPr lang="vi-VN"/>
                </a:p>
              </p:txBody>
            </p:sp>
          </p:grpSp>
          <p:grpSp>
            <p:nvGrpSpPr>
              <p:cNvPr id="10" name="Group 36"/>
              <p:cNvGrpSpPr>
                <a:grpSpLocks/>
              </p:cNvGrpSpPr>
              <p:nvPr/>
            </p:nvGrpSpPr>
            <p:grpSpPr bwMode="auto">
              <a:xfrm>
                <a:off x="3115" y="0"/>
                <a:ext cx="2142" cy="1701"/>
                <a:chOff x="3115" y="0"/>
                <a:chExt cx="2142" cy="1701"/>
              </a:xfrm>
            </p:grpSpPr>
            <p:grpSp>
              <p:nvGrpSpPr>
                <p:cNvPr id="11" name="Group 37"/>
                <p:cNvGrpSpPr>
                  <a:grpSpLocks/>
                </p:cNvGrpSpPr>
                <p:nvPr/>
              </p:nvGrpSpPr>
              <p:grpSpPr bwMode="auto">
                <a:xfrm>
                  <a:off x="4502" y="589"/>
                  <a:ext cx="492" cy="912"/>
                  <a:chOff x="3471" y="1530"/>
                  <a:chExt cx="1258" cy="2327"/>
                </a:xfrm>
              </p:grpSpPr>
              <p:sp>
                <p:nvSpPr>
                  <p:cNvPr id="130" name="Freeform 38"/>
                  <p:cNvSpPr>
                    <a:spLocks/>
                  </p:cNvSpPr>
                  <p:nvPr/>
                </p:nvSpPr>
                <p:spPr bwMode="hidden">
                  <a:xfrm rot="2711884">
                    <a:off x="2765" y="2236"/>
                    <a:ext cx="1724" cy="312"/>
                  </a:xfrm>
                  <a:custGeom>
                    <a:avLst/>
                    <a:gdLst>
                      <a:gd name="T0" fmla="*/ 0 w 2736"/>
                      <a:gd name="T1" fmla="*/ 193 h 504"/>
                      <a:gd name="T2" fmla="*/ 343 w 2736"/>
                      <a:gd name="T3" fmla="*/ 64 h 504"/>
                      <a:gd name="T4" fmla="*/ 705 w 2736"/>
                      <a:gd name="T5" fmla="*/ 9 h 504"/>
                      <a:gd name="T6" fmla="*/ 1086 w 2736"/>
                      <a:gd name="T7" fmla="*/ 9 h 504"/>
                      <a:gd name="T8" fmla="*/ 1080 w 2736"/>
                      <a:gd name="T9" fmla="*/ 40 h 504"/>
                      <a:gd name="T10" fmla="*/ 701 w 2736"/>
                      <a:gd name="T11" fmla="*/ 40 h 504"/>
                      <a:gd name="T12" fmla="*/ 260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131" name="Freeform 39"/>
                  <p:cNvSpPr>
                    <a:spLocks/>
                  </p:cNvSpPr>
                  <p:nvPr/>
                </p:nvSpPr>
                <p:spPr bwMode="hidden">
                  <a:xfrm rot="2711884">
                    <a:off x="4021" y="3150"/>
                    <a:ext cx="925" cy="490"/>
                  </a:xfrm>
                  <a:custGeom>
                    <a:avLst/>
                    <a:gdLst>
                      <a:gd name="T0" fmla="*/ 2 w 1769"/>
                      <a:gd name="T1" fmla="*/ 3 h 791"/>
                      <a:gd name="T2" fmla="*/ 133 w 1769"/>
                      <a:gd name="T3" fmla="*/ 22 h 791"/>
                      <a:gd name="T4" fmla="*/ 316 w 1769"/>
                      <a:gd name="T5" fmla="*/ 77 h 791"/>
                      <a:gd name="T6" fmla="*/ 440 w 1769"/>
                      <a:gd name="T7" fmla="*/ 166 h 791"/>
                      <a:gd name="T8" fmla="*/ 480 w 1769"/>
                      <a:gd name="T9" fmla="*/ 234 h 791"/>
                      <a:gd name="T10" fmla="*/ 462 w 1769"/>
                      <a:gd name="T11" fmla="*/ 302 h 791"/>
                      <a:gd name="T12" fmla="*/ 435 w 1769"/>
                      <a:gd name="T13" fmla="*/ 243 h 791"/>
                      <a:gd name="T14" fmla="*/ 380 w 1769"/>
                      <a:gd name="T15" fmla="*/ 174 h 791"/>
                      <a:gd name="T16" fmla="*/ 303 w 1769"/>
                      <a:gd name="T17" fmla="*/ 113 h 791"/>
                      <a:gd name="T18" fmla="*/ 159 w 1769"/>
                      <a:gd name="T19" fmla="*/ 58 h 791"/>
                      <a:gd name="T20" fmla="*/ 0 w 1769"/>
                      <a:gd name="T21" fmla="*/ 29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275" name="Group 40"/>
                <p:cNvGrpSpPr>
                  <a:grpSpLocks/>
                </p:cNvGrpSpPr>
                <p:nvPr/>
              </p:nvGrpSpPr>
              <p:grpSpPr bwMode="auto">
                <a:xfrm>
                  <a:off x="4266" y="781"/>
                  <a:ext cx="965" cy="522"/>
                  <a:chOff x="2864" y="2019"/>
                  <a:chExt cx="2463" cy="1332"/>
                </a:xfrm>
              </p:grpSpPr>
              <p:sp>
                <p:nvSpPr>
                  <p:cNvPr id="128" name="Freeform 41"/>
                  <p:cNvSpPr>
                    <a:spLocks/>
                  </p:cNvSpPr>
                  <p:nvPr/>
                </p:nvSpPr>
                <p:spPr bwMode="hidden">
                  <a:xfrm rot="2104081">
                    <a:off x="2864" y="2019"/>
                    <a:ext cx="1814" cy="347"/>
                  </a:xfrm>
                  <a:custGeom>
                    <a:avLst/>
                    <a:gdLst>
                      <a:gd name="T0" fmla="*/ 0 w 2736"/>
                      <a:gd name="T1" fmla="*/ 239 h 504"/>
                      <a:gd name="T2" fmla="*/ 380 w 2736"/>
                      <a:gd name="T3" fmla="*/ 80 h 504"/>
                      <a:gd name="T4" fmla="*/ 781 w 2736"/>
                      <a:gd name="T5" fmla="*/ 12 h 504"/>
                      <a:gd name="T6" fmla="*/ 1203 w 2736"/>
                      <a:gd name="T7" fmla="*/ 12 h 504"/>
                      <a:gd name="T8" fmla="*/ 1195 w 2736"/>
                      <a:gd name="T9" fmla="*/ 49 h 504"/>
                      <a:gd name="T10" fmla="*/ 776 w 2736"/>
                      <a:gd name="T11" fmla="*/ 49 h 504"/>
                      <a:gd name="T12" fmla="*/ 288 w 2736"/>
                      <a:gd name="T13" fmla="*/ 138 h 504"/>
                      <a:gd name="T14" fmla="*/ 0 w 2736"/>
                      <a:gd name="T15" fmla="*/ 239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129" name="Freeform 42"/>
                  <p:cNvSpPr>
                    <a:spLocks/>
                  </p:cNvSpPr>
                  <p:nvPr/>
                </p:nvSpPr>
                <p:spPr bwMode="hidden">
                  <a:xfrm rot="2104081">
                    <a:off x="4353" y="2806"/>
                    <a:ext cx="974" cy="545"/>
                  </a:xfrm>
                  <a:custGeom>
                    <a:avLst/>
                    <a:gdLst>
                      <a:gd name="T0" fmla="*/ 2 w 1769"/>
                      <a:gd name="T1" fmla="*/ 4 h 791"/>
                      <a:gd name="T2" fmla="*/ 147 w 1769"/>
                      <a:gd name="T3" fmla="*/ 27 h 791"/>
                      <a:gd name="T4" fmla="*/ 351 w 1769"/>
                      <a:gd name="T5" fmla="*/ 95 h 791"/>
                      <a:gd name="T6" fmla="*/ 488 w 1769"/>
                      <a:gd name="T7" fmla="*/ 205 h 791"/>
                      <a:gd name="T8" fmla="*/ 532 w 1769"/>
                      <a:gd name="T9" fmla="*/ 289 h 791"/>
                      <a:gd name="T10" fmla="*/ 512 w 1769"/>
                      <a:gd name="T11" fmla="*/ 373 h 791"/>
                      <a:gd name="T12" fmla="*/ 482 w 1769"/>
                      <a:gd name="T13" fmla="*/ 300 h 791"/>
                      <a:gd name="T14" fmla="*/ 421 w 1769"/>
                      <a:gd name="T15" fmla="*/ 216 h 791"/>
                      <a:gd name="T16" fmla="*/ 336 w 1769"/>
                      <a:gd name="T17" fmla="*/ 141 h 791"/>
                      <a:gd name="T18" fmla="*/ 176 w 1769"/>
                      <a:gd name="T19" fmla="*/ 72 h 791"/>
                      <a:gd name="T20" fmla="*/ 0 w 1769"/>
                      <a:gd name="T21" fmla="*/ 36 h 791"/>
                      <a:gd name="T22" fmla="*/ 2 w 1769"/>
                      <a:gd name="T23" fmla="*/ 4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281" name="Group 43"/>
                <p:cNvGrpSpPr>
                  <a:grpSpLocks/>
                </p:cNvGrpSpPr>
                <p:nvPr/>
              </p:nvGrpSpPr>
              <p:grpSpPr bwMode="auto">
                <a:xfrm>
                  <a:off x="4281" y="707"/>
                  <a:ext cx="972" cy="417"/>
                  <a:chOff x="2897" y="1832"/>
                  <a:chExt cx="2477" cy="1064"/>
                </a:xfrm>
              </p:grpSpPr>
              <p:sp>
                <p:nvSpPr>
                  <p:cNvPr id="126" name="Freeform 44"/>
                  <p:cNvSpPr>
                    <a:spLocks/>
                  </p:cNvSpPr>
                  <p:nvPr/>
                </p:nvSpPr>
                <p:spPr bwMode="hidden">
                  <a:xfrm rot="1582915">
                    <a:off x="2897" y="1832"/>
                    <a:ext cx="1736" cy="304"/>
                  </a:xfrm>
                  <a:custGeom>
                    <a:avLst/>
                    <a:gdLst>
                      <a:gd name="T0" fmla="*/ 0 w 2736"/>
                      <a:gd name="T1" fmla="*/ 183 h 504"/>
                      <a:gd name="T2" fmla="*/ 348 w 2736"/>
                      <a:gd name="T3" fmla="*/ 61 h 504"/>
                      <a:gd name="T4" fmla="*/ 715 w 2736"/>
                      <a:gd name="T5" fmla="*/ 8 h 504"/>
                      <a:gd name="T6" fmla="*/ 1101 w 2736"/>
                      <a:gd name="T7" fmla="*/ 8 h 504"/>
                      <a:gd name="T8" fmla="*/ 1095 w 2736"/>
                      <a:gd name="T9" fmla="*/ 37 h 504"/>
                      <a:gd name="T10" fmla="*/ 710 w 2736"/>
                      <a:gd name="T11" fmla="*/ 37 h 504"/>
                      <a:gd name="T12" fmla="*/ 263 w 2736"/>
                      <a:gd name="T13" fmla="*/ 106 h 504"/>
                      <a:gd name="T14" fmla="*/ 0 w 2736"/>
                      <a:gd name="T15" fmla="*/ 18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127" name="Freeform 45"/>
                  <p:cNvSpPr>
                    <a:spLocks/>
                  </p:cNvSpPr>
                  <p:nvPr/>
                </p:nvSpPr>
                <p:spPr bwMode="hidden">
                  <a:xfrm rot="1582915">
                    <a:off x="4442" y="2420"/>
                    <a:ext cx="932" cy="476"/>
                  </a:xfrm>
                  <a:custGeom>
                    <a:avLst/>
                    <a:gdLst>
                      <a:gd name="T0" fmla="*/ 2 w 1769"/>
                      <a:gd name="T1" fmla="*/ 3 h 791"/>
                      <a:gd name="T2" fmla="*/ 135 w 1769"/>
                      <a:gd name="T3" fmla="*/ 20 h 791"/>
                      <a:gd name="T4" fmla="*/ 321 w 1769"/>
                      <a:gd name="T5" fmla="*/ 72 h 791"/>
                      <a:gd name="T6" fmla="*/ 447 w 1769"/>
                      <a:gd name="T7" fmla="*/ 156 h 791"/>
                      <a:gd name="T8" fmla="*/ 487 w 1769"/>
                      <a:gd name="T9" fmla="*/ 220 h 791"/>
                      <a:gd name="T10" fmla="*/ 469 w 1769"/>
                      <a:gd name="T11" fmla="*/ 285 h 791"/>
                      <a:gd name="T12" fmla="*/ 441 w 1769"/>
                      <a:gd name="T13" fmla="*/ 229 h 791"/>
                      <a:gd name="T14" fmla="*/ 386 w 1769"/>
                      <a:gd name="T15" fmla="*/ 164 h 791"/>
                      <a:gd name="T16" fmla="*/ 308 w 1769"/>
                      <a:gd name="T17" fmla="*/ 107 h 791"/>
                      <a:gd name="T18" fmla="*/ 161 w 1769"/>
                      <a:gd name="T19" fmla="*/ 55 h 791"/>
                      <a:gd name="T20" fmla="*/ 0 w 1769"/>
                      <a:gd name="T21" fmla="*/ 28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283" name="Group 46"/>
                <p:cNvGrpSpPr>
                  <a:grpSpLocks/>
                </p:cNvGrpSpPr>
                <p:nvPr/>
              </p:nvGrpSpPr>
              <p:grpSpPr bwMode="auto">
                <a:xfrm>
                  <a:off x="4289" y="632"/>
                  <a:ext cx="968" cy="365"/>
                  <a:chOff x="2924" y="1636"/>
                  <a:chExt cx="2472" cy="927"/>
                </a:xfrm>
              </p:grpSpPr>
              <p:sp>
                <p:nvSpPr>
                  <p:cNvPr id="124" name="Freeform 47"/>
                  <p:cNvSpPr>
                    <a:spLocks/>
                  </p:cNvSpPr>
                  <p:nvPr/>
                </p:nvSpPr>
                <p:spPr bwMode="hidden">
                  <a:xfrm rot="1080363">
                    <a:off x="2924" y="1636"/>
                    <a:ext cx="1677" cy="335"/>
                  </a:xfrm>
                  <a:custGeom>
                    <a:avLst/>
                    <a:gdLst>
                      <a:gd name="T0" fmla="*/ 0 w 2736"/>
                      <a:gd name="T1" fmla="*/ 223 h 504"/>
                      <a:gd name="T2" fmla="*/ 325 w 2736"/>
                      <a:gd name="T3" fmla="*/ 74 h 504"/>
                      <a:gd name="T4" fmla="*/ 667 w 2736"/>
                      <a:gd name="T5" fmla="*/ 11 h 504"/>
                      <a:gd name="T6" fmla="*/ 1028 w 2736"/>
                      <a:gd name="T7" fmla="*/ 11 h 504"/>
                      <a:gd name="T8" fmla="*/ 1022 w 2736"/>
                      <a:gd name="T9" fmla="*/ 45 h 504"/>
                      <a:gd name="T10" fmla="*/ 663 w 2736"/>
                      <a:gd name="T11" fmla="*/ 45 h 504"/>
                      <a:gd name="T12" fmla="*/ 246 w 2736"/>
                      <a:gd name="T13" fmla="*/ 129 h 504"/>
                      <a:gd name="T14" fmla="*/ 0 w 2736"/>
                      <a:gd name="T15" fmla="*/ 22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125" name="Freeform 48"/>
                  <p:cNvSpPr>
                    <a:spLocks/>
                  </p:cNvSpPr>
                  <p:nvPr/>
                </p:nvSpPr>
                <p:spPr bwMode="hidden">
                  <a:xfrm rot="1080363">
                    <a:off x="4495" y="2037"/>
                    <a:ext cx="901" cy="526"/>
                  </a:xfrm>
                  <a:custGeom>
                    <a:avLst/>
                    <a:gdLst>
                      <a:gd name="T0" fmla="*/ 2 w 1769"/>
                      <a:gd name="T1" fmla="*/ 3 h 791"/>
                      <a:gd name="T2" fmla="*/ 126 w 1769"/>
                      <a:gd name="T3" fmla="*/ 25 h 791"/>
                      <a:gd name="T4" fmla="*/ 300 w 1769"/>
                      <a:gd name="T5" fmla="*/ 88 h 791"/>
                      <a:gd name="T6" fmla="*/ 418 w 1769"/>
                      <a:gd name="T7" fmla="*/ 191 h 791"/>
                      <a:gd name="T8" fmla="*/ 455 w 1769"/>
                      <a:gd name="T9" fmla="*/ 269 h 791"/>
                      <a:gd name="T10" fmla="*/ 438 w 1769"/>
                      <a:gd name="T11" fmla="*/ 348 h 791"/>
                      <a:gd name="T12" fmla="*/ 412 w 1769"/>
                      <a:gd name="T13" fmla="*/ 279 h 791"/>
                      <a:gd name="T14" fmla="*/ 360 w 1769"/>
                      <a:gd name="T15" fmla="*/ 201 h 791"/>
                      <a:gd name="T16" fmla="*/ 288 w 1769"/>
                      <a:gd name="T17" fmla="*/ 131 h 791"/>
                      <a:gd name="T18" fmla="*/ 151 w 1769"/>
                      <a:gd name="T19" fmla="*/ 67 h 791"/>
                      <a:gd name="T20" fmla="*/ 0 w 1769"/>
                      <a:gd name="T21" fmla="*/ 34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284" name="Group 49"/>
                <p:cNvGrpSpPr>
                  <a:grpSpLocks/>
                </p:cNvGrpSpPr>
                <p:nvPr/>
              </p:nvGrpSpPr>
              <p:grpSpPr bwMode="auto">
                <a:xfrm>
                  <a:off x="4305" y="545"/>
                  <a:ext cx="919" cy="259"/>
                  <a:chOff x="2958" y="1414"/>
                  <a:chExt cx="2342" cy="657"/>
                </a:xfrm>
              </p:grpSpPr>
              <p:sp>
                <p:nvSpPr>
                  <p:cNvPr id="122" name="Freeform 50"/>
                  <p:cNvSpPr>
                    <a:spLocks/>
                  </p:cNvSpPr>
                  <p:nvPr/>
                </p:nvSpPr>
                <p:spPr bwMode="hidden">
                  <a:xfrm rot="463793">
                    <a:off x="2958" y="1414"/>
                    <a:ext cx="1545" cy="312"/>
                  </a:xfrm>
                  <a:custGeom>
                    <a:avLst/>
                    <a:gdLst>
                      <a:gd name="T0" fmla="*/ 0 w 2736"/>
                      <a:gd name="T1" fmla="*/ 193 h 504"/>
                      <a:gd name="T2" fmla="*/ 276 w 2736"/>
                      <a:gd name="T3" fmla="*/ 64 h 504"/>
                      <a:gd name="T4" fmla="*/ 566 w 2736"/>
                      <a:gd name="T5" fmla="*/ 9 h 504"/>
                      <a:gd name="T6" fmla="*/ 872 w 2736"/>
                      <a:gd name="T7" fmla="*/ 9 h 504"/>
                      <a:gd name="T8" fmla="*/ 867 w 2736"/>
                      <a:gd name="T9" fmla="*/ 40 h 504"/>
                      <a:gd name="T10" fmla="*/ 562 w 2736"/>
                      <a:gd name="T11" fmla="*/ 40 h 504"/>
                      <a:gd name="T12" fmla="*/ 208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123" name="Freeform 51"/>
                  <p:cNvSpPr>
                    <a:spLocks/>
                  </p:cNvSpPr>
                  <p:nvPr/>
                </p:nvSpPr>
                <p:spPr bwMode="hidden">
                  <a:xfrm rot="463793">
                    <a:off x="4470" y="1582"/>
                    <a:ext cx="830" cy="489"/>
                  </a:xfrm>
                  <a:custGeom>
                    <a:avLst/>
                    <a:gdLst>
                      <a:gd name="T0" fmla="*/ 1 w 1769"/>
                      <a:gd name="T1" fmla="*/ 3 h 791"/>
                      <a:gd name="T2" fmla="*/ 107 w 1769"/>
                      <a:gd name="T3" fmla="*/ 22 h 791"/>
                      <a:gd name="T4" fmla="*/ 255 w 1769"/>
                      <a:gd name="T5" fmla="*/ 77 h 791"/>
                      <a:gd name="T6" fmla="*/ 355 w 1769"/>
                      <a:gd name="T7" fmla="*/ 165 h 791"/>
                      <a:gd name="T8" fmla="*/ 387 w 1769"/>
                      <a:gd name="T9" fmla="*/ 232 h 791"/>
                      <a:gd name="T10" fmla="*/ 372 w 1769"/>
                      <a:gd name="T11" fmla="*/ 301 h 791"/>
                      <a:gd name="T12" fmla="*/ 350 w 1769"/>
                      <a:gd name="T13" fmla="*/ 242 h 791"/>
                      <a:gd name="T14" fmla="*/ 306 w 1769"/>
                      <a:gd name="T15" fmla="*/ 174 h 791"/>
                      <a:gd name="T16" fmla="*/ 244 w 1769"/>
                      <a:gd name="T17" fmla="*/ 113 h 791"/>
                      <a:gd name="T18" fmla="*/ 128 w 1769"/>
                      <a:gd name="T19" fmla="*/ 58 h 791"/>
                      <a:gd name="T20" fmla="*/ 0 w 1769"/>
                      <a:gd name="T21" fmla="*/ 29 h 791"/>
                      <a:gd name="T22" fmla="*/ 1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285" name="Group 52"/>
                <p:cNvGrpSpPr>
                  <a:grpSpLocks/>
                </p:cNvGrpSpPr>
                <p:nvPr/>
              </p:nvGrpSpPr>
              <p:grpSpPr bwMode="auto">
                <a:xfrm>
                  <a:off x="4313" y="490"/>
                  <a:ext cx="842" cy="135"/>
                  <a:chOff x="2983" y="1269"/>
                  <a:chExt cx="2150" cy="343"/>
                </a:xfrm>
              </p:grpSpPr>
              <p:sp>
                <p:nvSpPr>
                  <p:cNvPr id="120" name="Freeform 53"/>
                  <p:cNvSpPr>
                    <a:spLocks/>
                  </p:cNvSpPr>
                  <p:nvPr/>
                </p:nvSpPr>
                <p:spPr bwMode="hidden">
                  <a:xfrm rot="-84182">
                    <a:off x="2983" y="1289"/>
                    <a:ext cx="1404" cy="219"/>
                  </a:xfrm>
                  <a:custGeom>
                    <a:avLst/>
                    <a:gdLst>
                      <a:gd name="T0" fmla="*/ 0 w 2736"/>
                      <a:gd name="T1" fmla="*/ 95 h 504"/>
                      <a:gd name="T2" fmla="*/ 227 w 2736"/>
                      <a:gd name="T3" fmla="*/ 32 h 504"/>
                      <a:gd name="T4" fmla="*/ 467 w 2736"/>
                      <a:gd name="T5" fmla="*/ 4 h 504"/>
                      <a:gd name="T6" fmla="*/ 720 w 2736"/>
                      <a:gd name="T7" fmla="*/ 4 h 504"/>
                      <a:gd name="T8" fmla="*/ 716 w 2736"/>
                      <a:gd name="T9" fmla="*/ 20 h 504"/>
                      <a:gd name="T10" fmla="*/ 464 w 2736"/>
                      <a:gd name="T11" fmla="*/ 20 h 504"/>
                      <a:gd name="T12" fmla="*/ 172 w 2736"/>
                      <a:gd name="T13" fmla="*/ 55 h 504"/>
                      <a:gd name="T14" fmla="*/ 0 w 2736"/>
                      <a:gd name="T15" fmla="*/ 95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121" name="Freeform 54"/>
                  <p:cNvSpPr>
                    <a:spLocks/>
                  </p:cNvSpPr>
                  <p:nvPr/>
                </p:nvSpPr>
                <p:spPr bwMode="hidden">
                  <a:xfrm rot="-84182">
                    <a:off x="4379" y="1269"/>
                    <a:ext cx="754" cy="343"/>
                  </a:xfrm>
                  <a:custGeom>
                    <a:avLst/>
                    <a:gdLst>
                      <a:gd name="T0" fmla="*/ 1 w 1769"/>
                      <a:gd name="T1" fmla="*/ 1 h 791"/>
                      <a:gd name="T2" fmla="*/ 88 w 1769"/>
                      <a:gd name="T3" fmla="*/ 10 h 791"/>
                      <a:gd name="T4" fmla="*/ 210 w 1769"/>
                      <a:gd name="T5" fmla="*/ 38 h 791"/>
                      <a:gd name="T6" fmla="*/ 293 w 1769"/>
                      <a:gd name="T7" fmla="*/ 81 h 791"/>
                      <a:gd name="T8" fmla="*/ 319 w 1769"/>
                      <a:gd name="T9" fmla="*/ 114 h 791"/>
                      <a:gd name="T10" fmla="*/ 307 w 1769"/>
                      <a:gd name="T11" fmla="*/ 148 h 791"/>
                      <a:gd name="T12" fmla="*/ 289 w 1769"/>
                      <a:gd name="T13" fmla="*/ 119 h 791"/>
                      <a:gd name="T14" fmla="*/ 252 w 1769"/>
                      <a:gd name="T15" fmla="*/ 85 h 791"/>
                      <a:gd name="T16" fmla="*/ 202 w 1769"/>
                      <a:gd name="T17" fmla="*/ 56 h 791"/>
                      <a:gd name="T18" fmla="*/ 106 w 1769"/>
                      <a:gd name="T19" fmla="*/ 29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286" name="Group 55"/>
                <p:cNvGrpSpPr>
                  <a:grpSpLocks/>
                </p:cNvGrpSpPr>
                <p:nvPr/>
              </p:nvGrpSpPr>
              <p:grpSpPr bwMode="auto">
                <a:xfrm>
                  <a:off x="4298" y="349"/>
                  <a:ext cx="738" cy="167"/>
                  <a:chOff x="2938" y="917"/>
                  <a:chExt cx="1879" cy="427"/>
                </a:xfrm>
              </p:grpSpPr>
              <p:sp>
                <p:nvSpPr>
                  <p:cNvPr id="118" name="Freeform 56"/>
                  <p:cNvSpPr>
                    <a:spLocks/>
                  </p:cNvSpPr>
                  <p:nvPr/>
                </p:nvSpPr>
                <p:spPr bwMode="hidden">
                  <a:xfrm rot="-802576">
                    <a:off x="2938" y="1129"/>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119" name="Freeform 57"/>
                  <p:cNvSpPr>
                    <a:spLocks/>
                  </p:cNvSpPr>
                  <p:nvPr/>
                </p:nvSpPr>
                <p:spPr bwMode="hidden">
                  <a:xfrm rot="-802576">
                    <a:off x="4155" y="917"/>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287" name="Group 58"/>
                <p:cNvGrpSpPr>
                  <a:grpSpLocks/>
                </p:cNvGrpSpPr>
                <p:nvPr/>
              </p:nvGrpSpPr>
              <p:grpSpPr bwMode="auto">
                <a:xfrm>
                  <a:off x="3394" y="637"/>
                  <a:ext cx="492" cy="912"/>
                  <a:chOff x="637" y="1653"/>
                  <a:chExt cx="1257" cy="2326"/>
                </a:xfrm>
              </p:grpSpPr>
              <p:sp>
                <p:nvSpPr>
                  <p:cNvPr id="116" name="Freeform 59"/>
                  <p:cNvSpPr>
                    <a:spLocks/>
                  </p:cNvSpPr>
                  <p:nvPr/>
                </p:nvSpPr>
                <p:spPr bwMode="hidden">
                  <a:xfrm rot="18888116" flipH="1">
                    <a:off x="876" y="2359"/>
                    <a:ext cx="1724" cy="312"/>
                  </a:xfrm>
                  <a:custGeom>
                    <a:avLst/>
                    <a:gdLst>
                      <a:gd name="T0" fmla="*/ 0 w 2736"/>
                      <a:gd name="T1" fmla="*/ 193 h 504"/>
                      <a:gd name="T2" fmla="*/ 343 w 2736"/>
                      <a:gd name="T3" fmla="*/ 64 h 504"/>
                      <a:gd name="T4" fmla="*/ 705 w 2736"/>
                      <a:gd name="T5" fmla="*/ 9 h 504"/>
                      <a:gd name="T6" fmla="*/ 1086 w 2736"/>
                      <a:gd name="T7" fmla="*/ 9 h 504"/>
                      <a:gd name="T8" fmla="*/ 1080 w 2736"/>
                      <a:gd name="T9" fmla="*/ 40 h 504"/>
                      <a:gd name="T10" fmla="*/ 701 w 2736"/>
                      <a:gd name="T11" fmla="*/ 40 h 504"/>
                      <a:gd name="T12" fmla="*/ 260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17" name="Freeform 60"/>
                  <p:cNvSpPr>
                    <a:spLocks/>
                  </p:cNvSpPr>
                  <p:nvPr/>
                </p:nvSpPr>
                <p:spPr bwMode="hidden">
                  <a:xfrm rot="18888116" flipH="1">
                    <a:off x="419" y="3272"/>
                    <a:ext cx="925" cy="490"/>
                  </a:xfrm>
                  <a:custGeom>
                    <a:avLst/>
                    <a:gdLst>
                      <a:gd name="T0" fmla="*/ 2 w 1769"/>
                      <a:gd name="T1" fmla="*/ 3 h 791"/>
                      <a:gd name="T2" fmla="*/ 133 w 1769"/>
                      <a:gd name="T3" fmla="*/ 22 h 791"/>
                      <a:gd name="T4" fmla="*/ 316 w 1769"/>
                      <a:gd name="T5" fmla="*/ 77 h 791"/>
                      <a:gd name="T6" fmla="*/ 440 w 1769"/>
                      <a:gd name="T7" fmla="*/ 166 h 791"/>
                      <a:gd name="T8" fmla="*/ 480 w 1769"/>
                      <a:gd name="T9" fmla="*/ 234 h 791"/>
                      <a:gd name="T10" fmla="*/ 462 w 1769"/>
                      <a:gd name="T11" fmla="*/ 302 h 791"/>
                      <a:gd name="T12" fmla="*/ 435 w 1769"/>
                      <a:gd name="T13" fmla="*/ 243 h 791"/>
                      <a:gd name="T14" fmla="*/ 380 w 1769"/>
                      <a:gd name="T15" fmla="*/ 174 h 791"/>
                      <a:gd name="T16" fmla="*/ 303 w 1769"/>
                      <a:gd name="T17" fmla="*/ 113 h 791"/>
                      <a:gd name="T18" fmla="*/ 159 w 1769"/>
                      <a:gd name="T19" fmla="*/ 58 h 791"/>
                      <a:gd name="T20" fmla="*/ 0 w 1769"/>
                      <a:gd name="T21" fmla="*/ 29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34" name="Group 61"/>
                <p:cNvGrpSpPr>
                  <a:grpSpLocks/>
                </p:cNvGrpSpPr>
                <p:nvPr/>
              </p:nvGrpSpPr>
              <p:grpSpPr bwMode="auto">
                <a:xfrm>
                  <a:off x="3142" y="850"/>
                  <a:ext cx="965" cy="522"/>
                  <a:chOff x="-5" y="2196"/>
                  <a:chExt cx="2463" cy="1332"/>
                </a:xfrm>
              </p:grpSpPr>
              <p:sp>
                <p:nvSpPr>
                  <p:cNvPr id="114" name="Freeform 62"/>
                  <p:cNvSpPr>
                    <a:spLocks/>
                  </p:cNvSpPr>
                  <p:nvPr/>
                </p:nvSpPr>
                <p:spPr bwMode="hidden">
                  <a:xfrm rot="19495919" flipH="1">
                    <a:off x="644" y="2196"/>
                    <a:ext cx="1814" cy="347"/>
                  </a:xfrm>
                  <a:custGeom>
                    <a:avLst/>
                    <a:gdLst>
                      <a:gd name="T0" fmla="*/ 0 w 2736"/>
                      <a:gd name="T1" fmla="*/ 239 h 504"/>
                      <a:gd name="T2" fmla="*/ 380 w 2736"/>
                      <a:gd name="T3" fmla="*/ 80 h 504"/>
                      <a:gd name="T4" fmla="*/ 781 w 2736"/>
                      <a:gd name="T5" fmla="*/ 12 h 504"/>
                      <a:gd name="T6" fmla="*/ 1203 w 2736"/>
                      <a:gd name="T7" fmla="*/ 12 h 504"/>
                      <a:gd name="T8" fmla="*/ 1195 w 2736"/>
                      <a:gd name="T9" fmla="*/ 49 h 504"/>
                      <a:gd name="T10" fmla="*/ 776 w 2736"/>
                      <a:gd name="T11" fmla="*/ 49 h 504"/>
                      <a:gd name="T12" fmla="*/ 288 w 2736"/>
                      <a:gd name="T13" fmla="*/ 138 h 504"/>
                      <a:gd name="T14" fmla="*/ 0 w 2736"/>
                      <a:gd name="T15" fmla="*/ 239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15" name="Freeform 63"/>
                  <p:cNvSpPr>
                    <a:spLocks/>
                  </p:cNvSpPr>
                  <p:nvPr/>
                </p:nvSpPr>
                <p:spPr bwMode="hidden">
                  <a:xfrm rot="19495919" flipH="1">
                    <a:off x="-5" y="2983"/>
                    <a:ext cx="974" cy="545"/>
                  </a:xfrm>
                  <a:custGeom>
                    <a:avLst/>
                    <a:gdLst>
                      <a:gd name="T0" fmla="*/ 2 w 1769"/>
                      <a:gd name="T1" fmla="*/ 4 h 791"/>
                      <a:gd name="T2" fmla="*/ 147 w 1769"/>
                      <a:gd name="T3" fmla="*/ 27 h 791"/>
                      <a:gd name="T4" fmla="*/ 351 w 1769"/>
                      <a:gd name="T5" fmla="*/ 95 h 791"/>
                      <a:gd name="T6" fmla="*/ 488 w 1769"/>
                      <a:gd name="T7" fmla="*/ 205 h 791"/>
                      <a:gd name="T8" fmla="*/ 532 w 1769"/>
                      <a:gd name="T9" fmla="*/ 289 h 791"/>
                      <a:gd name="T10" fmla="*/ 512 w 1769"/>
                      <a:gd name="T11" fmla="*/ 373 h 791"/>
                      <a:gd name="T12" fmla="*/ 482 w 1769"/>
                      <a:gd name="T13" fmla="*/ 300 h 791"/>
                      <a:gd name="T14" fmla="*/ 421 w 1769"/>
                      <a:gd name="T15" fmla="*/ 216 h 791"/>
                      <a:gd name="T16" fmla="*/ 336 w 1769"/>
                      <a:gd name="T17" fmla="*/ 141 h 791"/>
                      <a:gd name="T18" fmla="*/ 176 w 1769"/>
                      <a:gd name="T19" fmla="*/ 72 h 791"/>
                      <a:gd name="T20" fmla="*/ 0 w 1769"/>
                      <a:gd name="T21" fmla="*/ 36 h 791"/>
                      <a:gd name="T22" fmla="*/ 2 w 1769"/>
                      <a:gd name="T23" fmla="*/ 4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35" name="Group 64"/>
                <p:cNvGrpSpPr>
                  <a:grpSpLocks/>
                </p:cNvGrpSpPr>
                <p:nvPr/>
              </p:nvGrpSpPr>
              <p:grpSpPr bwMode="auto">
                <a:xfrm>
                  <a:off x="3124" y="777"/>
                  <a:ext cx="972" cy="417"/>
                  <a:chOff x="-52" y="2009"/>
                  <a:chExt cx="2477" cy="1064"/>
                </a:xfrm>
              </p:grpSpPr>
              <p:sp>
                <p:nvSpPr>
                  <p:cNvPr id="112" name="Freeform 65"/>
                  <p:cNvSpPr>
                    <a:spLocks/>
                  </p:cNvSpPr>
                  <p:nvPr/>
                </p:nvSpPr>
                <p:spPr bwMode="hidden">
                  <a:xfrm rot="20017085" flipH="1">
                    <a:off x="689" y="2009"/>
                    <a:ext cx="1736" cy="304"/>
                  </a:xfrm>
                  <a:custGeom>
                    <a:avLst/>
                    <a:gdLst>
                      <a:gd name="T0" fmla="*/ 0 w 2736"/>
                      <a:gd name="T1" fmla="*/ 183 h 504"/>
                      <a:gd name="T2" fmla="*/ 348 w 2736"/>
                      <a:gd name="T3" fmla="*/ 61 h 504"/>
                      <a:gd name="T4" fmla="*/ 715 w 2736"/>
                      <a:gd name="T5" fmla="*/ 8 h 504"/>
                      <a:gd name="T6" fmla="*/ 1101 w 2736"/>
                      <a:gd name="T7" fmla="*/ 8 h 504"/>
                      <a:gd name="T8" fmla="*/ 1095 w 2736"/>
                      <a:gd name="T9" fmla="*/ 37 h 504"/>
                      <a:gd name="T10" fmla="*/ 710 w 2736"/>
                      <a:gd name="T11" fmla="*/ 37 h 504"/>
                      <a:gd name="T12" fmla="*/ 263 w 2736"/>
                      <a:gd name="T13" fmla="*/ 106 h 504"/>
                      <a:gd name="T14" fmla="*/ 0 w 2736"/>
                      <a:gd name="T15" fmla="*/ 18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13" name="Freeform 66"/>
                  <p:cNvSpPr>
                    <a:spLocks/>
                  </p:cNvSpPr>
                  <p:nvPr/>
                </p:nvSpPr>
                <p:spPr bwMode="hidden">
                  <a:xfrm rot="20017085" flipH="1">
                    <a:off x="-52" y="2597"/>
                    <a:ext cx="932" cy="476"/>
                  </a:xfrm>
                  <a:custGeom>
                    <a:avLst/>
                    <a:gdLst>
                      <a:gd name="T0" fmla="*/ 2 w 1769"/>
                      <a:gd name="T1" fmla="*/ 3 h 791"/>
                      <a:gd name="T2" fmla="*/ 135 w 1769"/>
                      <a:gd name="T3" fmla="*/ 20 h 791"/>
                      <a:gd name="T4" fmla="*/ 321 w 1769"/>
                      <a:gd name="T5" fmla="*/ 72 h 791"/>
                      <a:gd name="T6" fmla="*/ 447 w 1769"/>
                      <a:gd name="T7" fmla="*/ 156 h 791"/>
                      <a:gd name="T8" fmla="*/ 487 w 1769"/>
                      <a:gd name="T9" fmla="*/ 220 h 791"/>
                      <a:gd name="T10" fmla="*/ 469 w 1769"/>
                      <a:gd name="T11" fmla="*/ 285 h 791"/>
                      <a:gd name="T12" fmla="*/ 441 w 1769"/>
                      <a:gd name="T13" fmla="*/ 229 h 791"/>
                      <a:gd name="T14" fmla="*/ 386 w 1769"/>
                      <a:gd name="T15" fmla="*/ 164 h 791"/>
                      <a:gd name="T16" fmla="*/ 308 w 1769"/>
                      <a:gd name="T17" fmla="*/ 107 h 791"/>
                      <a:gd name="T18" fmla="*/ 161 w 1769"/>
                      <a:gd name="T19" fmla="*/ 55 h 791"/>
                      <a:gd name="T20" fmla="*/ 0 w 1769"/>
                      <a:gd name="T21" fmla="*/ 28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36" name="Group 67"/>
                <p:cNvGrpSpPr>
                  <a:grpSpLocks/>
                </p:cNvGrpSpPr>
                <p:nvPr/>
              </p:nvGrpSpPr>
              <p:grpSpPr bwMode="auto">
                <a:xfrm>
                  <a:off x="3115" y="698"/>
                  <a:ext cx="968" cy="362"/>
                  <a:chOff x="-74" y="1813"/>
                  <a:chExt cx="2472" cy="927"/>
                </a:xfrm>
              </p:grpSpPr>
              <p:sp>
                <p:nvSpPr>
                  <p:cNvPr id="110" name="Freeform 68"/>
                  <p:cNvSpPr>
                    <a:spLocks/>
                  </p:cNvSpPr>
                  <p:nvPr/>
                </p:nvSpPr>
                <p:spPr bwMode="hidden">
                  <a:xfrm rot="20519637" flipH="1">
                    <a:off x="721" y="1813"/>
                    <a:ext cx="1677" cy="335"/>
                  </a:xfrm>
                  <a:custGeom>
                    <a:avLst/>
                    <a:gdLst>
                      <a:gd name="T0" fmla="*/ 0 w 2736"/>
                      <a:gd name="T1" fmla="*/ 223 h 504"/>
                      <a:gd name="T2" fmla="*/ 325 w 2736"/>
                      <a:gd name="T3" fmla="*/ 74 h 504"/>
                      <a:gd name="T4" fmla="*/ 667 w 2736"/>
                      <a:gd name="T5" fmla="*/ 11 h 504"/>
                      <a:gd name="T6" fmla="*/ 1028 w 2736"/>
                      <a:gd name="T7" fmla="*/ 11 h 504"/>
                      <a:gd name="T8" fmla="*/ 1022 w 2736"/>
                      <a:gd name="T9" fmla="*/ 45 h 504"/>
                      <a:gd name="T10" fmla="*/ 663 w 2736"/>
                      <a:gd name="T11" fmla="*/ 45 h 504"/>
                      <a:gd name="T12" fmla="*/ 246 w 2736"/>
                      <a:gd name="T13" fmla="*/ 129 h 504"/>
                      <a:gd name="T14" fmla="*/ 0 w 2736"/>
                      <a:gd name="T15" fmla="*/ 22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11" name="Freeform 69"/>
                  <p:cNvSpPr>
                    <a:spLocks/>
                  </p:cNvSpPr>
                  <p:nvPr/>
                </p:nvSpPr>
                <p:spPr bwMode="hidden">
                  <a:xfrm rot="20519637" flipH="1">
                    <a:off x="-74" y="2214"/>
                    <a:ext cx="901" cy="526"/>
                  </a:xfrm>
                  <a:custGeom>
                    <a:avLst/>
                    <a:gdLst>
                      <a:gd name="T0" fmla="*/ 2 w 1769"/>
                      <a:gd name="T1" fmla="*/ 3 h 791"/>
                      <a:gd name="T2" fmla="*/ 126 w 1769"/>
                      <a:gd name="T3" fmla="*/ 25 h 791"/>
                      <a:gd name="T4" fmla="*/ 300 w 1769"/>
                      <a:gd name="T5" fmla="*/ 88 h 791"/>
                      <a:gd name="T6" fmla="*/ 418 w 1769"/>
                      <a:gd name="T7" fmla="*/ 191 h 791"/>
                      <a:gd name="T8" fmla="*/ 455 w 1769"/>
                      <a:gd name="T9" fmla="*/ 269 h 791"/>
                      <a:gd name="T10" fmla="*/ 438 w 1769"/>
                      <a:gd name="T11" fmla="*/ 348 h 791"/>
                      <a:gd name="T12" fmla="*/ 412 w 1769"/>
                      <a:gd name="T13" fmla="*/ 279 h 791"/>
                      <a:gd name="T14" fmla="*/ 360 w 1769"/>
                      <a:gd name="T15" fmla="*/ 201 h 791"/>
                      <a:gd name="T16" fmla="*/ 288 w 1769"/>
                      <a:gd name="T17" fmla="*/ 131 h 791"/>
                      <a:gd name="T18" fmla="*/ 151 w 1769"/>
                      <a:gd name="T19" fmla="*/ 67 h 791"/>
                      <a:gd name="T20" fmla="*/ 0 w 1769"/>
                      <a:gd name="T21" fmla="*/ 34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37" name="Group 70"/>
                <p:cNvGrpSpPr>
                  <a:grpSpLocks/>
                </p:cNvGrpSpPr>
                <p:nvPr/>
              </p:nvGrpSpPr>
              <p:grpSpPr bwMode="auto">
                <a:xfrm>
                  <a:off x="3153" y="613"/>
                  <a:ext cx="919" cy="257"/>
                  <a:chOff x="22" y="1591"/>
                  <a:chExt cx="2342" cy="657"/>
                </a:xfrm>
              </p:grpSpPr>
              <p:sp>
                <p:nvSpPr>
                  <p:cNvPr id="108" name="Freeform 71"/>
                  <p:cNvSpPr>
                    <a:spLocks/>
                  </p:cNvSpPr>
                  <p:nvPr/>
                </p:nvSpPr>
                <p:spPr bwMode="hidden">
                  <a:xfrm rot="21136207" flipH="1">
                    <a:off x="819" y="1591"/>
                    <a:ext cx="1545" cy="312"/>
                  </a:xfrm>
                  <a:custGeom>
                    <a:avLst/>
                    <a:gdLst>
                      <a:gd name="T0" fmla="*/ 0 w 2736"/>
                      <a:gd name="T1" fmla="*/ 193 h 504"/>
                      <a:gd name="T2" fmla="*/ 276 w 2736"/>
                      <a:gd name="T3" fmla="*/ 64 h 504"/>
                      <a:gd name="T4" fmla="*/ 566 w 2736"/>
                      <a:gd name="T5" fmla="*/ 9 h 504"/>
                      <a:gd name="T6" fmla="*/ 872 w 2736"/>
                      <a:gd name="T7" fmla="*/ 9 h 504"/>
                      <a:gd name="T8" fmla="*/ 867 w 2736"/>
                      <a:gd name="T9" fmla="*/ 40 h 504"/>
                      <a:gd name="T10" fmla="*/ 562 w 2736"/>
                      <a:gd name="T11" fmla="*/ 40 h 504"/>
                      <a:gd name="T12" fmla="*/ 208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09" name="Freeform 72"/>
                  <p:cNvSpPr>
                    <a:spLocks/>
                  </p:cNvSpPr>
                  <p:nvPr/>
                </p:nvSpPr>
                <p:spPr bwMode="hidden">
                  <a:xfrm rot="21136207" flipH="1">
                    <a:off x="22" y="1759"/>
                    <a:ext cx="830" cy="489"/>
                  </a:xfrm>
                  <a:custGeom>
                    <a:avLst/>
                    <a:gdLst>
                      <a:gd name="T0" fmla="*/ 1 w 1769"/>
                      <a:gd name="T1" fmla="*/ 3 h 791"/>
                      <a:gd name="T2" fmla="*/ 107 w 1769"/>
                      <a:gd name="T3" fmla="*/ 22 h 791"/>
                      <a:gd name="T4" fmla="*/ 255 w 1769"/>
                      <a:gd name="T5" fmla="*/ 77 h 791"/>
                      <a:gd name="T6" fmla="*/ 355 w 1769"/>
                      <a:gd name="T7" fmla="*/ 165 h 791"/>
                      <a:gd name="T8" fmla="*/ 387 w 1769"/>
                      <a:gd name="T9" fmla="*/ 232 h 791"/>
                      <a:gd name="T10" fmla="*/ 372 w 1769"/>
                      <a:gd name="T11" fmla="*/ 301 h 791"/>
                      <a:gd name="T12" fmla="*/ 350 w 1769"/>
                      <a:gd name="T13" fmla="*/ 242 h 791"/>
                      <a:gd name="T14" fmla="*/ 306 w 1769"/>
                      <a:gd name="T15" fmla="*/ 174 h 791"/>
                      <a:gd name="T16" fmla="*/ 244 w 1769"/>
                      <a:gd name="T17" fmla="*/ 113 h 791"/>
                      <a:gd name="T18" fmla="*/ 128 w 1769"/>
                      <a:gd name="T19" fmla="*/ 58 h 791"/>
                      <a:gd name="T20" fmla="*/ 0 w 1769"/>
                      <a:gd name="T21" fmla="*/ 29 h 791"/>
                      <a:gd name="T22" fmla="*/ 1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38" name="Group 73"/>
                <p:cNvGrpSpPr>
                  <a:grpSpLocks/>
                </p:cNvGrpSpPr>
                <p:nvPr/>
              </p:nvGrpSpPr>
              <p:grpSpPr bwMode="auto">
                <a:xfrm>
                  <a:off x="3218" y="560"/>
                  <a:ext cx="842" cy="135"/>
                  <a:chOff x="189" y="1446"/>
                  <a:chExt cx="2150" cy="343"/>
                </a:xfrm>
              </p:grpSpPr>
              <p:sp>
                <p:nvSpPr>
                  <p:cNvPr id="106" name="Freeform 74"/>
                  <p:cNvSpPr>
                    <a:spLocks/>
                  </p:cNvSpPr>
                  <p:nvPr/>
                </p:nvSpPr>
                <p:spPr bwMode="hidden">
                  <a:xfrm rot="84182" flipH="1">
                    <a:off x="935" y="1466"/>
                    <a:ext cx="1404" cy="219"/>
                  </a:xfrm>
                  <a:custGeom>
                    <a:avLst/>
                    <a:gdLst>
                      <a:gd name="T0" fmla="*/ 0 w 2736"/>
                      <a:gd name="T1" fmla="*/ 95 h 504"/>
                      <a:gd name="T2" fmla="*/ 227 w 2736"/>
                      <a:gd name="T3" fmla="*/ 32 h 504"/>
                      <a:gd name="T4" fmla="*/ 467 w 2736"/>
                      <a:gd name="T5" fmla="*/ 4 h 504"/>
                      <a:gd name="T6" fmla="*/ 720 w 2736"/>
                      <a:gd name="T7" fmla="*/ 4 h 504"/>
                      <a:gd name="T8" fmla="*/ 716 w 2736"/>
                      <a:gd name="T9" fmla="*/ 20 h 504"/>
                      <a:gd name="T10" fmla="*/ 464 w 2736"/>
                      <a:gd name="T11" fmla="*/ 20 h 504"/>
                      <a:gd name="T12" fmla="*/ 172 w 2736"/>
                      <a:gd name="T13" fmla="*/ 55 h 504"/>
                      <a:gd name="T14" fmla="*/ 0 w 2736"/>
                      <a:gd name="T15" fmla="*/ 95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07" name="Freeform 75"/>
                  <p:cNvSpPr>
                    <a:spLocks/>
                  </p:cNvSpPr>
                  <p:nvPr/>
                </p:nvSpPr>
                <p:spPr bwMode="hidden">
                  <a:xfrm rot="84182" flipH="1">
                    <a:off x="189" y="1446"/>
                    <a:ext cx="754" cy="343"/>
                  </a:xfrm>
                  <a:custGeom>
                    <a:avLst/>
                    <a:gdLst>
                      <a:gd name="T0" fmla="*/ 1 w 1769"/>
                      <a:gd name="T1" fmla="*/ 1 h 791"/>
                      <a:gd name="T2" fmla="*/ 88 w 1769"/>
                      <a:gd name="T3" fmla="*/ 10 h 791"/>
                      <a:gd name="T4" fmla="*/ 210 w 1769"/>
                      <a:gd name="T5" fmla="*/ 38 h 791"/>
                      <a:gd name="T6" fmla="*/ 293 w 1769"/>
                      <a:gd name="T7" fmla="*/ 81 h 791"/>
                      <a:gd name="T8" fmla="*/ 319 w 1769"/>
                      <a:gd name="T9" fmla="*/ 114 h 791"/>
                      <a:gd name="T10" fmla="*/ 307 w 1769"/>
                      <a:gd name="T11" fmla="*/ 148 h 791"/>
                      <a:gd name="T12" fmla="*/ 289 w 1769"/>
                      <a:gd name="T13" fmla="*/ 119 h 791"/>
                      <a:gd name="T14" fmla="*/ 252 w 1769"/>
                      <a:gd name="T15" fmla="*/ 85 h 791"/>
                      <a:gd name="T16" fmla="*/ 202 w 1769"/>
                      <a:gd name="T17" fmla="*/ 56 h 791"/>
                      <a:gd name="T18" fmla="*/ 106 w 1769"/>
                      <a:gd name="T19" fmla="*/ 29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39" name="Group 76"/>
                <p:cNvGrpSpPr>
                  <a:grpSpLocks/>
                </p:cNvGrpSpPr>
                <p:nvPr/>
              </p:nvGrpSpPr>
              <p:grpSpPr bwMode="auto">
                <a:xfrm>
                  <a:off x="3343" y="418"/>
                  <a:ext cx="738" cy="167"/>
                  <a:chOff x="505" y="1094"/>
                  <a:chExt cx="1879" cy="427"/>
                </a:xfrm>
              </p:grpSpPr>
              <p:sp>
                <p:nvSpPr>
                  <p:cNvPr id="104" name="Freeform 77"/>
                  <p:cNvSpPr>
                    <a:spLocks/>
                  </p:cNvSpPr>
                  <p:nvPr/>
                </p:nvSpPr>
                <p:spPr bwMode="hidden">
                  <a:xfrm rot="802576" flipH="1">
                    <a:off x="1151" y="1306"/>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05" name="Freeform 78"/>
                  <p:cNvSpPr>
                    <a:spLocks/>
                  </p:cNvSpPr>
                  <p:nvPr/>
                </p:nvSpPr>
                <p:spPr bwMode="hidden">
                  <a:xfrm rot="802576" flipH="1">
                    <a:off x="505" y="1094"/>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40" name="Group 79"/>
                <p:cNvGrpSpPr>
                  <a:grpSpLocks/>
                </p:cNvGrpSpPr>
                <p:nvPr/>
              </p:nvGrpSpPr>
              <p:grpSpPr bwMode="auto">
                <a:xfrm>
                  <a:off x="3386" y="343"/>
                  <a:ext cx="725" cy="219"/>
                  <a:chOff x="616" y="899"/>
                  <a:chExt cx="1850" cy="554"/>
                </a:xfrm>
              </p:grpSpPr>
              <p:sp>
                <p:nvSpPr>
                  <p:cNvPr id="102" name="Freeform 80"/>
                  <p:cNvSpPr>
                    <a:spLocks/>
                  </p:cNvSpPr>
                  <p:nvPr/>
                </p:nvSpPr>
                <p:spPr bwMode="hidden">
                  <a:xfrm rot="1277471" flipH="1">
                    <a:off x="1233" y="1238"/>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03" name="Freeform 81"/>
                  <p:cNvSpPr>
                    <a:spLocks/>
                  </p:cNvSpPr>
                  <p:nvPr/>
                </p:nvSpPr>
                <p:spPr bwMode="hidden">
                  <a:xfrm rot="1277471" flipH="1">
                    <a:off x="616" y="899"/>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41" name="Group 82"/>
                <p:cNvGrpSpPr>
                  <a:grpSpLocks/>
                </p:cNvGrpSpPr>
                <p:nvPr/>
              </p:nvGrpSpPr>
              <p:grpSpPr bwMode="auto">
                <a:xfrm>
                  <a:off x="3472" y="231"/>
                  <a:ext cx="693" cy="291"/>
                  <a:chOff x="3472" y="231"/>
                  <a:chExt cx="693" cy="291"/>
                </a:xfrm>
              </p:grpSpPr>
              <p:sp>
                <p:nvSpPr>
                  <p:cNvPr id="100" name="Freeform 83"/>
                  <p:cNvSpPr>
                    <a:spLocks/>
                  </p:cNvSpPr>
                  <p:nvPr/>
                </p:nvSpPr>
                <p:spPr bwMode="hidden">
                  <a:xfrm rot="2028410" flipH="1">
                    <a:off x="3681" y="438"/>
                    <a:ext cx="484" cy="84"/>
                  </a:xfrm>
                  <a:custGeom>
                    <a:avLst/>
                    <a:gdLst>
                      <a:gd name="T0" fmla="*/ 0 w 2736"/>
                      <a:gd name="T1" fmla="*/ 14 h 504"/>
                      <a:gd name="T2" fmla="*/ 27 w 2736"/>
                      <a:gd name="T3" fmla="*/ 5 h 504"/>
                      <a:gd name="T4" fmla="*/ 56 w 2736"/>
                      <a:gd name="T5" fmla="*/ 1 h 504"/>
                      <a:gd name="T6" fmla="*/ 86 w 2736"/>
                      <a:gd name="T7" fmla="*/ 1 h 504"/>
                      <a:gd name="T8" fmla="*/ 85 w 2736"/>
                      <a:gd name="T9" fmla="*/ 3 h 504"/>
                      <a:gd name="T10" fmla="*/ 55 w 2736"/>
                      <a:gd name="T11" fmla="*/ 3 h 504"/>
                      <a:gd name="T12" fmla="*/ 21 w 2736"/>
                      <a:gd name="T13" fmla="*/ 8 h 504"/>
                      <a:gd name="T14" fmla="*/ 0 w 2736"/>
                      <a:gd name="T15" fmla="*/ 14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01" name="Freeform 84"/>
                  <p:cNvSpPr>
                    <a:spLocks/>
                  </p:cNvSpPr>
                  <p:nvPr/>
                </p:nvSpPr>
                <p:spPr bwMode="hidden">
                  <a:xfrm rot="2028410" flipH="1">
                    <a:off x="3472" y="231"/>
                    <a:ext cx="260" cy="132"/>
                  </a:xfrm>
                  <a:custGeom>
                    <a:avLst/>
                    <a:gdLst>
                      <a:gd name="T0" fmla="*/ 0 w 1769"/>
                      <a:gd name="T1" fmla="*/ 0 h 791"/>
                      <a:gd name="T2" fmla="*/ 10 w 1769"/>
                      <a:gd name="T3" fmla="*/ 2 h 791"/>
                      <a:gd name="T4" fmla="*/ 25 w 1769"/>
                      <a:gd name="T5" fmla="*/ 6 h 791"/>
                      <a:gd name="T6" fmla="*/ 35 w 1769"/>
                      <a:gd name="T7" fmla="*/ 12 h 791"/>
                      <a:gd name="T8" fmla="*/ 38 w 1769"/>
                      <a:gd name="T9" fmla="*/ 17 h 791"/>
                      <a:gd name="T10" fmla="*/ 36 w 1769"/>
                      <a:gd name="T11" fmla="*/ 22 h 791"/>
                      <a:gd name="T12" fmla="*/ 34 w 1769"/>
                      <a:gd name="T13" fmla="*/ 18 h 791"/>
                      <a:gd name="T14" fmla="*/ 30 w 1769"/>
                      <a:gd name="T15" fmla="*/ 13 h 791"/>
                      <a:gd name="T16" fmla="*/ 24 w 1769"/>
                      <a:gd name="T17" fmla="*/ 8 h 791"/>
                      <a:gd name="T18" fmla="*/ 12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42" name="Group 85"/>
                <p:cNvGrpSpPr>
                  <a:grpSpLocks/>
                </p:cNvGrpSpPr>
                <p:nvPr/>
              </p:nvGrpSpPr>
              <p:grpSpPr bwMode="auto">
                <a:xfrm>
                  <a:off x="3554" y="118"/>
                  <a:ext cx="664" cy="349"/>
                  <a:chOff x="3554" y="118"/>
                  <a:chExt cx="664" cy="349"/>
                </a:xfrm>
              </p:grpSpPr>
              <p:sp>
                <p:nvSpPr>
                  <p:cNvPr id="98" name="Freeform 86"/>
                  <p:cNvSpPr>
                    <a:spLocks/>
                  </p:cNvSpPr>
                  <p:nvPr/>
                </p:nvSpPr>
                <p:spPr bwMode="hidden">
                  <a:xfrm rot="2664424" flipH="1">
                    <a:off x="3727" y="383"/>
                    <a:ext cx="491" cy="84"/>
                  </a:xfrm>
                  <a:custGeom>
                    <a:avLst/>
                    <a:gdLst>
                      <a:gd name="T0" fmla="*/ 0 w 2736"/>
                      <a:gd name="T1" fmla="*/ 14 h 504"/>
                      <a:gd name="T2" fmla="*/ 28 w 2736"/>
                      <a:gd name="T3" fmla="*/ 5 h 504"/>
                      <a:gd name="T4" fmla="*/ 57 w 2736"/>
                      <a:gd name="T5" fmla="*/ 1 h 504"/>
                      <a:gd name="T6" fmla="*/ 88 w 2736"/>
                      <a:gd name="T7" fmla="*/ 1 h 504"/>
                      <a:gd name="T8" fmla="*/ 88 w 2736"/>
                      <a:gd name="T9" fmla="*/ 3 h 504"/>
                      <a:gd name="T10" fmla="*/ 57 w 2736"/>
                      <a:gd name="T11" fmla="*/ 3 h 504"/>
                      <a:gd name="T12" fmla="*/ 21 w 2736"/>
                      <a:gd name="T13" fmla="*/ 8 h 504"/>
                      <a:gd name="T14" fmla="*/ 0 w 2736"/>
                      <a:gd name="T15" fmla="*/ 14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99" name="Freeform 87"/>
                  <p:cNvSpPr>
                    <a:spLocks/>
                  </p:cNvSpPr>
                  <p:nvPr/>
                </p:nvSpPr>
                <p:spPr bwMode="hidden">
                  <a:xfrm rot="2664424" flipH="1">
                    <a:off x="3554" y="118"/>
                    <a:ext cx="264" cy="132"/>
                  </a:xfrm>
                  <a:custGeom>
                    <a:avLst/>
                    <a:gdLst>
                      <a:gd name="T0" fmla="*/ 0 w 1769"/>
                      <a:gd name="T1" fmla="*/ 0 h 791"/>
                      <a:gd name="T2" fmla="*/ 11 w 1769"/>
                      <a:gd name="T3" fmla="*/ 2 h 791"/>
                      <a:gd name="T4" fmla="*/ 26 w 1769"/>
                      <a:gd name="T5" fmla="*/ 6 h 791"/>
                      <a:gd name="T6" fmla="*/ 36 w 1769"/>
                      <a:gd name="T7" fmla="*/ 12 h 791"/>
                      <a:gd name="T8" fmla="*/ 39 w 1769"/>
                      <a:gd name="T9" fmla="*/ 17 h 791"/>
                      <a:gd name="T10" fmla="*/ 38 w 1769"/>
                      <a:gd name="T11" fmla="*/ 22 h 791"/>
                      <a:gd name="T12" fmla="*/ 35 w 1769"/>
                      <a:gd name="T13" fmla="*/ 18 h 791"/>
                      <a:gd name="T14" fmla="*/ 31 w 1769"/>
                      <a:gd name="T15" fmla="*/ 13 h 791"/>
                      <a:gd name="T16" fmla="*/ 25 w 1769"/>
                      <a:gd name="T17" fmla="*/ 8 h 791"/>
                      <a:gd name="T18" fmla="*/ 13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43" name="Group 88"/>
                <p:cNvGrpSpPr>
                  <a:grpSpLocks/>
                </p:cNvGrpSpPr>
                <p:nvPr/>
              </p:nvGrpSpPr>
              <p:grpSpPr bwMode="auto">
                <a:xfrm>
                  <a:off x="3782" y="30"/>
                  <a:ext cx="304" cy="592"/>
                  <a:chOff x="1633" y="104"/>
                  <a:chExt cx="778" cy="1512"/>
                </a:xfrm>
              </p:grpSpPr>
              <p:sp>
                <p:nvSpPr>
                  <p:cNvPr id="96" name="Freeform 89"/>
                  <p:cNvSpPr>
                    <a:spLocks/>
                  </p:cNvSpPr>
                  <p:nvPr/>
                </p:nvSpPr>
                <p:spPr bwMode="hidden">
                  <a:xfrm rot="3473776" flipH="1">
                    <a:off x="1754" y="958"/>
                    <a:ext cx="1100" cy="215"/>
                  </a:xfrm>
                  <a:custGeom>
                    <a:avLst/>
                    <a:gdLst>
                      <a:gd name="T0" fmla="*/ 0 w 2736"/>
                      <a:gd name="T1" fmla="*/ 92 h 504"/>
                      <a:gd name="T2" fmla="*/ 140 w 2736"/>
                      <a:gd name="T3" fmla="*/ 31 h 504"/>
                      <a:gd name="T4" fmla="*/ 287 w 2736"/>
                      <a:gd name="T5" fmla="*/ 4 h 504"/>
                      <a:gd name="T6" fmla="*/ 442 w 2736"/>
                      <a:gd name="T7" fmla="*/ 4 h 504"/>
                      <a:gd name="T8" fmla="*/ 440 w 2736"/>
                      <a:gd name="T9" fmla="*/ 19 h 504"/>
                      <a:gd name="T10" fmla="*/ 285 w 2736"/>
                      <a:gd name="T11" fmla="*/ 19 h 504"/>
                      <a:gd name="T12" fmla="*/ 106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97" name="Freeform 90"/>
                  <p:cNvSpPr>
                    <a:spLocks/>
                  </p:cNvSpPr>
                  <p:nvPr/>
                </p:nvSpPr>
                <p:spPr bwMode="hidden">
                  <a:xfrm rot="3473776" flipH="1">
                    <a:off x="1506" y="231"/>
                    <a:ext cx="591" cy="338"/>
                  </a:xfrm>
                  <a:custGeom>
                    <a:avLst/>
                    <a:gdLst>
                      <a:gd name="T0" fmla="*/ 1 w 1769"/>
                      <a:gd name="T1" fmla="*/ 1 h 791"/>
                      <a:gd name="T2" fmla="*/ 54 w 1769"/>
                      <a:gd name="T3" fmla="*/ 10 h 791"/>
                      <a:gd name="T4" fmla="*/ 129 w 1769"/>
                      <a:gd name="T5" fmla="*/ 36 h 791"/>
                      <a:gd name="T6" fmla="*/ 180 w 1769"/>
                      <a:gd name="T7" fmla="*/ 79 h 791"/>
                      <a:gd name="T8" fmla="*/ 196 w 1769"/>
                      <a:gd name="T9" fmla="*/ 111 h 791"/>
                      <a:gd name="T10" fmla="*/ 188 w 1769"/>
                      <a:gd name="T11" fmla="*/ 144 h 791"/>
                      <a:gd name="T12" fmla="*/ 177 w 1769"/>
                      <a:gd name="T13" fmla="*/ 115 h 791"/>
                      <a:gd name="T14" fmla="*/ 155 w 1769"/>
                      <a:gd name="T15" fmla="*/ 83 h 791"/>
                      <a:gd name="T16" fmla="*/ 124 w 1769"/>
                      <a:gd name="T17" fmla="*/ 54 h 791"/>
                      <a:gd name="T18" fmla="*/ 65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44" name="Group 91"/>
                <p:cNvGrpSpPr>
                  <a:grpSpLocks/>
                </p:cNvGrpSpPr>
                <p:nvPr/>
              </p:nvGrpSpPr>
              <p:grpSpPr bwMode="auto">
                <a:xfrm>
                  <a:off x="3903" y="0"/>
                  <a:ext cx="248" cy="601"/>
                  <a:chOff x="1935" y="28"/>
                  <a:chExt cx="634" cy="1534"/>
                </a:xfrm>
              </p:grpSpPr>
              <p:sp>
                <p:nvSpPr>
                  <p:cNvPr id="94" name="Freeform 92"/>
                  <p:cNvSpPr>
                    <a:spLocks/>
                  </p:cNvSpPr>
                  <p:nvPr/>
                </p:nvSpPr>
                <p:spPr bwMode="hidden">
                  <a:xfrm rot="4126480" flipH="1">
                    <a:off x="1931" y="924"/>
                    <a:ext cx="1061" cy="215"/>
                  </a:xfrm>
                  <a:custGeom>
                    <a:avLst/>
                    <a:gdLst>
                      <a:gd name="T0" fmla="*/ 0 w 2736"/>
                      <a:gd name="T1" fmla="*/ 92 h 504"/>
                      <a:gd name="T2" fmla="*/ 130 w 2736"/>
                      <a:gd name="T3" fmla="*/ 31 h 504"/>
                      <a:gd name="T4" fmla="*/ 267 w 2736"/>
                      <a:gd name="T5" fmla="*/ 4 h 504"/>
                      <a:gd name="T6" fmla="*/ 411 w 2736"/>
                      <a:gd name="T7" fmla="*/ 4 h 504"/>
                      <a:gd name="T8" fmla="*/ 409 w 2736"/>
                      <a:gd name="T9" fmla="*/ 19 h 504"/>
                      <a:gd name="T10" fmla="*/ 265 w 2736"/>
                      <a:gd name="T11" fmla="*/ 19 h 504"/>
                      <a:gd name="T12" fmla="*/ 98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95" name="Freeform 93"/>
                  <p:cNvSpPr>
                    <a:spLocks/>
                  </p:cNvSpPr>
                  <p:nvPr/>
                </p:nvSpPr>
                <p:spPr bwMode="hidden">
                  <a:xfrm rot="4126480" flipH="1">
                    <a:off x="1819" y="144"/>
                    <a:ext cx="570" cy="338"/>
                  </a:xfrm>
                  <a:custGeom>
                    <a:avLst/>
                    <a:gdLst>
                      <a:gd name="T0" fmla="*/ 1 w 1769"/>
                      <a:gd name="T1" fmla="*/ 1 h 791"/>
                      <a:gd name="T2" fmla="*/ 50 w 1769"/>
                      <a:gd name="T3" fmla="*/ 10 h 791"/>
                      <a:gd name="T4" fmla="*/ 120 w 1769"/>
                      <a:gd name="T5" fmla="*/ 36 h 791"/>
                      <a:gd name="T6" fmla="*/ 167 w 1769"/>
                      <a:gd name="T7" fmla="*/ 79 h 791"/>
                      <a:gd name="T8" fmla="*/ 182 w 1769"/>
                      <a:gd name="T9" fmla="*/ 111 h 791"/>
                      <a:gd name="T10" fmla="*/ 175 w 1769"/>
                      <a:gd name="T11" fmla="*/ 144 h 791"/>
                      <a:gd name="T12" fmla="*/ 165 w 1769"/>
                      <a:gd name="T13" fmla="*/ 115 h 791"/>
                      <a:gd name="T14" fmla="*/ 144 w 1769"/>
                      <a:gd name="T15" fmla="*/ 83 h 791"/>
                      <a:gd name="T16" fmla="*/ 115 w 1769"/>
                      <a:gd name="T17" fmla="*/ 54 h 791"/>
                      <a:gd name="T18" fmla="*/ 60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45" name="Group 94"/>
                <p:cNvGrpSpPr>
                  <a:grpSpLocks/>
                </p:cNvGrpSpPr>
                <p:nvPr/>
              </p:nvGrpSpPr>
              <p:grpSpPr bwMode="auto">
                <a:xfrm>
                  <a:off x="4251" y="251"/>
                  <a:ext cx="723" cy="221"/>
                  <a:chOff x="2822" y="672"/>
                  <a:chExt cx="1845" cy="566"/>
                </a:xfrm>
              </p:grpSpPr>
              <p:sp>
                <p:nvSpPr>
                  <p:cNvPr id="92" name="Freeform 95"/>
                  <p:cNvSpPr>
                    <a:spLocks/>
                  </p:cNvSpPr>
                  <p:nvPr/>
                </p:nvSpPr>
                <p:spPr bwMode="hidden">
                  <a:xfrm rot="-1325434">
                    <a:off x="2822" y="1023"/>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93" name="Freeform 96"/>
                  <p:cNvSpPr>
                    <a:spLocks/>
                  </p:cNvSpPr>
                  <p:nvPr/>
                </p:nvSpPr>
                <p:spPr bwMode="hidden">
                  <a:xfrm rot="-1325434">
                    <a:off x="4005" y="672"/>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46" name="Group 97"/>
                <p:cNvGrpSpPr>
                  <a:grpSpLocks/>
                </p:cNvGrpSpPr>
                <p:nvPr/>
              </p:nvGrpSpPr>
              <p:grpSpPr bwMode="auto">
                <a:xfrm>
                  <a:off x="4196" y="163"/>
                  <a:ext cx="699" cy="283"/>
                  <a:chOff x="2683" y="445"/>
                  <a:chExt cx="1781" cy="717"/>
                </a:xfrm>
              </p:grpSpPr>
              <p:sp>
                <p:nvSpPr>
                  <p:cNvPr id="90" name="Freeform 98"/>
                  <p:cNvSpPr>
                    <a:spLocks/>
                  </p:cNvSpPr>
                  <p:nvPr/>
                </p:nvSpPr>
                <p:spPr bwMode="hidden">
                  <a:xfrm rot="-1921064">
                    <a:off x="2683" y="947"/>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91" name="Freeform 99"/>
                  <p:cNvSpPr>
                    <a:spLocks/>
                  </p:cNvSpPr>
                  <p:nvPr/>
                </p:nvSpPr>
                <p:spPr bwMode="hidden">
                  <a:xfrm rot="-1921064">
                    <a:off x="3802" y="445"/>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sp>
              <p:nvSpPr>
                <p:cNvPr id="55" name="Freeform 100"/>
                <p:cNvSpPr>
                  <a:spLocks/>
                </p:cNvSpPr>
                <p:nvPr/>
              </p:nvSpPr>
              <p:spPr bwMode="hidden">
                <a:xfrm rot="4578755" flipH="1">
                  <a:off x="3968" y="372"/>
                  <a:ext cx="403" cy="57"/>
                </a:xfrm>
                <a:custGeom>
                  <a:avLst/>
                  <a:gdLst>
                    <a:gd name="T0" fmla="*/ 0 w 2736"/>
                    <a:gd name="T1" fmla="*/ 6 h 504"/>
                    <a:gd name="T2" fmla="*/ 19 w 2736"/>
                    <a:gd name="T3" fmla="*/ 2 h 504"/>
                    <a:gd name="T4" fmla="*/ 39 w 2736"/>
                    <a:gd name="T5" fmla="*/ 0 h 504"/>
                    <a:gd name="T6" fmla="*/ 59 w 2736"/>
                    <a:gd name="T7" fmla="*/ 0 h 504"/>
                    <a:gd name="T8" fmla="*/ 59 w 2736"/>
                    <a:gd name="T9" fmla="*/ 1 h 504"/>
                    <a:gd name="T10" fmla="*/ 38 w 2736"/>
                    <a:gd name="T11" fmla="*/ 1 h 504"/>
                    <a:gd name="T12" fmla="*/ 14 w 2736"/>
                    <a:gd name="T13" fmla="*/ 4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56" name="Freeform 101"/>
                <p:cNvSpPr>
                  <a:spLocks/>
                </p:cNvSpPr>
                <p:nvPr/>
              </p:nvSpPr>
              <p:spPr bwMode="hidden">
                <a:xfrm rot="4578755" flipH="1">
                  <a:off x="3977" y="77"/>
                  <a:ext cx="216" cy="90"/>
                </a:xfrm>
                <a:custGeom>
                  <a:avLst/>
                  <a:gdLst>
                    <a:gd name="T0" fmla="*/ 0 w 1769"/>
                    <a:gd name="T1" fmla="*/ 0 h 791"/>
                    <a:gd name="T2" fmla="*/ 7 w 1769"/>
                    <a:gd name="T3" fmla="*/ 1 h 791"/>
                    <a:gd name="T4" fmla="*/ 17 w 1769"/>
                    <a:gd name="T5" fmla="*/ 3 h 791"/>
                    <a:gd name="T6" fmla="*/ 24 w 1769"/>
                    <a:gd name="T7" fmla="*/ 6 h 791"/>
                    <a:gd name="T8" fmla="*/ 26 w 1769"/>
                    <a:gd name="T9" fmla="*/ 8 h 791"/>
                    <a:gd name="T10" fmla="*/ 25 w 1769"/>
                    <a:gd name="T11" fmla="*/ 10 h 791"/>
                    <a:gd name="T12" fmla="*/ 24 w 1769"/>
                    <a:gd name="T13" fmla="*/ 8 h 791"/>
                    <a:gd name="T14" fmla="*/ 21 w 1769"/>
                    <a:gd name="T15" fmla="*/ 6 h 791"/>
                    <a:gd name="T16" fmla="*/ 16 w 1769"/>
                    <a:gd name="T17" fmla="*/ 4 h 791"/>
                    <a:gd name="T18" fmla="*/ 9 w 1769"/>
                    <a:gd name="T19" fmla="*/ 2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nvGrpSpPr>
                <p:cNvPr id="47" name="Group 102"/>
                <p:cNvGrpSpPr>
                  <a:grpSpLocks/>
                </p:cNvGrpSpPr>
                <p:nvPr/>
              </p:nvGrpSpPr>
              <p:grpSpPr bwMode="auto">
                <a:xfrm>
                  <a:off x="4238" y="5"/>
                  <a:ext cx="250" cy="595"/>
                  <a:chOff x="2800" y="41"/>
                  <a:chExt cx="640" cy="1520"/>
                </a:xfrm>
              </p:grpSpPr>
              <p:sp>
                <p:nvSpPr>
                  <p:cNvPr id="88" name="Freeform 103"/>
                  <p:cNvSpPr>
                    <a:spLocks/>
                  </p:cNvSpPr>
                  <p:nvPr/>
                </p:nvSpPr>
                <p:spPr bwMode="hidden">
                  <a:xfrm rot="-3857755">
                    <a:off x="2361" y="938"/>
                    <a:ext cx="1062" cy="184"/>
                  </a:xfrm>
                  <a:custGeom>
                    <a:avLst/>
                    <a:gdLst>
                      <a:gd name="T0" fmla="*/ 0 w 2736"/>
                      <a:gd name="T1" fmla="*/ 67 h 504"/>
                      <a:gd name="T2" fmla="*/ 130 w 2736"/>
                      <a:gd name="T3" fmla="*/ 22 h 504"/>
                      <a:gd name="T4" fmla="*/ 267 w 2736"/>
                      <a:gd name="T5" fmla="*/ 3 h 504"/>
                      <a:gd name="T6" fmla="*/ 412 w 2736"/>
                      <a:gd name="T7" fmla="*/ 3 h 504"/>
                      <a:gd name="T8" fmla="*/ 410 w 2736"/>
                      <a:gd name="T9" fmla="*/ 14 h 504"/>
                      <a:gd name="T10" fmla="*/ 266 w 2736"/>
                      <a:gd name="T11" fmla="*/ 14 h 504"/>
                      <a:gd name="T12" fmla="*/ 99 w 2736"/>
                      <a:gd name="T13" fmla="*/ 39 h 504"/>
                      <a:gd name="T14" fmla="*/ 0 w 2736"/>
                      <a:gd name="T15" fmla="*/ 67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89" name="Freeform 104"/>
                  <p:cNvSpPr>
                    <a:spLocks/>
                  </p:cNvSpPr>
                  <p:nvPr/>
                </p:nvSpPr>
                <p:spPr bwMode="hidden">
                  <a:xfrm rot="-3857755">
                    <a:off x="3011" y="181"/>
                    <a:ext cx="570" cy="289"/>
                  </a:xfrm>
                  <a:custGeom>
                    <a:avLst/>
                    <a:gdLst>
                      <a:gd name="T0" fmla="*/ 1 w 1769"/>
                      <a:gd name="T1" fmla="*/ 1 h 791"/>
                      <a:gd name="T2" fmla="*/ 50 w 1769"/>
                      <a:gd name="T3" fmla="*/ 7 h 791"/>
                      <a:gd name="T4" fmla="*/ 120 w 1769"/>
                      <a:gd name="T5" fmla="*/ 27 h 791"/>
                      <a:gd name="T6" fmla="*/ 167 w 1769"/>
                      <a:gd name="T7" fmla="*/ 58 h 791"/>
                      <a:gd name="T8" fmla="*/ 182 w 1769"/>
                      <a:gd name="T9" fmla="*/ 81 h 791"/>
                      <a:gd name="T10" fmla="*/ 175 w 1769"/>
                      <a:gd name="T11" fmla="*/ 105 h 791"/>
                      <a:gd name="T12" fmla="*/ 165 w 1769"/>
                      <a:gd name="T13" fmla="*/ 84 h 791"/>
                      <a:gd name="T14" fmla="*/ 144 w 1769"/>
                      <a:gd name="T15" fmla="*/ 61 h 791"/>
                      <a:gd name="T16" fmla="*/ 115 w 1769"/>
                      <a:gd name="T17" fmla="*/ 39 h 791"/>
                      <a:gd name="T18" fmla="*/ 60 w 1769"/>
                      <a:gd name="T19" fmla="*/ 20 h 791"/>
                      <a:gd name="T20" fmla="*/ 0 w 1769"/>
                      <a:gd name="T21" fmla="*/ 10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48" name="Group 105"/>
                <p:cNvGrpSpPr>
                  <a:grpSpLocks/>
                </p:cNvGrpSpPr>
                <p:nvPr/>
              </p:nvGrpSpPr>
              <p:grpSpPr bwMode="auto">
                <a:xfrm>
                  <a:off x="4298" y="53"/>
                  <a:ext cx="399" cy="574"/>
                  <a:chOff x="2934" y="163"/>
                  <a:chExt cx="1017" cy="1464"/>
                </a:xfrm>
              </p:grpSpPr>
              <p:sp>
                <p:nvSpPr>
                  <p:cNvPr id="86" name="Freeform 106"/>
                  <p:cNvSpPr>
                    <a:spLocks/>
                  </p:cNvSpPr>
                  <p:nvPr/>
                </p:nvSpPr>
                <p:spPr bwMode="hidden">
                  <a:xfrm rot="-2777260">
                    <a:off x="2491" y="915"/>
                    <a:ext cx="1155" cy="270"/>
                  </a:xfrm>
                  <a:custGeom>
                    <a:avLst/>
                    <a:gdLst>
                      <a:gd name="T0" fmla="*/ 0 w 2736"/>
                      <a:gd name="T1" fmla="*/ 145 h 504"/>
                      <a:gd name="T2" fmla="*/ 154 w 2736"/>
                      <a:gd name="T3" fmla="*/ 48 h 504"/>
                      <a:gd name="T4" fmla="*/ 317 w 2736"/>
                      <a:gd name="T5" fmla="*/ 7 h 504"/>
                      <a:gd name="T6" fmla="*/ 488 w 2736"/>
                      <a:gd name="T7" fmla="*/ 7 h 504"/>
                      <a:gd name="T8" fmla="*/ 485 w 2736"/>
                      <a:gd name="T9" fmla="*/ 29 h 504"/>
                      <a:gd name="T10" fmla="*/ 315 w 2736"/>
                      <a:gd name="T11" fmla="*/ 29 h 504"/>
                      <a:gd name="T12" fmla="*/ 117 w 2736"/>
                      <a:gd name="T13" fmla="*/ 84 h 504"/>
                      <a:gd name="T14" fmla="*/ 0 w 2736"/>
                      <a:gd name="T15" fmla="*/ 145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87" name="Freeform 107"/>
                  <p:cNvSpPr>
                    <a:spLocks/>
                  </p:cNvSpPr>
                  <p:nvPr/>
                </p:nvSpPr>
                <p:spPr bwMode="hidden">
                  <a:xfrm rot="-2777260">
                    <a:off x="3430" y="261"/>
                    <a:ext cx="620" cy="423"/>
                  </a:xfrm>
                  <a:custGeom>
                    <a:avLst/>
                    <a:gdLst>
                      <a:gd name="T0" fmla="*/ 1 w 1769"/>
                      <a:gd name="T1" fmla="*/ 2 h 791"/>
                      <a:gd name="T2" fmla="*/ 60 w 1769"/>
                      <a:gd name="T3" fmla="*/ 16 h 791"/>
                      <a:gd name="T4" fmla="*/ 142 w 1769"/>
                      <a:gd name="T5" fmla="*/ 57 h 791"/>
                      <a:gd name="T6" fmla="*/ 198 w 1769"/>
                      <a:gd name="T7" fmla="*/ 124 h 791"/>
                      <a:gd name="T8" fmla="*/ 216 w 1769"/>
                      <a:gd name="T9" fmla="*/ 174 h 791"/>
                      <a:gd name="T10" fmla="*/ 207 w 1769"/>
                      <a:gd name="T11" fmla="*/ 225 h 791"/>
                      <a:gd name="T12" fmla="*/ 195 w 1769"/>
                      <a:gd name="T13" fmla="*/ 181 h 791"/>
                      <a:gd name="T14" fmla="*/ 171 w 1769"/>
                      <a:gd name="T15" fmla="*/ 130 h 791"/>
                      <a:gd name="T16" fmla="*/ 136 w 1769"/>
                      <a:gd name="T17" fmla="*/ 84 h 791"/>
                      <a:gd name="T18" fmla="*/ 71 w 1769"/>
                      <a:gd name="T19" fmla="*/ 43 h 791"/>
                      <a:gd name="T20" fmla="*/ 0 w 1769"/>
                      <a:gd name="T21" fmla="*/ 22 h 791"/>
                      <a:gd name="T22" fmla="*/ 1 w 1769"/>
                      <a:gd name="T23" fmla="*/ 2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49" name="Group 108"/>
                <p:cNvGrpSpPr>
                  <a:grpSpLocks/>
                </p:cNvGrpSpPr>
                <p:nvPr/>
              </p:nvGrpSpPr>
              <p:grpSpPr bwMode="auto">
                <a:xfrm>
                  <a:off x="4226" y="2"/>
                  <a:ext cx="96" cy="568"/>
                  <a:chOff x="2730" y="32"/>
                  <a:chExt cx="243" cy="1448"/>
                </a:xfrm>
              </p:grpSpPr>
              <p:sp>
                <p:nvSpPr>
                  <p:cNvPr id="84" name="Freeform 109"/>
                  <p:cNvSpPr>
                    <a:spLocks/>
                  </p:cNvSpPr>
                  <p:nvPr/>
                </p:nvSpPr>
                <p:spPr bwMode="hidden">
                  <a:xfrm rot="-4903748">
                    <a:off x="2296" y="960"/>
                    <a:ext cx="954" cy="86"/>
                  </a:xfrm>
                  <a:custGeom>
                    <a:avLst/>
                    <a:gdLst>
                      <a:gd name="T0" fmla="*/ 0 w 2736"/>
                      <a:gd name="T1" fmla="*/ 15 h 504"/>
                      <a:gd name="T2" fmla="*/ 105 w 2736"/>
                      <a:gd name="T3" fmla="*/ 5 h 504"/>
                      <a:gd name="T4" fmla="*/ 216 w 2736"/>
                      <a:gd name="T5" fmla="*/ 1 h 504"/>
                      <a:gd name="T6" fmla="*/ 333 w 2736"/>
                      <a:gd name="T7" fmla="*/ 1 h 504"/>
                      <a:gd name="T8" fmla="*/ 331 w 2736"/>
                      <a:gd name="T9" fmla="*/ 3 h 504"/>
                      <a:gd name="T10" fmla="*/ 214 w 2736"/>
                      <a:gd name="T11" fmla="*/ 3 h 504"/>
                      <a:gd name="T12" fmla="*/ 79 w 2736"/>
                      <a:gd name="T13" fmla="*/ 9 h 504"/>
                      <a:gd name="T14" fmla="*/ 0 w 2736"/>
                      <a:gd name="T15" fmla="*/ 15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85" name="Freeform 110"/>
                  <p:cNvSpPr>
                    <a:spLocks/>
                  </p:cNvSpPr>
                  <p:nvPr/>
                </p:nvSpPr>
                <p:spPr bwMode="hidden">
                  <a:xfrm rot="-4903748">
                    <a:off x="2650" y="220"/>
                    <a:ext cx="512" cy="135"/>
                  </a:xfrm>
                  <a:custGeom>
                    <a:avLst/>
                    <a:gdLst>
                      <a:gd name="T0" fmla="*/ 0 w 1769"/>
                      <a:gd name="T1" fmla="*/ 0 h 791"/>
                      <a:gd name="T2" fmla="*/ 41 w 1769"/>
                      <a:gd name="T3" fmla="*/ 2 h 791"/>
                      <a:gd name="T4" fmla="*/ 97 w 1769"/>
                      <a:gd name="T5" fmla="*/ 6 h 791"/>
                      <a:gd name="T6" fmla="*/ 135 w 1769"/>
                      <a:gd name="T7" fmla="*/ 13 h 791"/>
                      <a:gd name="T8" fmla="*/ 147 w 1769"/>
                      <a:gd name="T9" fmla="*/ 18 h 791"/>
                      <a:gd name="T10" fmla="*/ 142 w 1769"/>
                      <a:gd name="T11" fmla="*/ 23 h 791"/>
                      <a:gd name="T12" fmla="*/ 133 w 1769"/>
                      <a:gd name="T13" fmla="*/ 18 h 791"/>
                      <a:gd name="T14" fmla="*/ 116 w 1769"/>
                      <a:gd name="T15" fmla="*/ 13 h 791"/>
                      <a:gd name="T16" fmla="*/ 93 w 1769"/>
                      <a:gd name="T17" fmla="*/ 9 h 791"/>
                      <a:gd name="T18" fmla="*/ 49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50" name="Group 111"/>
                <p:cNvGrpSpPr>
                  <a:grpSpLocks/>
                </p:cNvGrpSpPr>
                <p:nvPr/>
              </p:nvGrpSpPr>
              <p:grpSpPr bwMode="auto">
                <a:xfrm>
                  <a:off x="3514" y="683"/>
                  <a:ext cx="424" cy="961"/>
                  <a:chOff x="943" y="1769"/>
                  <a:chExt cx="1085" cy="2450"/>
                </a:xfrm>
              </p:grpSpPr>
              <p:sp>
                <p:nvSpPr>
                  <p:cNvPr id="82" name="Freeform 112"/>
                  <p:cNvSpPr>
                    <a:spLocks/>
                  </p:cNvSpPr>
                  <p:nvPr/>
                </p:nvSpPr>
                <p:spPr bwMode="hidden">
                  <a:xfrm rot="18335692" flipH="1">
                    <a:off x="1010" y="2475"/>
                    <a:ext cx="1724" cy="312"/>
                  </a:xfrm>
                  <a:custGeom>
                    <a:avLst/>
                    <a:gdLst>
                      <a:gd name="T0" fmla="*/ 0 w 2736"/>
                      <a:gd name="T1" fmla="*/ 193 h 504"/>
                      <a:gd name="T2" fmla="*/ 343 w 2736"/>
                      <a:gd name="T3" fmla="*/ 64 h 504"/>
                      <a:gd name="T4" fmla="*/ 705 w 2736"/>
                      <a:gd name="T5" fmla="*/ 9 h 504"/>
                      <a:gd name="T6" fmla="*/ 1086 w 2736"/>
                      <a:gd name="T7" fmla="*/ 9 h 504"/>
                      <a:gd name="T8" fmla="*/ 1080 w 2736"/>
                      <a:gd name="T9" fmla="*/ 40 h 504"/>
                      <a:gd name="T10" fmla="*/ 701 w 2736"/>
                      <a:gd name="T11" fmla="*/ 40 h 504"/>
                      <a:gd name="T12" fmla="*/ 260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83" name="Freeform 113"/>
                  <p:cNvSpPr>
                    <a:spLocks/>
                  </p:cNvSpPr>
                  <p:nvPr/>
                </p:nvSpPr>
                <p:spPr bwMode="hidden">
                  <a:xfrm rot="18335692" flipH="1">
                    <a:off x="725" y="3512"/>
                    <a:ext cx="925" cy="490"/>
                  </a:xfrm>
                  <a:custGeom>
                    <a:avLst/>
                    <a:gdLst>
                      <a:gd name="T0" fmla="*/ 2 w 1769"/>
                      <a:gd name="T1" fmla="*/ 3 h 791"/>
                      <a:gd name="T2" fmla="*/ 133 w 1769"/>
                      <a:gd name="T3" fmla="*/ 22 h 791"/>
                      <a:gd name="T4" fmla="*/ 316 w 1769"/>
                      <a:gd name="T5" fmla="*/ 77 h 791"/>
                      <a:gd name="T6" fmla="*/ 440 w 1769"/>
                      <a:gd name="T7" fmla="*/ 166 h 791"/>
                      <a:gd name="T8" fmla="*/ 480 w 1769"/>
                      <a:gd name="T9" fmla="*/ 234 h 791"/>
                      <a:gd name="T10" fmla="*/ 462 w 1769"/>
                      <a:gd name="T11" fmla="*/ 302 h 791"/>
                      <a:gd name="T12" fmla="*/ 435 w 1769"/>
                      <a:gd name="T13" fmla="*/ 243 h 791"/>
                      <a:gd name="T14" fmla="*/ 380 w 1769"/>
                      <a:gd name="T15" fmla="*/ 174 h 791"/>
                      <a:gd name="T16" fmla="*/ 303 w 1769"/>
                      <a:gd name="T17" fmla="*/ 113 h 791"/>
                      <a:gd name="T18" fmla="*/ 159 w 1769"/>
                      <a:gd name="T19" fmla="*/ 58 h 791"/>
                      <a:gd name="T20" fmla="*/ 0 w 1769"/>
                      <a:gd name="T21" fmla="*/ 29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51" name="Group 114"/>
                <p:cNvGrpSpPr>
                  <a:grpSpLocks/>
                </p:cNvGrpSpPr>
                <p:nvPr/>
              </p:nvGrpSpPr>
              <p:grpSpPr bwMode="auto">
                <a:xfrm>
                  <a:off x="3715" y="748"/>
                  <a:ext cx="300" cy="930"/>
                  <a:chOff x="1455" y="1936"/>
                  <a:chExt cx="766" cy="2373"/>
                </a:xfrm>
              </p:grpSpPr>
              <p:sp>
                <p:nvSpPr>
                  <p:cNvPr id="80" name="Freeform 115"/>
                  <p:cNvSpPr>
                    <a:spLocks/>
                  </p:cNvSpPr>
                  <p:nvPr/>
                </p:nvSpPr>
                <p:spPr bwMode="hidden">
                  <a:xfrm rot="17542885" flipH="1">
                    <a:off x="1267" y="2578"/>
                    <a:ext cx="1595" cy="312"/>
                  </a:xfrm>
                  <a:custGeom>
                    <a:avLst/>
                    <a:gdLst>
                      <a:gd name="T0" fmla="*/ 0 w 2736"/>
                      <a:gd name="T1" fmla="*/ 193 h 504"/>
                      <a:gd name="T2" fmla="*/ 294 w 2736"/>
                      <a:gd name="T3" fmla="*/ 64 h 504"/>
                      <a:gd name="T4" fmla="*/ 603 w 2736"/>
                      <a:gd name="T5" fmla="*/ 9 h 504"/>
                      <a:gd name="T6" fmla="*/ 930 w 2736"/>
                      <a:gd name="T7" fmla="*/ 9 h 504"/>
                      <a:gd name="T8" fmla="*/ 925 w 2736"/>
                      <a:gd name="T9" fmla="*/ 40 h 504"/>
                      <a:gd name="T10" fmla="*/ 599 w 2736"/>
                      <a:gd name="T11" fmla="*/ 40 h 504"/>
                      <a:gd name="T12" fmla="*/ 222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81" name="Freeform 116"/>
                  <p:cNvSpPr>
                    <a:spLocks/>
                  </p:cNvSpPr>
                  <p:nvPr/>
                </p:nvSpPr>
                <p:spPr bwMode="hidden">
                  <a:xfrm rot="17542885" flipH="1">
                    <a:off x="1272" y="3636"/>
                    <a:ext cx="856" cy="490"/>
                  </a:xfrm>
                  <a:custGeom>
                    <a:avLst/>
                    <a:gdLst>
                      <a:gd name="T0" fmla="*/ 1 w 1769"/>
                      <a:gd name="T1" fmla="*/ 3 h 791"/>
                      <a:gd name="T2" fmla="*/ 114 w 1769"/>
                      <a:gd name="T3" fmla="*/ 22 h 791"/>
                      <a:gd name="T4" fmla="*/ 271 w 1769"/>
                      <a:gd name="T5" fmla="*/ 77 h 791"/>
                      <a:gd name="T6" fmla="*/ 377 w 1769"/>
                      <a:gd name="T7" fmla="*/ 166 h 791"/>
                      <a:gd name="T8" fmla="*/ 411 w 1769"/>
                      <a:gd name="T9" fmla="*/ 234 h 791"/>
                      <a:gd name="T10" fmla="*/ 395 w 1769"/>
                      <a:gd name="T11" fmla="*/ 302 h 791"/>
                      <a:gd name="T12" fmla="*/ 372 w 1769"/>
                      <a:gd name="T13" fmla="*/ 243 h 791"/>
                      <a:gd name="T14" fmla="*/ 325 w 1769"/>
                      <a:gd name="T15" fmla="*/ 174 h 791"/>
                      <a:gd name="T16" fmla="*/ 260 w 1769"/>
                      <a:gd name="T17" fmla="*/ 113 h 791"/>
                      <a:gd name="T18" fmla="*/ 136 w 1769"/>
                      <a:gd name="T19" fmla="*/ 58 h 791"/>
                      <a:gd name="T20" fmla="*/ 0 w 1769"/>
                      <a:gd name="T21" fmla="*/ 29 h 791"/>
                      <a:gd name="T22" fmla="*/ 1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52" name="Group 117"/>
                <p:cNvGrpSpPr>
                  <a:grpSpLocks/>
                </p:cNvGrpSpPr>
                <p:nvPr/>
              </p:nvGrpSpPr>
              <p:grpSpPr bwMode="auto">
                <a:xfrm rot="88588">
                  <a:off x="3923" y="769"/>
                  <a:ext cx="180" cy="913"/>
                  <a:chOff x="1956" y="1990"/>
                  <a:chExt cx="492" cy="2604"/>
                </a:xfrm>
              </p:grpSpPr>
              <p:sp>
                <p:nvSpPr>
                  <p:cNvPr id="78" name="Freeform 118"/>
                  <p:cNvSpPr>
                    <a:spLocks/>
                  </p:cNvSpPr>
                  <p:nvPr/>
                </p:nvSpPr>
                <p:spPr bwMode="hidden">
                  <a:xfrm rot="16782062" flipH="1">
                    <a:off x="1442" y="2695"/>
                    <a:ext cx="1711" cy="301"/>
                  </a:xfrm>
                  <a:custGeom>
                    <a:avLst/>
                    <a:gdLst>
                      <a:gd name="T0" fmla="*/ 0 w 2736"/>
                      <a:gd name="T1" fmla="*/ 180 h 504"/>
                      <a:gd name="T2" fmla="*/ 338 w 2736"/>
                      <a:gd name="T3" fmla="*/ 60 h 504"/>
                      <a:gd name="T4" fmla="*/ 695 w 2736"/>
                      <a:gd name="T5" fmla="*/ 8 h 504"/>
                      <a:gd name="T6" fmla="*/ 1070 w 2736"/>
                      <a:gd name="T7" fmla="*/ 8 h 504"/>
                      <a:gd name="T8" fmla="*/ 1064 w 2736"/>
                      <a:gd name="T9" fmla="*/ 37 h 504"/>
                      <a:gd name="T10" fmla="*/ 690 w 2736"/>
                      <a:gd name="T11" fmla="*/ 37 h 504"/>
                      <a:gd name="T12" fmla="*/ 256 w 2736"/>
                      <a:gd name="T13" fmla="*/ 104 h 504"/>
                      <a:gd name="T14" fmla="*/ 0 w 2736"/>
                      <a:gd name="T15" fmla="*/ 18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79" name="Freeform 119"/>
                  <p:cNvSpPr>
                    <a:spLocks/>
                  </p:cNvSpPr>
                  <p:nvPr/>
                </p:nvSpPr>
                <p:spPr bwMode="hidden">
                  <a:xfrm rot="16782062" flipH="1">
                    <a:off x="1734" y="3898"/>
                    <a:ext cx="918" cy="473"/>
                  </a:xfrm>
                  <a:custGeom>
                    <a:avLst/>
                    <a:gdLst>
                      <a:gd name="T0" fmla="*/ 2 w 1769"/>
                      <a:gd name="T1" fmla="*/ 3 h 791"/>
                      <a:gd name="T2" fmla="*/ 131 w 1769"/>
                      <a:gd name="T3" fmla="*/ 20 h 791"/>
                      <a:gd name="T4" fmla="*/ 311 w 1769"/>
                      <a:gd name="T5" fmla="*/ 72 h 791"/>
                      <a:gd name="T6" fmla="*/ 434 w 1769"/>
                      <a:gd name="T7" fmla="*/ 154 h 791"/>
                      <a:gd name="T8" fmla="*/ 473 w 1769"/>
                      <a:gd name="T9" fmla="*/ 218 h 791"/>
                      <a:gd name="T10" fmla="*/ 455 w 1769"/>
                      <a:gd name="T11" fmla="*/ 282 h 791"/>
                      <a:gd name="T12" fmla="*/ 428 w 1769"/>
                      <a:gd name="T13" fmla="*/ 226 h 791"/>
                      <a:gd name="T14" fmla="*/ 374 w 1769"/>
                      <a:gd name="T15" fmla="*/ 162 h 791"/>
                      <a:gd name="T16" fmla="*/ 299 w 1769"/>
                      <a:gd name="T17" fmla="*/ 106 h 791"/>
                      <a:gd name="T18" fmla="*/ 157 w 1769"/>
                      <a:gd name="T19" fmla="*/ 54 h 791"/>
                      <a:gd name="T20" fmla="*/ 0 w 1769"/>
                      <a:gd name="T21" fmla="*/ 27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53" name="Group 120"/>
                <p:cNvGrpSpPr>
                  <a:grpSpLocks/>
                </p:cNvGrpSpPr>
                <p:nvPr/>
              </p:nvGrpSpPr>
              <p:grpSpPr bwMode="auto">
                <a:xfrm>
                  <a:off x="4456" y="662"/>
                  <a:ext cx="444" cy="951"/>
                  <a:chOff x="3334" y="1717"/>
                  <a:chExt cx="1125" cy="2426"/>
                </a:xfrm>
              </p:grpSpPr>
              <p:sp>
                <p:nvSpPr>
                  <p:cNvPr id="76" name="Freeform 121"/>
                  <p:cNvSpPr>
                    <a:spLocks/>
                  </p:cNvSpPr>
                  <p:nvPr/>
                </p:nvSpPr>
                <p:spPr bwMode="hidden">
                  <a:xfrm rot="3144576">
                    <a:off x="2628" y="2423"/>
                    <a:ext cx="1724" cy="312"/>
                  </a:xfrm>
                  <a:custGeom>
                    <a:avLst/>
                    <a:gdLst>
                      <a:gd name="T0" fmla="*/ 0 w 2736"/>
                      <a:gd name="T1" fmla="*/ 193 h 504"/>
                      <a:gd name="T2" fmla="*/ 343 w 2736"/>
                      <a:gd name="T3" fmla="*/ 64 h 504"/>
                      <a:gd name="T4" fmla="*/ 705 w 2736"/>
                      <a:gd name="T5" fmla="*/ 9 h 504"/>
                      <a:gd name="T6" fmla="*/ 1086 w 2736"/>
                      <a:gd name="T7" fmla="*/ 9 h 504"/>
                      <a:gd name="T8" fmla="*/ 1080 w 2736"/>
                      <a:gd name="T9" fmla="*/ 40 h 504"/>
                      <a:gd name="T10" fmla="*/ 701 w 2736"/>
                      <a:gd name="T11" fmla="*/ 40 h 504"/>
                      <a:gd name="T12" fmla="*/ 260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77" name="Freeform 122"/>
                  <p:cNvSpPr>
                    <a:spLocks/>
                  </p:cNvSpPr>
                  <p:nvPr/>
                </p:nvSpPr>
                <p:spPr bwMode="hidden">
                  <a:xfrm rot="3144576">
                    <a:off x="3751" y="3436"/>
                    <a:ext cx="925" cy="490"/>
                  </a:xfrm>
                  <a:custGeom>
                    <a:avLst/>
                    <a:gdLst>
                      <a:gd name="T0" fmla="*/ 2 w 1769"/>
                      <a:gd name="T1" fmla="*/ 3 h 791"/>
                      <a:gd name="T2" fmla="*/ 133 w 1769"/>
                      <a:gd name="T3" fmla="*/ 22 h 791"/>
                      <a:gd name="T4" fmla="*/ 316 w 1769"/>
                      <a:gd name="T5" fmla="*/ 77 h 791"/>
                      <a:gd name="T6" fmla="*/ 440 w 1769"/>
                      <a:gd name="T7" fmla="*/ 166 h 791"/>
                      <a:gd name="T8" fmla="*/ 480 w 1769"/>
                      <a:gd name="T9" fmla="*/ 234 h 791"/>
                      <a:gd name="T10" fmla="*/ 462 w 1769"/>
                      <a:gd name="T11" fmla="*/ 302 h 791"/>
                      <a:gd name="T12" fmla="*/ 435 w 1769"/>
                      <a:gd name="T13" fmla="*/ 243 h 791"/>
                      <a:gd name="T14" fmla="*/ 380 w 1769"/>
                      <a:gd name="T15" fmla="*/ 174 h 791"/>
                      <a:gd name="T16" fmla="*/ 303 w 1769"/>
                      <a:gd name="T17" fmla="*/ 113 h 791"/>
                      <a:gd name="T18" fmla="*/ 159 w 1769"/>
                      <a:gd name="T19" fmla="*/ 58 h 791"/>
                      <a:gd name="T20" fmla="*/ 0 w 1769"/>
                      <a:gd name="T21" fmla="*/ 29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54" name="Group 123"/>
                <p:cNvGrpSpPr>
                  <a:grpSpLocks/>
                </p:cNvGrpSpPr>
                <p:nvPr/>
              </p:nvGrpSpPr>
              <p:grpSpPr bwMode="auto">
                <a:xfrm>
                  <a:off x="4394" y="721"/>
                  <a:ext cx="348" cy="951"/>
                  <a:chOff x="3181" y="1866"/>
                  <a:chExt cx="883" cy="2426"/>
                </a:xfrm>
              </p:grpSpPr>
              <p:sp>
                <p:nvSpPr>
                  <p:cNvPr id="74" name="Freeform 124"/>
                  <p:cNvSpPr>
                    <a:spLocks/>
                  </p:cNvSpPr>
                  <p:nvPr/>
                </p:nvSpPr>
                <p:spPr bwMode="hidden">
                  <a:xfrm rot="3745735">
                    <a:off x="2506" y="2541"/>
                    <a:ext cx="1650" cy="299"/>
                  </a:xfrm>
                  <a:custGeom>
                    <a:avLst/>
                    <a:gdLst>
                      <a:gd name="T0" fmla="*/ 0 w 2736"/>
                      <a:gd name="T1" fmla="*/ 177 h 504"/>
                      <a:gd name="T2" fmla="*/ 314 w 2736"/>
                      <a:gd name="T3" fmla="*/ 59 h 504"/>
                      <a:gd name="T4" fmla="*/ 646 w 2736"/>
                      <a:gd name="T5" fmla="*/ 8 h 504"/>
                      <a:gd name="T6" fmla="*/ 995 w 2736"/>
                      <a:gd name="T7" fmla="*/ 8 h 504"/>
                      <a:gd name="T8" fmla="*/ 989 w 2736"/>
                      <a:gd name="T9" fmla="*/ 36 h 504"/>
                      <a:gd name="T10" fmla="*/ 642 w 2736"/>
                      <a:gd name="T11" fmla="*/ 36 h 504"/>
                      <a:gd name="T12" fmla="*/ 238 w 2736"/>
                      <a:gd name="T13" fmla="*/ 103 h 504"/>
                      <a:gd name="T14" fmla="*/ 0 w 2736"/>
                      <a:gd name="T15" fmla="*/ 177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75" name="Freeform 125"/>
                  <p:cNvSpPr>
                    <a:spLocks/>
                  </p:cNvSpPr>
                  <p:nvPr/>
                </p:nvSpPr>
                <p:spPr bwMode="hidden">
                  <a:xfrm rot="3745735">
                    <a:off x="3387" y="3615"/>
                    <a:ext cx="885" cy="469"/>
                  </a:xfrm>
                  <a:custGeom>
                    <a:avLst/>
                    <a:gdLst>
                      <a:gd name="T0" fmla="*/ 2 w 1769"/>
                      <a:gd name="T1" fmla="*/ 3 h 791"/>
                      <a:gd name="T2" fmla="*/ 122 w 1769"/>
                      <a:gd name="T3" fmla="*/ 20 h 791"/>
                      <a:gd name="T4" fmla="*/ 290 w 1769"/>
                      <a:gd name="T5" fmla="*/ 71 h 791"/>
                      <a:gd name="T6" fmla="*/ 403 w 1769"/>
                      <a:gd name="T7" fmla="*/ 152 h 791"/>
                      <a:gd name="T8" fmla="*/ 439 w 1769"/>
                      <a:gd name="T9" fmla="*/ 214 h 791"/>
                      <a:gd name="T10" fmla="*/ 423 w 1769"/>
                      <a:gd name="T11" fmla="*/ 277 h 791"/>
                      <a:gd name="T12" fmla="*/ 398 w 1769"/>
                      <a:gd name="T13" fmla="*/ 222 h 791"/>
                      <a:gd name="T14" fmla="*/ 348 w 1769"/>
                      <a:gd name="T15" fmla="*/ 159 h 791"/>
                      <a:gd name="T16" fmla="*/ 278 w 1769"/>
                      <a:gd name="T17" fmla="*/ 104 h 791"/>
                      <a:gd name="T18" fmla="*/ 146 w 1769"/>
                      <a:gd name="T19" fmla="*/ 53 h 791"/>
                      <a:gd name="T20" fmla="*/ 0 w 1769"/>
                      <a:gd name="T21" fmla="*/ 27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57" name="Group 126"/>
                <p:cNvGrpSpPr>
                  <a:grpSpLocks/>
                </p:cNvGrpSpPr>
                <p:nvPr/>
              </p:nvGrpSpPr>
              <p:grpSpPr bwMode="auto">
                <a:xfrm>
                  <a:off x="4328" y="767"/>
                  <a:ext cx="244" cy="934"/>
                  <a:chOff x="3006" y="1983"/>
                  <a:chExt cx="619" cy="2386"/>
                </a:xfrm>
              </p:grpSpPr>
              <p:sp>
                <p:nvSpPr>
                  <p:cNvPr id="72" name="Freeform 127"/>
                  <p:cNvSpPr>
                    <a:spLocks/>
                  </p:cNvSpPr>
                  <p:nvPr/>
                </p:nvSpPr>
                <p:spPr bwMode="hidden">
                  <a:xfrm rot="4286818">
                    <a:off x="2328" y="2661"/>
                    <a:ext cx="1601" cy="246"/>
                  </a:xfrm>
                  <a:custGeom>
                    <a:avLst/>
                    <a:gdLst>
                      <a:gd name="T0" fmla="*/ 0 w 2736"/>
                      <a:gd name="T1" fmla="*/ 120 h 504"/>
                      <a:gd name="T2" fmla="*/ 296 w 2736"/>
                      <a:gd name="T3" fmla="*/ 40 h 504"/>
                      <a:gd name="T4" fmla="*/ 608 w 2736"/>
                      <a:gd name="T5" fmla="*/ 6 h 504"/>
                      <a:gd name="T6" fmla="*/ 937 w 2736"/>
                      <a:gd name="T7" fmla="*/ 6 h 504"/>
                      <a:gd name="T8" fmla="*/ 932 w 2736"/>
                      <a:gd name="T9" fmla="*/ 24 h 504"/>
                      <a:gd name="T10" fmla="*/ 604 w 2736"/>
                      <a:gd name="T11" fmla="*/ 24 h 504"/>
                      <a:gd name="T12" fmla="*/ 224 w 2736"/>
                      <a:gd name="T13" fmla="*/ 70 h 504"/>
                      <a:gd name="T14" fmla="*/ 0 w 2736"/>
                      <a:gd name="T15" fmla="*/ 12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73" name="Freeform 128"/>
                  <p:cNvSpPr>
                    <a:spLocks/>
                  </p:cNvSpPr>
                  <p:nvPr/>
                </p:nvSpPr>
                <p:spPr bwMode="hidden">
                  <a:xfrm rot="4286818">
                    <a:off x="3002" y="3747"/>
                    <a:ext cx="859" cy="386"/>
                  </a:xfrm>
                  <a:custGeom>
                    <a:avLst/>
                    <a:gdLst>
                      <a:gd name="T0" fmla="*/ 1 w 1769"/>
                      <a:gd name="T1" fmla="*/ 2 h 791"/>
                      <a:gd name="T2" fmla="*/ 115 w 1769"/>
                      <a:gd name="T3" fmla="*/ 13 h 791"/>
                      <a:gd name="T4" fmla="*/ 273 w 1769"/>
                      <a:gd name="T5" fmla="*/ 48 h 791"/>
                      <a:gd name="T6" fmla="*/ 380 w 1769"/>
                      <a:gd name="T7" fmla="*/ 103 h 791"/>
                      <a:gd name="T8" fmla="*/ 414 w 1769"/>
                      <a:gd name="T9" fmla="*/ 145 h 791"/>
                      <a:gd name="T10" fmla="*/ 398 w 1769"/>
                      <a:gd name="T11" fmla="*/ 187 h 791"/>
                      <a:gd name="T12" fmla="*/ 375 w 1769"/>
                      <a:gd name="T13" fmla="*/ 150 h 791"/>
                      <a:gd name="T14" fmla="*/ 327 w 1769"/>
                      <a:gd name="T15" fmla="*/ 108 h 791"/>
                      <a:gd name="T16" fmla="*/ 262 w 1769"/>
                      <a:gd name="T17" fmla="*/ 70 h 791"/>
                      <a:gd name="T18" fmla="*/ 137 w 1769"/>
                      <a:gd name="T19" fmla="*/ 36 h 791"/>
                      <a:gd name="T20" fmla="*/ 0 w 1769"/>
                      <a:gd name="T21" fmla="*/ 18 h 791"/>
                      <a:gd name="T22" fmla="*/ 1 w 1769"/>
                      <a:gd name="T23" fmla="*/ 2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58" name="Group 129"/>
                <p:cNvGrpSpPr>
                  <a:grpSpLocks/>
                </p:cNvGrpSpPr>
                <p:nvPr/>
              </p:nvGrpSpPr>
              <p:grpSpPr bwMode="auto">
                <a:xfrm>
                  <a:off x="4256" y="813"/>
                  <a:ext cx="160" cy="870"/>
                  <a:chOff x="2819" y="2101"/>
                  <a:chExt cx="405" cy="2219"/>
                </a:xfrm>
              </p:grpSpPr>
              <p:sp>
                <p:nvSpPr>
                  <p:cNvPr id="70" name="Freeform 130"/>
                  <p:cNvSpPr>
                    <a:spLocks/>
                  </p:cNvSpPr>
                  <p:nvPr/>
                </p:nvSpPr>
                <p:spPr bwMode="hidden">
                  <a:xfrm rot="4898956">
                    <a:off x="2206" y="2714"/>
                    <a:ext cx="1471" cy="246"/>
                  </a:xfrm>
                  <a:custGeom>
                    <a:avLst/>
                    <a:gdLst>
                      <a:gd name="T0" fmla="*/ 0 w 2736"/>
                      <a:gd name="T1" fmla="*/ 120 h 504"/>
                      <a:gd name="T2" fmla="*/ 250 w 2736"/>
                      <a:gd name="T3" fmla="*/ 40 h 504"/>
                      <a:gd name="T4" fmla="*/ 513 w 2736"/>
                      <a:gd name="T5" fmla="*/ 6 h 504"/>
                      <a:gd name="T6" fmla="*/ 791 w 2736"/>
                      <a:gd name="T7" fmla="*/ 6 h 504"/>
                      <a:gd name="T8" fmla="*/ 786 w 2736"/>
                      <a:gd name="T9" fmla="*/ 24 h 504"/>
                      <a:gd name="T10" fmla="*/ 510 w 2736"/>
                      <a:gd name="T11" fmla="*/ 24 h 504"/>
                      <a:gd name="T12" fmla="*/ 189 w 2736"/>
                      <a:gd name="T13" fmla="*/ 70 h 504"/>
                      <a:gd name="T14" fmla="*/ 0 w 2736"/>
                      <a:gd name="T15" fmla="*/ 12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71" name="Freeform 131"/>
                  <p:cNvSpPr>
                    <a:spLocks/>
                  </p:cNvSpPr>
                  <p:nvPr/>
                </p:nvSpPr>
                <p:spPr bwMode="hidden">
                  <a:xfrm rot="4898956">
                    <a:off x="2636" y="3732"/>
                    <a:ext cx="790" cy="386"/>
                  </a:xfrm>
                  <a:custGeom>
                    <a:avLst/>
                    <a:gdLst>
                      <a:gd name="T0" fmla="*/ 1 w 1769"/>
                      <a:gd name="T1" fmla="*/ 2 h 791"/>
                      <a:gd name="T2" fmla="*/ 97 w 1769"/>
                      <a:gd name="T3" fmla="*/ 13 h 791"/>
                      <a:gd name="T4" fmla="*/ 231 w 1769"/>
                      <a:gd name="T5" fmla="*/ 48 h 791"/>
                      <a:gd name="T6" fmla="*/ 321 w 1769"/>
                      <a:gd name="T7" fmla="*/ 103 h 791"/>
                      <a:gd name="T8" fmla="*/ 350 w 1769"/>
                      <a:gd name="T9" fmla="*/ 145 h 791"/>
                      <a:gd name="T10" fmla="*/ 337 w 1769"/>
                      <a:gd name="T11" fmla="*/ 187 h 791"/>
                      <a:gd name="T12" fmla="*/ 317 w 1769"/>
                      <a:gd name="T13" fmla="*/ 150 h 791"/>
                      <a:gd name="T14" fmla="*/ 277 w 1769"/>
                      <a:gd name="T15" fmla="*/ 108 h 791"/>
                      <a:gd name="T16" fmla="*/ 221 w 1769"/>
                      <a:gd name="T17" fmla="*/ 70 h 791"/>
                      <a:gd name="T18" fmla="*/ 116 w 1769"/>
                      <a:gd name="T19" fmla="*/ 36 h 791"/>
                      <a:gd name="T20" fmla="*/ 0 w 1769"/>
                      <a:gd name="T21" fmla="*/ 18 h 791"/>
                      <a:gd name="T22" fmla="*/ 1 w 1769"/>
                      <a:gd name="T23" fmla="*/ 2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59" name="Group 132"/>
                <p:cNvGrpSpPr>
                  <a:grpSpLocks/>
                </p:cNvGrpSpPr>
                <p:nvPr/>
              </p:nvGrpSpPr>
              <p:grpSpPr bwMode="auto">
                <a:xfrm>
                  <a:off x="4050" y="827"/>
                  <a:ext cx="168" cy="858"/>
                  <a:chOff x="2287" y="2135"/>
                  <a:chExt cx="426" cy="2185"/>
                </a:xfrm>
              </p:grpSpPr>
              <p:sp>
                <p:nvSpPr>
                  <p:cNvPr id="68" name="Freeform 133"/>
                  <p:cNvSpPr>
                    <a:spLocks/>
                  </p:cNvSpPr>
                  <p:nvPr/>
                </p:nvSpPr>
                <p:spPr bwMode="hidden">
                  <a:xfrm rot="5755659">
                    <a:off x="1900" y="2760"/>
                    <a:ext cx="1437" cy="188"/>
                  </a:xfrm>
                  <a:custGeom>
                    <a:avLst/>
                    <a:gdLst>
                      <a:gd name="T0" fmla="*/ 0 w 2736"/>
                      <a:gd name="T1" fmla="*/ 70 h 504"/>
                      <a:gd name="T2" fmla="*/ 238 w 2736"/>
                      <a:gd name="T3" fmla="*/ 24 h 504"/>
                      <a:gd name="T4" fmla="*/ 490 w 2736"/>
                      <a:gd name="T5" fmla="*/ 3 h 504"/>
                      <a:gd name="T6" fmla="*/ 755 w 2736"/>
                      <a:gd name="T7" fmla="*/ 3 h 504"/>
                      <a:gd name="T8" fmla="*/ 751 w 2736"/>
                      <a:gd name="T9" fmla="*/ 14 h 504"/>
                      <a:gd name="T10" fmla="*/ 486 w 2736"/>
                      <a:gd name="T11" fmla="*/ 14 h 504"/>
                      <a:gd name="T12" fmla="*/ 180 w 2736"/>
                      <a:gd name="T13" fmla="*/ 41 h 504"/>
                      <a:gd name="T14" fmla="*/ 0 w 2736"/>
                      <a:gd name="T15" fmla="*/ 7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w="9525">
                    <a:noFill/>
                    <a:round/>
                    <a:headEnd/>
                    <a:tailEnd/>
                  </a:ln>
                </p:spPr>
                <p:txBody>
                  <a:bodyPr wrap="none" anchor="ctr"/>
                  <a:lstStyle/>
                  <a:p>
                    <a:endParaRPr lang="vi-VN"/>
                  </a:p>
                </p:txBody>
              </p:sp>
              <p:sp>
                <p:nvSpPr>
                  <p:cNvPr id="69" name="Freeform 134"/>
                  <p:cNvSpPr>
                    <a:spLocks/>
                  </p:cNvSpPr>
                  <p:nvPr/>
                </p:nvSpPr>
                <p:spPr bwMode="hidden">
                  <a:xfrm rot="5755659">
                    <a:off x="2049" y="3787"/>
                    <a:ext cx="771" cy="295"/>
                  </a:xfrm>
                  <a:custGeom>
                    <a:avLst/>
                    <a:gdLst>
                      <a:gd name="T0" fmla="*/ 1 w 1769"/>
                      <a:gd name="T1" fmla="*/ 1 h 791"/>
                      <a:gd name="T2" fmla="*/ 92 w 1769"/>
                      <a:gd name="T3" fmla="*/ 8 h 791"/>
                      <a:gd name="T4" fmla="*/ 220 w 1769"/>
                      <a:gd name="T5" fmla="*/ 28 h 791"/>
                      <a:gd name="T6" fmla="*/ 306 w 1769"/>
                      <a:gd name="T7" fmla="*/ 60 h 791"/>
                      <a:gd name="T8" fmla="*/ 333 w 1769"/>
                      <a:gd name="T9" fmla="*/ 85 h 791"/>
                      <a:gd name="T10" fmla="*/ 321 w 1769"/>
                      <a:gd name="T11" fmla="*/ 110 h 791"/>
                      <a:gd name="T12" fmla="*/ 302 w 1769"/>
                      <a:gd name="T13" fmla="*/ 88 h 791"/>
                      <a:gd name="T14" fmla="*/ 264 w 1769"/>
                      <a:gd name="T15" fmla="*/ 63 h 791"/>
                      <a:gd name="T16" fmla="*/ 211 w 1769"/>
                      <a:gd name="T17" fmla="*/ 41 h 791"/>
                      <a:gd name="T18" fmla="*/ 110 w 1769"/>
                      <a:gd name="T19" fmla="*/ 21 h 791"/>
                      <a:gd name="T20" fmla="*/ 0 w 1769"/>
                      <a:gd name="T21" fmla="*/ 10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sp>
            <p:nvSpPr>
              <p:cNvPr id="12" name="Freeform 135"/>
              <p:cNvSpPr>
                <a:spLocks/>
              </p:cNvSpPr>
              <p:nvPr/>
            </p:nvSpPr>
            <p:spPr bwMode="hidden">
              <a:xfrm flipH="1">
                <a:off x="3873" y="934"/>
                <a:ext cx="191" cy="580"/>
              </a:xfrm>
              <a:custGeom>
                <a:avLst/>
                <a:gdLst>
                  <a:gd name="T0" fmla="*/ 0 w 776"/>
                  <a:gd name="T1" fmla="*/ 4 h 2368"/>
                  <a:gd name="T2" fmla="*/ 15 w 776"/>
                  <a:gd name="T3" fmla="*/ 1 h 2368"/>
                  <a:gd name="T4" fmla="*/ 6 w 776"/>
                  <a:gd name="T5" fmla="*/ 10 h 2368"/>
                  <a:gd name="T6" fmla="*/ 20 w 776"/>
                  <a:gd name="T7" fmla="*/ 10 h 2368"/>
                  <a:gd name="T8" fmla="*/ 12 w 776"/>
                  <a:gd name="T9" fmla="*/ 18 h 2368"/>
                  <a:gd name="T10" fmla="*/ 23 w 776"/>
                  <a:gd name="T11" fmla="*/ 21 h 2368"/>
                  <a:gd name="T12" fmla="*/ 17 w 776"/>
                  <a:gd name="T13" fmla="*/ 27 h 2368"/>
                  <a:gd name="T14" fmla="*/ 29 w 776"/>
                  <a:gd name="T15" fmla="*/ 30 h 2368"/>
                  <a:gd name="T16" fmla="*/ 23 w 776"/>
                  <a:gd name="T17" fmla="*/ 36 h 2368"/>
                  <a:gd name="T18" fmla="*/ 32 w 776"/>
                  <a:gd name="T19" fmla="*/ 38 h 2368"/>
                  <a:gd name="T20" fmla="*/ 29 w 776"/>
                  <a:gd name="T21" fmla="*/ 44 h 2368"/>
                  <a:gd name="T22" fmla="*/ 35 w 776"/>
                  <a:gd name="T23" fmla="*/ 50 h 2368"/>
                  <a:gd name="T24" fmla="*/ 35 w 776"/>
                  <a:gd name="T25" fmla="*/ 56 h 2368"/>
                  <a:gd name="T26" fmla="*/ 41 w 776"/>
                  <a:gd name="T27" fmla="*/ 64 h 2368"/>
                  <a:gd name="T28" fmla="*/ 38 w 776"/>
                  <a:gd name="T29" fmla="*/ 73 h 2368"/>
                  <a:gd name="T30" fmla="*/ 44 w 776"/>
                  <a:gd name="T31" fmla="*/ 79 h 2368"/>
                  <a:gd name="T32" fmla="*/ 41 w 776"/>
                  <a:gd name="T33" fmla="*/ 87 h 2368"/>
                  <a:gd name="T34" fmla="*/ 44 w 776"/>
                  <a:gd name="T35" fmla="*/ 96 h 2368"/>
                  <a:gd name="T36" fmla="*/ 41 w 776"/>
                  <a:gd name="T37" fmla="*/ 102 h 2368"/>
                  <a:gd name="T38" fmla="*/ 47 w 776"/>
                  <a:gd name="T39" fmla="*/ 110 h 2368"/>
                  <a:gd name="T40" fmla="*/ 44 w 776"/>
                  <a:gd name="T41" fmla="*/ 119 h 2368"/>
                  <a:gd name="T42" fmla="*/ 47 w 776"/>
                  <a:gd name="T43" fmla="*/ 131 h 2368"/>
                  <a:gd name="T44" fmla="*/ 44 w 776"/>
                  <a:gd name="T45" fmla="*/ 133 h 2368"/>
                  <a:gd name="T46" fmla="*/ 47 w 776"/>
                  <a:gd name="T47" fmla="*/ 14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p:spPr>
            <p:txBody>
              <a:bodyPr wrap="none" anchor="ctr"/>
              <a:lstStyle/>
              <a:p>
                <a:endParaRPr lang="vi-VN"/>
              </a:p>
            </p:txBody>
          </p:sp>
          <p:sp>
            <p:nvSpPr>
              <p:cNvPr id="13" name="Arc 136"/>
              <p:cNvSpPr>
                <a:spLocks/>
              </p:cNvSpPr>
              <p:nvPr/>
            </p:nvSpPr>
            <p:spPr bwMode="hidden">
              <a:xfrm flipH="1">
                <a:off x="3528" y="726"/>
                <a:ext cx="833" cy="903"/>
              </a:xfrm>
              <a:custGeom>
                <a:avLst/>
                <a:gdLst>
                  <a:gd name="T0" fmla="*/ 0 w 21600"/>
                  <a:gd name="T1" fmla="*/ 0 h 21602"/>
                  <a:gd name="T2" fmla="*/ 1 w 21600"/>
                  <a:gd name="T3" fmla="*/ 2 h 21602"/>
                  <a:gd name="T4" fmla="*/ 0 w 21600"/>
                  <a:gd name="T5" fmla="*/ 2 h 21602"/>
                  <a:gd name="T6" fmla="*/ 0 60000 65536"/>
                  <a:gd name="T7" fmla="*/ 0 60000 65536"/>
                  <a:gd name="T8" fmla="*/ 0 60000 65536"/>
                  <a:gd name="T9" fmla="*/ 0 w 21600"/>
                  <a:gd name="T10" fmla="*/ 0 h 21602"/>
                  <a:gd name="T11" fmla="*/ 21600 w 21600"/>
                  <a:gd name="T12" fmla="*/ 21602 h 21602"/>
                </a:gdLst>
                <a:ahLst/>
                <a:cxnLst>
                  <a:cxn ang="T6">
                    <a:pos x="T0" y="T1"/>
                  </a:cxn>
                  <a:cxn ang="T7">
                    <a:pos x="T2" y="T3"/>
                  </a:cxn>
                  <a:cxn ang="T8">
                    <a:pos x="T4" y="T5"/>
                  </a:cxn>
                </a:cxnLst>
                <a:rect l="T9" t="T10" r="T11" b="T12"/>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close/>
                  </a:path>
                </a:pathLst>
              </a:custGeom>
              <a:noFill/>
              <a:ln w="9525">
                <a:solidFill>
                  <a:schemeClr val="folHlink"/>
                </a:solidFill>
                <a:round/>
                <a:headEnd/>
                <a:tailEnd/>
              </a:ln>
            </p:spPr>
            <p:txBody>
              <a:bodyPr wrap="none" anchor="ctr"/>
              <a:lstStyle/>
              <a:p>
                <a:endParaRPr lang="vi-VN"/>
              </a:p>
            </p:txBody>
          </p:sp>
          <p:sp>
            <p:nvSpPr>
              <p:cNvPr id="14" name="Arc 137"/>
              <p:cNvSpPr>
                <a:spLocks/>
              </p:cNvSpPr>
              <p:nvPr/>
            </p:nvSpPr>
            <p:spPr bwMode="hidden">
              <a:xfrm flipV="1">
                <a:off x="4278" y="179"/>
                <a:ext cx="1007" cy="802"/>
              </a:xfrm>
              <a:custGeom>
                <a:avLst/>
                <a:gdLst>
                  <a:gd name="T0" fmla="*/ 1 w 36729"/>
                  <a:gd name="T1" fmla="*/ 1 h 21600"/>
                  <a:gd name="T2" fmla="*/ 0 w 36729"/>
                  <a:gd name="T3" fmla="*/ 1 h 21600"/>
                  <a:gd name="T4" fmla="*/ 0 w 36729"/>
                  <a:gd name="T5" fmla="*/ 0 h 21600"/>
                  <a:gd name="T6" fmla="*/ 0 60000 65536"/>
                  <a:gd name="T7" fmla="*/ 0 60000 65536"/>
                  <a:gd name="T8" fmla="*/ 0 60000 65536"/>
                  <a:gd name="T9" fmla="*/ 0 w 36729"/>
                  <a:gd name="T10" fmla="*/ 0 h 21600"/>
                  <a:gd name="T11" fmla="*/ 36729 w 36729"/>
                  <a:gd name="T12" fmla="*/ 21600 h 21600"/>
                </a:gdLst>
                <a:ahLst/>
                <a:cxnLst>
                  <a:cxn ang="T6">
                    <a:pos x="T0" y="T1"/>
                  </a:cxn>
                  <a:cxn ang="T7">
                    <a:pos x="T2" y="T3"/>
                  </a:cxn>
                  <a:cxn ang="T8">
                    <a:pos x="T4" y="T5"/>
                  </a:cxn>
                </a:cxnLst>
                <a:rect l="T9" t="T10" r="T11" b="T12"/>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close/>
                  </a:path>
                </a:pathLst>
              </a:custGeom>
              <a:noFill/>
              <a:ln w="9525">
                <a:solidFill>
                  <a:schemeClr val="accent1"/>
                </a:solidFill>
                <a:round/>
                <a:headEnd/>
                <a:tailEnd/>
              </a:ln>
            </p:spPr>
            <p:txBody>
              <a:bodyPr wrap="none" anchor="ctr"/>
              <a:lstStyle/>
              <a:p>
                <a:endParaRPr lang="vi-VN"/>
              </a:p>
            </p:txBody>
          </p:sp>
          <p:sp>
            <p:nvSpPr>
              <p:cNvPr id="15" name="Arc 138"/>
              <p:cNvSpPr>
                <a:spLocks/>
              </p:cNvSpPr>
              <p:nvPr/>
            </p:nvSpPr>
            <p:spPr bwMode="hidden">
              <a:xfrm flipH="1">
                <a:off x="3612" y="580"/>
                <a:ext cx="487" cy="933"/>
              </a:xfrm>
              <a:custGeom>
                <a:avLst/>
                <a:gdLst>
                  <a:gd name="T0" fmla="*/ 0 w 28940"/>
                  <a:gd name="T1" fmla="*/ 0 h 22305"/>
                  <a:gd name="T2" fmla="*/ 0 w 28940"/>
                  <a:gd name="T3" fmla="*/ 2 h 22305"/>
                  <a:gd name="T4" fmla="*/ 0 w 28940"/>
                  <a:gd name="T5" fmla="*/ 2 h 22305"/>
                  <a:gd name="T6" fmla="*/ 0 60000 65536"/>
                  <a:gd name="T7" fmla="*/ 0 60000 65536"/>
                  <a:gd name="T8" fmla="*/ 0 60000 65536"/>
                  <a:gd name="T9" fmla="*/ 0 w 28940"/>
                  <a:gd name="T10" fmla="*/ 0 h 22305"/>
                  <a:gd name="T11" fmla="*/ 28940 w 28940"/>
                  <a:gd name="T12" fmla="*/ 22305 h 22305"/>
                </a:gdLst>
                <a:ahLst/>
                <a:cxnLst>
                  <a:cxn ang="T6">
                    <a:pos x="T0" y="T1"/>
                  </a:cxn>
                  <a:cxn ang="T7">
                    <a:pos x="T2" y="T3"/>
                  </a:cxn>
                  <a:cxn ang="T8">
                    <a:pos x="T4" y="T5"/>
                  </a:cxn>
                </a:cxnLst>
                <a:rect l="T9" t="T10" r="T11" b="T12"/>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close/>
                  </a:path>
                </a:pathLst>
              </a:custGeom>
              <a:noFill/>
              <a:ln w="9525">
                <a:solidFill>
                  <a:schemeClr val="accent1"/>
                </a:solidFill>
                <a:round/>
                <a:headEnd/>
                <a:tailEnd/>
              </a:ln>
            </p:spPr>
            <p:txBody>
              <a:bodyPr wrap="none" anchor="ctr"/>
              <a:lstStyle/>
              <a:p>
                <a:endParaRPr lang="vi-VN"/>
              </a:p>
            </p:txBody>
          </p:sp>
          <p:sp>
            <p:nvSpPr>
              <p:cNvPr id="16" name="Arc 139"/>
              <p:cNvSpPr>
                <a:spLocks/>
              </p:cNvSpPr>
              <p:nvPr/>
            </p:nvSpPr>
            <p:spPr bwMode="hidden">
              <a:xfrm flipH="1">
                <a:off x="3267" y="628"/>
                <a:ext cx="791" cy="932"/>
              </a:xfrm>
              <a:custGeom>
                <a:avLst/>
                <a:gdLst>
                  <a:gd name="T0" fmla="*/ 0 w 30473"/>
                  <a:gd name="T1" fmla="*/ 0 h 22305"/>
                  <a:gd name="T2" fmla="*/ 1 w 30473"/>
                  <a:gd name="T3" fmla="*/ 2 h 22305"/>
                  <a:gd name="T4" fmla="*/ 0 w 30473"/>
                  <a:gd name="T5" fmla="*/ 2 h 22305"/>
                  <a:gd name="T6" fmla="*/ 0 60000 65536"/>
                  <a:gd name="T7" fmla="*/ 0 60000 65536"/>
                  <a:gd name="T8" fmla="*/ 0 60000 65536"/>
                  <a:gd name="T9" fmla="*/ 0 w 30473"/>
                  <a:gd name="T10" fmla="*/ 0 h 22305"/>
                  <a:gd name="T11" fmla="*/ 30473 w 30473"/>
                  <a:gd name="T12" fmla="*/ 22305 h 22305"/>
                </a:gdLst>
                <a:ahLst/>
                <a:cxnLst>
                  <a:cxn ang="T6">
                    <a:pos x="T0" y="T1"/>
                  </a:cxn>
                  <a:cxn ang="T7">
                    <a:pos x="T2" y="T3"/>
                  </a:cxn>
                  <a:cxn ang="T8">
                    <a:pos x="T4" y="T5"/>
                  </a:cxn>
                </a:cxnLst>
                <a:rect l="T9" t="T10" r="T11" b="T12"/>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close/>
                  </a:path>
                </a:pathLst>
              </a:custGeom>
              <a:noFill/>
              <a:ln w="9525">
                <a:solidFill>
                  <a:schemeClr val="folHlink"/>
                </a:solidFill>
                <a:round/>
                <a:headEnd/>
                <a:tailEnd/>
              </a:ln>
            </p:spPr>
            <p:txBody>
              <a:bodyPr wrap="none" anchor="ctr"/>
              <a:lstStyle/>
              <a:p>
                <a:endParaRPr lang="vi-VN"/>
              </a:p>
            </p:txBody>
          </p:sp>
          <p:sp>
            <p:nvSpPr>
              <p:cNvPr id="17" name="Arc 140"/>
              <p:cNvSpPr>
                <a:spLocks/>
              </p:cNvSpPr>
              <p:nvPr/>
            </p:nvSpPr>
            <p:spPr bwMode="hidden">
              <a:xfrm flipH="1">
                <a:off x="3197" y="458"/>
                <a:ext cx="932" cy="933"/>
              </a:xfrm>
              <a:custGeom>
                <a:avLst/>
                <a:gdLst>
                  <a:gd name="T0" fmla="*/ 0 w 34455"/>
                  <a:gd name="T1" fmla="*/ 0 h 22305"/>
                  <a:gd name="T2" fmla="*/ 1 w 34455"/>
                  <a:gd name="T3" fmla="*/ 2 h 22305"/>
                  <a:gd name="T4" fmla="*/ 0 w 34455"/>
                  <a:gd name="T5" fmla="*/ 2 h 22305"/>
                  <a:gd name="T6" fmla="*/ 0 60000 65536"/>
                  <a:gd name="T7" fmla="*/ 0 60000 65536"/>
                  <a:gd name="T8" fmla="*/ 0 60000 65536"/>
                  <a:gd name="T9" fmla="*/ 0 w 34455"/>
                  <a:gd name="T10" fmla="*/ 0 h 22305"/>
                  <a:gd name="T11" fmla="*/ 34455 w 34455"/>
                  <a:gd name="T12" fmla="*/ 22305 h 22305"/>
                </a:gdLst>
                <a:ahLst/>
                <a:cxnLst>
                  <a:cxn ang="T6">
                    <a:pos x="T0" y="T1"/>
                  </a:cxn>
                  <a:cxn ang="T7">
                    <a:pos x="T2" y="T3"/>
                  </a:cxn>
                  <a:cxn ang="T8">
                    <a:pos x="T4" y="T5"/>
                  </a:cxn>
                </a:cxnLst>
                <a:rect l="T9" t="T10" r="T11" b="T12"/>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close/>
                  </a:path>
                </a:pathLst>
              </a:custGeom>
              <a:noFill/>
              <a:ln w="9525">
                <a:solidFill>
                  <a:schemeClr val="folHlink"/>
                </a:solidFill>
                <a:round/>
                <a:headEnd/>
                <a:tailEnd/>
              </a:ln>
            </p:spPr>
            <p:txBody>
              <a:bodyPr wrap="none" anchor="ctr"/>
              <a:lstStyle/>
              <a:p>
                <a:endParaRPr lang="vi-VN"/>
              </a:p>
            </p:txBody>
          </p:sp>
          <p:sp>
            <p:nvSpPr>
              <p:cNvPr id="18" name="Arc 141"/>
              <p:cNvSpPr>
                <a:spLocks/>
              </p:cNvSpPr>
              <p:nvPr/>
            </p:nvSpPr>
            <p:spPr bwMode="hidden">
              <a:xfrm>
                <a:off x="4229" y="589"/>
                <a:ext cx="149" cy="933"/>
              </a:xfrm>
              <a:custGeom>
                <a:avLst/>
                <a:gdLst>
                  <a:gd name="T0" fmla="*/ 0 w 34812"/>
                  <a:gd name="T1" fmla="*/ 0 h 22305"/>
                  <a:gd name="T2" fmla="*/ 0 w 34812"/>
                  <a:gd name="T3" fmla="*/ 2 h 22305"/>
                  <a:gd name="T4" fmla="*/ 0 w 34812"/>
                  <a:gd name="T5" fmla="*/ 2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p:spPr>
            <p:txBody>
              <a:bodyPr wrap="none" anchor="ctr"/>
              <a:lstStyle/>
              <a:p>
                <a:endParaRPr lang="vi-VN"/>
              </a:p>
            </p:txBody>
          </p:sp>
          <p:sp>
            <p:nvSpPr>
              <p:cNvPr id="19" name="Arc 142"/>
              <p:cNvSpPr>
                <a:spLocks/>
              </p:cNvSpPr>
              <p:nvPr/>
            </p:nvSpPr>
            <p:spPr bwMode="hidden">
              <a:xfrm>
                <a:off x="4268" y="585"/>
                <a:ext cx="394" cy="933"/>
              </a:xfrm>
              <a:custGeom>
                <a:avLst/>
                <a:gdLst>
                  <a:gd name="T0" fmla="*/ 0 w 34812"/>
                  <a:gd name="T1" fmla="*/ 0 h 22305"/>
                  <a:gd name="T2" fmla="*/ 0 w 34812"/>
                  <a:gd name="T3" fmla="*/ 2 h 22305"/>
                  <a:gd name="T4" fmla="*/ 0 w 34812"/>
                  <a:gd name="T5" fmla="*/ 2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folHlink"/>
                </a:solidFill>
                <a:round/>
                <a:headEnd/>
                <a:tailEnd/>
              </a:ln>
            </p:spPr>
            <p:txBody>
              <a:bodyPr wrap="none" anchor="ctr"/>
              <a:lstStyle/>
              <a:p>
                <a:endParaRPr lang="vi-VN"/>
              </a:p>
            </p:txBody>
          </p:sp>
          <p:sp>
            <p:nvSpPr>
              <p:cNvPr id="20" name="Arc 143"/>
              <p:cNvSpPr>
                <a:spLocks/>
              </p:cNvSpPr>
              <p:nvPr/>
            </p:nvSpPr>
            <p:spPr bwMode="hidden">
              <a:xfrm>
                <a:off x="4303" y="463"/>
                <a:ext cx="559" cy="933"/>
              </a:xfrm>
              <a:custGeom>
                <a:avLst/>
                <a:gdLst>
                  <a:gd name="T0" fmla="*/ 0 w 34812"/>
                  <a:gd name="T1" fmla="*/ 0 h 22305"/>
                  <a:gd name="T2" fmla="*/ 0 w 34812"/>
                  <a:gd name="T3" fmla="*/ 2 h 22305"/>
                  <a:gd name="T4" fmla="*/ 0 w 34812"/>
                  <a:gd name="T5" fmla="*/ 2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p:spPr>
            <p:txBody>
              <a:bodyPr wrap="none" anchor="ctr"/>
              <a:lstStyle/>
              <a:p>
                <a:endParaRPr lang="vi-VN"/>
              </a:p>
            </p:txBody>
          </p:sp>
          <p:sp>
            <p:nvSpPr>
              <p:cNvPr id="21" name="Freeform 144"/>
              <p:cNvSpPr>
                <a:spLocks/>
              </p:cNvSpPr>
              <p:nvPr/>
            </p:nvSpPr>
            <p:spPr bwMode="hidden">
              <a:xfrm>
                <a:off x="4410" y="1033"/>
                <a:ext cx="190" cy="580"/>
              </a:xfrm>
              <a:custGeom>
                <a:avLst/>
                <a:gdLst>
                  <a:gd name="T0" fmla="*/ 0 w 776"/>
                  <a:gd name="T1" fmla="*/ 4 h 2368"/>
                  <a:gd name="T2" fmla="*/ 14 w 776"/>
                  <a:gd name="T3" fmla="*/ 1 h 2368"/>
                  <a:gd name="T4" fmla="*/ 6 w 776"/>
                  <a:gd name="T5" fmla="*/ 10 h 2368"/>
                  <a:gd name="T6" fmla="*/ 20 w 776"/>
                  <a:gd name="T7" fmla="*/ 10 h 2368"/>
                  <a:gd name="T8" fmla="*/ 12 w 776"/>
                  <a:gd name="T9" fmla="*/ 18 h 2368"/>
                  <a:gd name="T10" fmla="*/ 23 w 776"/>
                  <a:gd name="T11" fmla="*/ 21 h 2368"/>
                  <a:gd name="T12" fmla="*/ 17 w 776"/>
                  <a:gd name="T13" fmla="*/ 27 h 2368"/>
                  <a:gd name="T14" fmla="*/ 29 w 776"/>
                  <a:gd name="T15" fmla="*/ 30 h 2368"/>
                  <a:gd name="T16" fmla="*/ 23 w 776"/>
                  <a:gd name="T17" fmla="*/ 36 h 2368"/>
                  <a:gd name="T18" fmla="*/ 32 w 776"/>
                  <a:gd name="T19" fmla="*/ 38 h 2368"/>
                  <a:gd name="T20" fmla="*/ 29 w 776"/>
                  <a:gd name="T21" fmla="*/ 44 h 2368"/>
                  <a:gd name="T22" fmla="*/ 35 w 776"/>
                  <a:gd name="T23" fmla="*/ 50 h 2368"/>
                  <a:gd name="T24" fmla="*/ 35 w 776"/>
                  <a:gd name="T25" fmla="*/ 56 h 2368"/>
                  <a:gd name="T26" fmla="*/ 40 w 776"/>
                  <a:gd name="T27" fmla="*/ 64 h 2368"/>
                  <a:gd name="T28" fmla="*/ 37 w 776"/>
                  <a:gd name="T29" fmla="*/ 73 h 2368"/>
                  <a:gd name="T30" fmla="*/ 43 w 776"/>
                  <a:gd name="T31" fmla="*/ 79 h 2368"/>
                  <a:gd name="T32" fmla="*/ 40 w 776"/>
                  <a:gd name="T33" fmla="*/ 87 h 2368"/>
                  <a:gd name="T34" fmla="*/ 43 w 776"/>
                  <a:gd name="T35" fmla="*/ 96 h 2368"/>
                  <a:gd name="T36" fmla="*/ 40 w 776"/>
                  <a:gd name="T37" fmla="*/ 102 h 2368"/>
                  <a:gd name="T38" fmla="*/ 46 w 776"/>
                  <a:gd name="T39" fmla="*/ 110 h 2368"/>
                  <a:gd name="T40" fmla="*/ 43 w 776"/>
                  <a:gd name="T41" fmla="*/ 119 h 2368"/>
                  <a:gd name="T42" fmla="*/ 46 w 776"/>
                  <a:gd name="T43" fmla="*/ 131 h 2368"/>
                  <a:gd name="T44" fmla="*/ 43 w 776"/>
                  <a:gd name="T45" fmla="*/ 133 h 2368"/>
                  <a:gd name="T46" fmla="*/ 46 w 776"/>
                  <a:gd name="T47" fmla="*/ 14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p:spPr>
            <p:txBody>
              <a:bodyPr wrap="none" anchor="ctr"/>
              <a:lstStyle/>
              <a:p>
                <a:endParaRPr lang="vi-VN"/>
              </a:p>
            </p:txBody>
          </p:sp>
          <p:sp>
            <p:nvSpPr>
              <p:cNvPr id="22" name="Freeform 145"/>
              <p:cNvSpPr>
                <a:spLocks/>
              </p:cNvSpPr>
              <p:nvPr/>
            </p:nvSpPr>
            <p:spPr bwMode="hidden">
              <a:xfrm rot="19660755" flipV="1">
                <a:off x="4114" y="843"/>
                <a:ext cx="173" cy="328"/>
              </a:xfrm>
              <a:custGeom>
                <a:avLst/>
                <a:gdLst>
                  <a:gd name="T0" fmla="*/ 0 w 776"/>
                  <a:gd name="T1" fmla="*/ 1 h 2368"/>
                  <a:gd name="T2" fmla="*/ 12 w 776"/>
                  <a:gd name="T3" fmla="*/ 0 h 2368"/>
                  <a:gd name="T4" fmla="*/ 5 w 776"/>
                  <a:gd name="T5" fmla="*/ 3 h 2368"/>
                  <a:gd name="T6" fmla="*/ 17 w 776"/>
                  <a:gd name="T7" fmla="*/ 3 h 2368"/>
                  <a:gd name="T8" fmla="*/ 10 w 776"/>
                  <a:gd name="T9" fmla="*/ 6 h 2368"/>
                  <a:gd name="T10" fmla="*/ 19 w 776"/>
                  <a:gd name="T11" fmla="*/ 7 h 2368"/>
                  <a:gd name="T12" fmla="*/ 14 w 776"/>
                  <a:gd name="T13" fmla="*/ 9 h 2368"/>
                  <a:gd name="T14" fmla="*/ 24 w 776"/>
                  <a:gd name="T15" fmla="*/ 10 h 2368"/>
                  <a:gd name="T16" fmla="*/ 19 w 776"/>
                  <a:gd name="T17" fmla="*/ 11 h 2368"/>
                  <a:gd name="T18" fmla="*/ 26 w 776"/>
                  <a:gd name="T19" fmla="*/ 12 h 2368"/>
                  <a:gd name="T20" fmla="*/ 24 w 776"/>
                  <a:gd name="T21" fmla="*/ 14 h 2368"/>
                  <a:gd name="T22" fmla="*/ 29 w 776"/>
                  <a:gd name="T23" fmla="*/ 16 h 2368"/>
                  <a:gd name="T24" fmla="*/ 29 w 776"/>
                  <a:gd name="T25" fmla="*/ 18 h 2368"/>
                  <a:gd name="T26" fmla="*/ 33 w 776"/>
                  <a:gd name="T27" fmla="*/ 21 h 2368"/>
                  <a:gd name="T28" fmla="*/ 31 w 776"/>
                  <a:gd name="T29" fmla="*/ 23 h 2368"/>
                  <a:gd name="T30" fmla="*/ 36 w 776"/>
                  <a:gd name="T31" fmla="*/ 25 h 2368"/>
                  <a:gd name="T32" fmla="*/ 33 w 776"/>
                  <a:gd name="T33" fmla="*/ 28 h 2368"/>
                  <a:gd name="T34" fmla="*/ 36 w 776"/>
                  <a:gd name="T35" fmla="*/ 31 h 2368"/>
                  <a:gd name="T36" fmla="*/ 33 w 776"/>
                  <a:gd name="T37" fmla="*/ 33 h 2368"/>
                  <a:gd name="T38" fmla="*/ 38 w 776"/>
                  <a:gd name="T39" fmla="*/ 35 h 2368"/>
                  <a:gd name="T40" fmla="*/ 36 w 776"/>
                  <a:gd name="T41" fmla="*/ 38 h 2368"/>
                  <a:gd name="T42" fmla="*/ 38 w 776"/>
                  <a:gd name="T43" fmla="*/ 42 h 2368"/>
                  <a:gd name="T44" fmla="*/ 36 w 776"/>
                  <a:gd name="T45" fmla="*/ 43 h 2368"/>
                  <a:gd name="T46" fmla="*/ 38 w 776"/>
                  <a:gd name="T47" fmla="*/ 45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p:spPr>
            <p:txBody>
              <a:bodyPr wrap="none" anchor="ctr"/>
              <a:lstStyle/>
              <a:p>
                <a:endParaRPr lang="vi-VN"/>
              </a:p>
            </p:txBody>
          </p:sp>
          <p:sp>
            <p:nvSpPr>
              <p:cNvPr id="23" name="Arc 146"/>
              <p:cNvSpPr>
                <a:spLocks/>
              </p:cNvSpPr>
              <p:nvPr/>
            </p:nvSpPr>
            <p:spPr bwMode="hidden">
              <a:xfrm flipH="1">
                <a:off x="3144" y="319"/>
                <a:ext cx="996" cy="933"/>
              </a:xfrm>
              <a:custGeom>
                <a:avLst/>
                <a:gdLst>
                  <a:gd name="T0" fmla="*/ 0 w 36830"/>
                  <a:gd name="T1" fmla="*/ 0 h 22305"/>
                  <a:gd name="T2" fmla="*/ 1 w 36830"/>
                  <a:gd name="T3" fmla="*/ 2 h 22305"/>
                  <a:gd name="T4" fmla="*/ 0 w 36830"/>
                  <a:gd name="T5" fmla="*/ 2 h 22305"/>
                  <a:gd name="T6" fmla="*/ 0 60000 65536"/>
                  <a:gd name="T7" fmla="*/ 0 60000 65536"/>
                  <a:gd name="T8" fmla="*/ 0 60000 65536"/>
                  <a:gd name="T9" fmla="*/ 0 w 36830"/>
                  <a:gd name="T10" fmla="*/ 0 h 22305"/>
                  <a:gd name="T11" fmla="*/ 36830 w 36830"/>
                  <a:gd name="T12" fmla="*/ 22305 h 22305"/>
                </a:gdLst>
                <a:ahLst/>
                <a:cxnLst>
                  <a:cxn ang="T6">
                    <a:pos x="T0" y="T1"/>
                  </a:cxn>
                  <a:cxn ang="T7">
                    <a:pos x="T2" y="T3"/>
                  </a:cxn>
                  <a:cxn ang="T8">
                    <a:pos x="T4" y="T5"/>
                  </a:cxn>
                </a:cxnLst>
                <a:rect l="T9" t="T10" r="T11" b="T12"/>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close/>
                  </a:path>
                </a:pathLst>
              </a:custGeom>
              <a:noFill/>
              <a:ln w="9525">
                <a:solidFill>
                  <a:schemeClr val="folHlink"/>
                </a:solidFill>
                <a:round/>
                <a:headEnd/>
                <a:tailEnd/>
              </a:ln>
            </p:spPr>
            <p:txBody>
              <a:bodyPr wrap="none" anchor="ctr"/>
              <a:lstStyle/>
              <a:p>
                <a:endParaRPr lang="vi-VN"/>
              </a:p>
            </p:txBody>
          </p:sp>
          <p:sp>
            <p:nvSpPr>
              <p:cNvPr id="24" name="Arc 147"/>
              <p:cNvSpPr>
                <a:spLocks/>
              </p:cNvSpPr>
              <p:nvPr/>
            </p:nvSpPr>
            <p:spPr bwMode="hidden">
              <a:xfrm flipH="1">
                <a:off x="3425" y="123"/>
                <a:ext cx="725" cy="903"/>
              </a:xfrm>
              <a:custGeom>
                <a:avLst/>
                <a:gdLst>
                  <a:gd name="T0" fmla="*/ 0 w 31881"/>
                  <a:gd name="T1" fmla="*/ 1 h 21600"/>
                  <a:gd name="T2" fmla="*/ 0 w 31881"/>
                  <a:gd name="T3" fmla="*/ 0 h 21600"/>
                  <a:gd name="T4" fmla="*/ 0 w 31881"/>
                  <a:gd name="T5" fmla="*/ 2 h 21600"/>
                  <a:gd name="T6" fmla="*/ 0 60000 65536"/>
                  <a:gd name="T7" fmla="*/ 0 60000 65536"/>
                  <a:gd name="T8" fmla="*/ 0 60000 65536"/>
                  <a:gd name="T9" fmla="*/ 0 w 31881"/>
                  <a:gd name="T10" fmla="*/ 0 h 21600"/>
                  <a:gd name="T11" fmla="*/ 31881 w 31881"/>
                  <a:gd name="T12" fmla="*/ 21600 h 21600"/>
                </a:gdLst>
                <a:ahLst/>
                <a:cxnLst>
                  <a:cxn ang="T6">
                    <a:pos x="T0" y="T1"/>
                  </a:cxn>
                  <a:cxn ang="T7">
                    <a:pos x="T2" y="T3"/>
                  </a:cxn>
                  <a:cxn ang="T8">
                    <a:pos x="T4" y="T5"/>
                  </a:cxn>
                </a:cxnLst>
                <a:rect l="T9" t="T10" r="T11" b="T12"/>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close/>
                  </a:path>
                </a:pathLst>
              </a:custGeom>
              <a:noFill/>
              <a:ln w="9525">
                <a:solidFill>
                  <a:schemeClr val="accent1"/>
                </a:solidFill>
                <a:round/>
                <a:headEnd/>
                <a:tailEnd/>
              </a:ln>
            </p:spPr>
            <p:txBody>
              <a:bodyPr wrap="none" anchor="ctr"/>
              <a:lstStyle/>
              <a:p>
                <a:endParaRPr lang="vi-VN"/>
              </a:p>
            </p:txBody>
          </p:sp>
          <p:sp>
            <p:nvSpPr>
              <p:cNvPr id="25" name="Arc 148"/>
              <p:cNvSpPr>
                <a:spLocks/>
              </p:cNvSpPr>
              <p:nvPr/>
            </p:nvSpPr>
            <p:spPr bwMode="hidden">
              <a:xfrm>
                <a:off x="4199" y="502"/>
                <a:ext cx="299" cy="904"/>
              </a:xfrm>
              <a:custGeom>
                <a:avLst/>
                <a:gdLst>
                  <a:gd name="T0" fmla="*/ 0 w 31146"/>
                  <a:gd name="T1" fmla="*/ 0 h 21600"/>
                  <a:gd name="T2" fmla="*/ 0 w 31146"/>
                  <a:gd name="T3" fmla="*/ 1 h 21600"/>
                  <a:gd name="T4" fmla="*/ 0 w 31146"/>
                  <a:gd name="T5" fmla="*/ 2 h 21600"/>
                  <a:gd name="T6" fmla="*/ 0 60000 65536"/>
                  <a:gd name="T7" fmla="*/ 0 60000 65536"/>
                  <a:gd name="T8" fmla="*/ 0 60000 65536"/>
                  <a:gd name="T9" fmla="*/ 0 w 31146"/>
                  <a:gd name="T10" fmla="*/ 0 h 21600"/>
                  <a:gd name="T11" fmla="*/ 31146 w 31146"/>
                  <a:gd name="T12" fmla="*/ 21600 h 21600"/>
                </a:gdLst>
                <a:ahLst/>
                <a:cxnLst>
                  <a:cxn ang="T6">
                    <a:pos x="T0" y="T1"/>
                  </a:cxn>
                  <a:cxn ang="T7">
                    <a:pos x="T2" y="T3"/>
                  </a:cxn>
                  <a:cxn ang="T8">
                    <a:pos x="T4" y="T5"/>
                  </a:cxn>
                </a:cxnLst>
                <a:rect l="T9" t="T10" r="T11" b="T12"/>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close/>
                  </a:path>
                </a:pathLst>
              </a:custGeom>
              <a:noFill/>
              <a:ln w="9525">
                <a:solidFill>
                  <a:schemeClr val="accent2"/>
                </a:solidFill>
                <a:round/>
                <a:headEnd/>
                <a:tailEnd/>
              </a:ln>
            </p:spPr>
            <p:txBody>
              <a:bodyPr wrap="none" anchor="ctr"/>
              <a:lstStyle/>
              <a:p>
                <a:endParaRPr lang="vi-VN"/>
              </a:p>
            </p:txBody>
          </p:sp>
          <p:sp>
            <p:nvSpPr>
              <p:cNvPr id="26" name="Freeform 149"/>
              <p:cNvSpPr>
                <a:spLocks/>
              </p:cNvSpPr>
              <p:nvPr/>
            </p:nvSpPr>
            <p:spPr bwMode="hidden">
              <a:xfrm flipH="1">
                <a:off x="3307" y="982"/>
                <a:ext cx="425" cy="597"/>
              </a:xfrm>
              <a:custGeom>
                <a:avLst/>
                <a:gdLst>
                  <a:gd name="T0" fmla="*/ 0 w 776"/>
                  <a:gd name="T1" fmla="*/ 4 h 2368"/>
                  <a:gd name="T2" fmla="*/ 72 w 776"/>
                  <a:gd name="T3" fmla="*/ 1 h 2368"/>
                  <a:gd name="T4" fmla="*/ 29 w 776"/>
                  <a:gd name="T5" fmla="*/ 10 h 2368"/>
                  <a:gd name="T6" fmla="*/ 101 w 776"/>
                  <a:gd name="T7" fmla="*/ 10 h 2368"/>
                  <a:gd name="T8" fmla="*/ 58 w 776"/>
                  <a:gd name="T9" fmla="*/ 19 h 2368"/>
                  <a:gd name="T10" fmla="*/ 115 w 776"/>
                  <a:gd name="T11" fmla="*/ 22 h 2368"/>
                  <a:gd name="T12" fmla="*/ 87 w 776"/>
                  <a:gd name="T13" fmla="*/ 28 h 2368"/>
                  <a:gd name="T14" fmla="*/ 144 w 776"/>
                  <a:gd name="T15" fmla="*/ 32 h 2368"/>
                  <a:gd name="T16" fmla="*/ 115 w 776"/>
                  <a:gd name="T17" fmla="*/ 38 h 2368"/>
                  <a:gd name="T18" fmla="*/ 158 w 776"/>
                  <a:gd name="T19" fmla="*/ 41 h 2368"/>
                  <a:gd name="T20" fmla="*/ 144 w 776"/>
                  <a:gd name="T21" fmla="*/ 47 h 2368"/>
                  <a:gd name="T22" fmla="*/ 173 w 776"/>
                  <a:gd name="T23" fmla="*/ 53 h 2368"/>
                  <a:gd name="T24" fmla="*/ 173 w 776"/>
                  <a:gd name="T25" fmla="*/ 59 h 2368"/>
                  <a:gd name="T26" fmla="*/ 202 w 776"/>
                  <a:gd name="T27" fmla="*/ 68 h 2368"/>
                  <a:gd name="T28" fmla="*/ 187 w 776"/>
                  <a:gd name="T29" fmla="*/ 77 h 2368"/>
                  <a:gd name="T30" fmla="*/ 216 w 776"/>
                  <a:gd name="T31" fmla="*/ 83 h 2368"/>
                  <a:gd name="T32" fmla="*/ 202 w 776"/>
                  <a:gd name="T33" fmla="*/ 93 h 2368"/>
                  <a:gd name="T34" fmla="*/ 216 w 776"/>
                  <a:gd name="T35" fmla="*/ 102 h 2368"/>
                  <a:gd name="T36" fmla="*/ 202 w 776"/>
                  <a:gd name="T37" fmla="*/ 108 h 2368"/>
                  <a:gd name="T38" fmla="*/ 231 w 776"/>
                  <a:gd name="T39" fmla="*/ 117 h 2368"/>
                  <a:gd name="T40" fmla="*/ 216 w 776"/>
                  <a:gd name="T41" fmla="*/ 126 h 2368"/>
                  <a:gd name="T42" fmla="*/ 231 w 776"/>
                  <a:gd name="T43" fmla="*/ 138 h 2368"/>
                  <a:gd name="T44" fmla="*/ 216 w 776"/>
                  <a:gd name="T45" fmla="*/ 141 h 2368"/>
                  <a:gd name="T46" fmla="*/ 231 w 776"/>
                  <a:gd name="T47" fmla="*/ 15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27" name="Freeform 150"/>
              <p:cNvSpPr>
                <a:spLocks/>
              </p:cNvSpPr>
              <p:nvPr/>
            </p:nvSpPr>
            <p:spPr bwMode="hidden">
              <a:xfrm flipH="1">
                <a:off x="3507" y="350"/>
                <a:ext cx="273" cy="598"/>
              </a:xfrm>
              <a:custGeom>
                <a:avLst/>
                <a:gdLst>
                  <a:gd name="T0" fmla="*/ 0 w 776"/>
                  <a:gd name="T1" fmla="*/ 4 h 2368"/>
                  <a:gd name="T2" fmla="*/ 30 w 776"/>
                  <a:gd name="T3" fmla="*/ 1 h 2368"/>
                  <a:gd name="T4" fmla="*/ 12 w 776"/>
                  <a:gd name="T5" fmla="*/ 10 h 2368"/>
                  <a:gd name="T6" fmla="*/ 42 w 776"/>
                  <a:gd name="T7" fmla="*/ 10 h 2368"/>
                  <a:gd name="T8" fmla="*/ 24 w 776"/>
                  <a:gd name="T9" fmla="*/ 19 h 2368"/>
                  <a:gd name="T10" fmla="*/ 47 w 776"/>
                  <a:gd name="T11" fmla="*/ 22 h 2368"/>
                  <a:gd name="T12" fmla="*/ 36 w 776"/>
                  <a:gd name="T13" fmla="*/ 29 h 2368"/>
                  <a:gd name="T14" fmla="*/ 59 w 776"/>
                  <a:gd name="T15" fmla="*/ 32 h 2368"/>
                  <a:gd name="T16" fmla="*/ 47 w 776"/>
                  <a:gd name="T17" fmla="*/ 38 h 2368"/>
                  <a:gd name="T18" fmla="*/ 65 w 776"/>
                  <a:gd name="T19" fmla="*/ 41 h 2368"/>
                  <a:gd name="T20" fmla="*/ 59 w 776"/>
                  <a:gd name="T21" fmla="*/ 47 h 2368"/>
                  <a:gd name="T22" fmla="*/ 71 w 776"/>
                  <a:gd name="T23" fmla="*/ 53 h 2368"/>
                  <a:gd name="T24" fmla="*/ 71 w 776"/>
                  <a:gd name="T25" fmla="*/ 59 h 2368"/>
                  <a:gd name="T26" fmla="*/ 83 w 776"/>
                  <a:gd name="T27" fmla="*/ 68 h 2368"/>
                  <a:gd name="T28" fmla="*/ 77 w 776"/>
                  <a:gd name="T29" fmla="*/ 78 h 2368"/>
                  <a:gd name="T30" fmla="*/ 89 w 776"/>
                  <a:gd name="T31" fmla="*/ 84 h 2368"/>
                  <a:gd name="T32" fmla="*/ 83 w 776"/>
                  <a:gd name="T33" fmla="*/ 93 h 2368"/>
                  <a:gd name="T34" fmla="*/ 89 w 776"/>
                  <a:gd name="T35" fmla="*/ 102 h 2368"/>
                  <a:gd name="T36" fmla="*/ 83 w 776"/>
                  <a:gd name="T37" fmla="*/ 108 h 2368"/>
                  <a:gd name="T38" fmla="*/ 95 w 776"/>
                  <a:gd name="T39" fmla="*/ 117 h 2368"/>
                  <a:gd name="T40" fmla="*/ 89 w 776"/>
                  <a:gd name="T41" fmla="*/ 127 h 2368"/>
                  <a:gd name="T42" fmla="*/ 95 w 776"/>
                  <a:gd name="T43" fmla="*/ 139 h 2368"/>
                  <a:gd name="T44" fmla="*/ 89 w 776"/>
                  <a:gd name="T45" fmla="*/ 142 h 2368"/>
                  <a:gd name="T46" fmla="*/ 95 w 776"/>
                  <a:gd name="T47" fmla="*/ 15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28" name="Freeform 151"/>
              <p:cNvSpPr>
                <a:spLocks/>
              </p:cNvSpPr>
              <p:nvPr/>
            </p:nvSpPr>
            <p:spPr bwMode="hidden">
              <a:xfrm flipH="1">
                <a:off x="3821" y="172"/>
                <a:ext cx="164" cy="597"/>
              </a:xfrm>
              <a:custGeom>
                <a:avLst/>
                <a:gdLst>
                  <a:gd name="T0" fmla="*/ 0 w 776"/>
                  <a:gd name="T1" fmla="*/ 4 h 2368"/>
                  <a:gd name="T2" fmla="*/ 11 w 776"/>
                  <a:gd name="T3" fmla="*/ 1 h 2368"/>
                  <a:gd name="T4" fmla="*/ 4 w 776"/>
                  <a:gd name="T5" fmla="*/ 10 h 2368"/>
                  <a:gd name="T6" fmla="*/ 15 w 776"/>
                  <a:gd name="T7" fmla="*/ 10 h 2368"/>
                  <a:gd name="T8" fmla="*/ 9 w 776"/>
                  <a:gd name="T9" fmla="*/ 19 h 2368"/>
                  <a:gd name="T10" fmla="*/ 17 w 776"/>
                  <a:gd name="T11" fmla="*/ 22 h 2368"/>
                  <a:gd name="T12" fmla="*/ 13 w 776"/>
                  <a:gd name="T13" fmla="*/ 28 h 2368"/>
                  <a:gd name="T14" fmla="*/ 21 w 776"/>
                  <a:gd name="T15" fmla="*/ 32 h 2368"/>
                  <a:gd name="T16" fmla="*/ 17 w 776"/>
                  <a:gd name="T17" fmla="*/ 38 h 2368"/>
                  <a:gd name="T18" fmla="*/ 24 w 776"/>
                  <a:gd name="T19" fmla="*/ 41 h 2368"/>
                  <a:gd name="T20" fmla="*/ 21 w 776"/>
                  <a:gd name="T21" fmla="*/ 47 h 2368"/>
                  <a:gd name="T22" fmla="*/ 26 w 776"/>
                  <a:gd name="T23" fmla="*/ 53 h 2368"/>
                  <a:gd name="T24" fmla="*/ 26 w 776"/>
                  <a:gd name="T25" fmla="*/ 59 h 2368"/>
                  <a:gd name="T26" fmla="*/ 30 w 776"/>
                  <a:gd name="T27" fmla="*/ 68 h 2368"/>
                  <a:gd name="T28" fmla="*/ 28 w 776"/>
                  <a:gd name="T29" fmla="*/ 77 h 2368"/>
                  <a:gd name="T30" fmla="*/ 32 w 776"/>
                  <a:gd name="T31" fmla="*/ 83 h 2368"/>
                  <a:gd name="T32" fmla="*/ 30 w 776"/>
                  <a:gd name="T33" fmla="*/ 93 h 2368"/>
                  <a:gd name="T34" fmla="*/ 32 w 776"/>
                  <a:gd name="T35" fmla="*/ 102 h 2368"/>
                  <a:gd name="T36" fmla="*/ 30 w 776"/>
                  <a:gd name="T37" fmla="*/ 108 h 2368"/>
                  <a:gd name="T38" fmla="*/ 34 w 776"/>
                  <a:gd name="T39" fmla="*/ 117 h 2368"/>
                  <a:gd name="T40" fmla="*/ 32 w 776"/>
                  <a:gd name="T41" fmla="*/ 126 h 2368"/>
                  <a:gd name="T42" fmla="*/ 34 w 776"/>
                  <a:gd name="T43" fmla="*/ 138 h 2368"/>
                  <a:gd name="T44" fmla="*/ 32 w 776"/>
                  <a:gd name="T45" fmla="*/ 141 h 2368"/>
                  <a:gd name="T46" fmla="*/ 34 w 776"/>
                  <a:gd name="T47" fmla="*/ 15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29" name="Freeform 152"/>
              <p:cNvSpPr>
                <a:spLocks/>
              </p:cNvSpPr>
              <p:nvPr/>
            </p:nvSpPr>
            <p:spPr bwMode="hidden">
              <a:xfrm>
                <a:off x="4841" y="894"/>
                <a:ext cx="395" cy="628"/>
              </a:xfrm>
              <a:custGeom>
                <a:avLst/>
                <a:gdLst>
                  <a:gd name="T0" fmla="*/ 0 w 776"/>
                  <a:gd name="T1" fmla="*/ 5 h 2368"/>
                  <a:gd name="T2" fmla="*/ 62 w 776"/>
                  <a:gd name="T3" fmla="*/ 1 h 2368"/>
                  <a:gd name="T4" fmla="*/ 25 w 776"/>
                  <a:gd name="T5" fmla="*/ 11 h 2368"/>
                  <a:gd name="T6" fmla="*/ 87 w 776"/>
                  <a:gd name="T7" fmla="*/ 11 h 2368"/>
                  <a:gd name="T8" fmla="*/ 50 w 776"/>
                  <a:gd name="T9" fmla="*/ 21 h 2368"/>
                  <a:gd name="T10" fmla="*/ 99 w 776"/>
                  <a:gd name="T11" fmla="*/ 25 h 2368"/>
                  <a:gd name="T12" fmla="*/ 75 w 776"/>
                  <a:gd name="T13" fmla="*/ 32 h 2368"/>
                  <a:gd name="T14" fmla="*/ 124 w 776"/>
                  <a:gd name="T15" fmla="*/ 35 h 2368"/>
                  <a:gd name="T16" fmla="*/ 99 w 776"/>
                  <a:gd name="T17" fmla="*/ 42 h 2368"/>
                  <a:gd name="T18" fmla="*/ 137 w 776"/>
                  <a:gd name="T19" fmla="*/ 45 h 2368"/>
                  <a:gd name="T20" fmla="*/ 124 w 776"/>
                  <a:gd name="T21" fmla="*/ 52 h 2368"/>
                  <a:gd name="T22" fmla="*/ 149 w 776"/>
                  <a:gd name="T23" fmla="*/ 59 h 2368"/>
                  <a:gd name="T24" fmla="*/ 149 w 776"/>
                  <a:gd name="T25" fmla="*/ 65 h 2368"/>
                  <a:gd name="T26" fmla="*/ 174 w 776"/>
                  <a:gd name="T27" fmla="*/ 75 h 2368"/>
                  <a:gd name="T28" fmla="*/ 162 w 776"/>
                  <a:gd name="T29" fmla="*/ 85 h 2368"/>
                  <a:gd name="T30" fmla="*/ 186 w 776"/>
                  <a:gd name="T31" fmla="*/ 92 h 2368"/>
                  <a:gd name="T32" fmla="*/ 174 w 776"/>
                  <a:gd name="T33" fmla="*/ 102 h 2368"/>
                  <a:gd name="T34" fmla="*/ 186 w 776"/>
                  <a:gd name="T35" fmla="*/ 112 h 2368"/>
                  <a:gd name="T36" fmla="*/ 174 w 776"/>
                  <a:gd name="T37" fmla="*/ 119 h 2368"/>
                  <a:gd name="T38" fmla="*/ 199 w 776"/>
                  <a:gd name="T39" fmla="*/ 129 h 2368"/>
                  <a:gd name="T40" fmla="*/ 186 w 776"/>
                  <a:gd name="T41" fmla="*/ 139 h 2368"/>
                  <a:gd name="T42" fmla="*/ 199 w 776"/>
                  <a:gd name="T43" fmla="*/ 153 h 2368"/>
                  <a:gd name="T44" fmla="*/ 186 w 776"/>
                  <a:gd name="T45" fmla="*/ 156 h 2368"/>
                  <a:gd name="T46" fmla="*/ 199 w 776"/>
                  <a:gd name="T47" fmla="*/ 167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p:spPr>
            <p:txBody>
              <a:bodyPr wrap="none" anchor="ctr"/>
              <a:lstStyle/>
              <a:p>
                <a:endParaRPr lang="vi-VN"/>
              </a:p>
            </p:txBody>
          </p:sp>
          <p:sp>
            <p:nvSpPr>
              <p:cNvPr id="30" name="Freeform 153"/>
              <p:cNvSpPr>
                <a:spLocks/>
              </p:cNvSpPr>
              <p:nvPr/>
            </p:nvSpPr>
            <p:spPr bwMode="hidden">
              <a:xfrm>
                <a:off x="4636" y="576"/>
                <a:ext cx="595" cy="419"/>
              </a:xfrm>
              <a:custGeom>
                <a:avLst/>
                <a:gdLst>
                  <a:gd name="T0" fmla="*/ 0 w 776"/>
                  <a:gd name="T1" fmla="*/ 2 h 2368"/>
                  <a:gd name="T2" fmla="*/ 141 w 776"/>
                  <a:gd name="T3" fmla="*/ 1 h 2368"/>
                  <a:gd name="T4" fmla="*/ 57 w 776"/>
                  <a:gd name="T5" fmla="*/ 5 h 2368"/>
                  <a:gd name="T6" fmla="*/ 198 w 776"/>
                  <a:gd name="T7" fmla="*/ 5 h 2368"/>
                  <a:gd name="T8" fmla="*/ 113 w 776"/>
                  <a:gd name="T9" fmla="*/ 10 h 2368"/>
                  <a:gd name="T10" fmla="*/ 225 w 776"/>
                  <a:gd name="T11" fmla="*/ 11 h 2368"/>
                  <a:gd name="T12" fmla="*/ 169 w 776"/>
                  <a:gd name="T13" fmla="*/ 14 h 2368"/>
                  <a:gd name="T14" fmla="*/ 282 w 776"/>
                  <a:gd name="T15" fmla="*/ 16 h 2368"/>
                  <a:gd name="T16" fmla="*/ 225 w 776"/>
                  <a:gd name="T17" fmla="*/ 19 h 2368"/>
                  <a:gd name="T18" fmla="*/ 311 w 776"/>
                  <a:gd name="T19" fmla="*/ 20 h 2368"/>
                  <a:gd name="T20" fmla="*/ 282 w 776"/>
                  <a:gd name="T21" fmla="*/ 23 h 2368"/>
                  <a:gd name="T22" fmla="*/ 339 w 776"/>
                  <a:gd name="T23" fmla="*/ 26 h 2368"/>
                  <a:gd name="T24" fmla="*/ 339 w 776"/>
                  <a:gd name="T25" fmla="*/ 29 h 2368"/>
                  <a:gd name="T26" fmla="*/ 395 w 776"/>
                  <a:gd name="T27" fmla="*/ 34 h 2368"/>
                  <a:gd name="T28" fmla="*/ 367 w 776"/>
                  <a:gd name="T29" fmla="*/ 38 h 2368"/>
                  <a:gd name="T30" fmla="*/ 423 w 776"/>
                  <a:gd name="T31" fmla="*/ 41 h 2368"/>
                  <a:gd name="T32" fmla="*/ 395 w 776"/>
                  <a:gd name="T33" fmla="*/ 46 h 2368"/>
                  <a:gd name="T34" fmla="*/ 423 w 776"/>
                  <a:gd name="T35" fmla="*/ 50 h 2368"/>
                  <a:gd name="T36" fmla="*/ 395 w 776"/>
                  <a:gd name="T37" fmla="*/ 53 h 2368"/>
                  <a:gd name="T38" fmla="*/ 452 w 776"/>
                  <a:gd name="T39" fmla="*/ 58 h 2368"/>
                  <a:gd name="T40" fmla="*/ 423 w 776"/>
                  <a:gd name="T41" fmla="*/ 62 h 2368"/>
                  <a:gd name="T42" fmla="*/ 452 w 776"/>
                  <a:gd name="T43" fmla="*/ 68 h 2368"/>
                  <a:gd name="T44" fmla="*/ 423 w 776"/>
                  <a:gd name="T45" fmla="*/ 70 h 2368"/>
                  <a:gd name="T46" fmla="*/ 452 w 776"/>
                  <a:gd name="T47" fmla="*/ 74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31" name="Freeform 154"/>
              <p:cNvSpPr>
                <a:spLocks/>
              </p:cNvSpPr>
              <p:nvPr/>
            </p:nvSpPr>
            <p:spPr bwMode="hidden">
              <a:xfrm>
                <a:off x="4658" y="132"/>
                <a:ext cx="260" cy="562"/>
              </a:xfrm>
              <a:custGeom>
                <a:avLst/>
                <a:gdLst>
                  <a:gd name="T0" fmla="*/ 0 w 776"/>
                  <a:gd name="T1" fmla="*/ 4 h 2368"/>
                  <a:gd name="T2" fmla="*/ 27 w 776"/>
                  <a:gd name="T3" fmla="*/ 1 h 2368"/>
                  <a:gd name="T4" fmla="*/ 11 w 776"/>
                  <a:gd name="T5" fmla="*/ 9 h 2368"/>
                  <a:gd name="T6" fmla="*/ 38 w 776"/>
                  <a:gd name="T7" fmla="*/ 9 h 2368"/>
                  <a:gd name="T8" fmla="*/ 21 w 776"/>
                  <a:gd name="T9" fmla="*/ 17 h 2368"/>
                  <a:gd name="T10" fmla="*/ 43 w 776"/>
                  <a:gd name="T11" fmla="*/ 20 h 2368"/>
                  <a:gd name="T12" fmla="*/ 32 w 776"/>
                  <a:gd name="T13" fmla="*/ 25 h 2368"/>
                  <a:gd name="T14" fmla="*/ 54 w 776"/>
                  <a:gd name="T15" fmla="*/ 28 h 2368"/>
                  <a:gd name="T16" fmla="*/ 43 w 776"/>
                  <a:gd name="T17" fmla="*/ 33 h 2368"/>
                  <a:gd name="T18" fmla="*/ 59 w 776"/>
                  <a:gd name="T19" fmla="*/ 36 h 2368"/>
                  <a:gd name="T20" fmla="*/ 54 w 776"/>
                  <a:gd name="T21" fmla="*/ 42 h 2368"/>
                  <a:gd name="T22" fmla="*/ 65 w 776"/>
                  <a:gd name="T23" fmla="*/ 47 h 2368"/>
                  <a:gd name="T24" fmla="*/ 65 w 776"/>
                  <a:gd name="T25" fmla="*/ 52 h 2368"/>
                  <a:gd name="T26" fmla="*/ 75 w 776"/>
                  <a:gd name="T27" fmla="*/ 60 h 2368"/>
                  <a:gd name="T28" fmla="*/ 70 w 776"/>
                  <a:gd name="T29" fmla="*/ 69 h 2368"/>
                  <a:gd name="T30" fmla="*/ 81 w 776"/>
                  <a:gd name="T31" fmla="*/ 74 h 2368"/>
                  <a:gd name="T32" fmla="*/ 75 w 776"/>
                  <a:gd name="T33" fmla="*/ 82 h 2368"/>
                  <a:gd name="T34" fmla="*/ 81 w 776"/>
                  <a:gd name="T35" fmla="*/ 90 h 2368"/>
                  <a:gd name="T36" fmla="*/ 75 w 776"/>
                  <a:gd name="T37" fmla="*/ 96 h 2368"/>
                  <a:gd name="T38" fmla="*/ 86 w 776"/>
                  <a:gd name="T39" fmla="*/ 104 h 2368"/>
                  <a:gd name="T40" fmla="*/ 81 w 776"/>
                  <a:gd name="T41" fmla="*/ 112 h 2368"/>
                  <a:gd name="T42" fmla="*/ 86 w 776"/>
                  <a:gd name="T43" fmla="*/ 122 h 2368"/>
                  <a:gd name="T44" fmla="*/ 81 w 776"/>
                  <a:gd name="T45" fmla="*/ 125 h 2368"/>
                  <a:gd name="T46" fmla="*/ 86 w 776"/>
                  <a:gd name="T47" fmla="*/ 133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32" name="Freeform 155"/>
              <p:cNvSpPr>
                <a:spLocks/>
              </p:cNvSpPr>
              <p:nvPr/>
            </p:nvSpPr>
            <p:spPr bwMode="hidden">
              <a:xfrm rot="-1346631">
                <a:off x="4401" y="599"/>
                <a:ext cx="174" cy="329"/>
              </a:xfrm>
              <a:custGeom>
                <a:avLst/>
                <a:gdLst>
                  <a:gd name="T0" fmla="*/ 0 w 776"/>
                  <a:gd name="T1" fmla="*/ 1 h 2368"/>
                  <a:gd name="T2" fmla="*/ 12 w 776"/>
                  <a:gd name="T3" fmla="*/ 0 h 2368"/>
                  <a:gd name="T4" fmla="*/ 5 w 776"/>
                  <a:gd name="T5" fmla="*/ 3 h 2368"/>
                  <a:gd name="T6" fmla="*/ 17 w 776"/>
                  <a:gd name="T7" fmla="*/ 3 h 2368"/>
                  <a:gd name="T8" fmla="*/ 10 w 776"/>
                  <a:gd name="T9" fmla="*/ 6 h 2368"/>
                  <a:gd name="T10" fmla="*/ 19 w 776"/>
                  <a:gd name="T11" fmla="*/ 7 h 2368"/>
                  <a:gd name="T12" fmla="*/ 15 w 776"/>
                  <a:gd name="T13" fmla="*/ 9 h 2368"/>
                  <a:gd name="T14" fmla="*/ 24 w 776"/>
                  <a:gd name="T15" fmla="*/ 10 h 2368"/>
                  <a:gd name="T16" fmla="*/ 19 w 776"/>
                  <a:gd name="T17" fmla="*/ 11 h 2368"/>
                  <a:gd name="T18" fmla="*/ 26 w 776"/>
                  <a:gd name="T19" fmla="*/ 12 h 2368"/>
                  <a:gd name="T20" fmla="*/ 24 w 776"/>
                  <a:gd name="T21" fmla="*/ 14 h 2368"/>
                  <a:gd name="T22" fmla="*/ 29 w 776"/>
                  <a:gd name="T23" fmla="*/ 16 h 2368"/>
                  <a:gd name="T24" fmla="*/ 29 w 776"/>
                  <a:gd name="T25" fmla="*/ 18 h 2368"/>
                  <a:gd name="T26" fmla="*/ 34 w 776"/>
                  <a:gd name="T27" fmla="*/ 21 h 2368"/>
                  <a:gd name="T28" fmla="*/ 31 w 776"/>
                  <a:gd name="T29" fmla="*/ 23 h 2368"/>
                  <a:gd name="T30" fmla="*/ 36 w 776"/>
                  <a:gd name="T31" fmla="*/ 25 h 2368"/>
                  <a:gd name="T32" fmla="*/ 34 w 776"/>
                  <a:gd name="T33" fmla="*/ 28 h 2368"/>
                  <a:gd name="T34" fmla="*/ 36 w 776"/>
                  <a:gd name="T35" fmla="*/ 31 h 2368"/>
                  <a:gd name="T36" fmla="*/ 34 w 776"/>
                  <a:gd name="T37" fmla="*/ 33 h 2368"/>
                  <a:gd name="T38" fmla="*/ 39 w 776"/>
                  <a:gd name="T39" fmla="*/ 36 h 2368"/>
                  <a:gd name="T40" fmla="*/ 36 w 776"/>
                  <a:gd name="T41" fmla="*/ 38 h 2368"/>
                  <a:gd name="T42" fmla="*/ 39 w 776"/>
                  <a:gd name="T43" fmla="*/ 42 h 2368"/>
                  <a:gd name="T44" fmla="*/ 36 w 776"/>
                  <a:gd name="T45" fmla="*/ 43 h 2368"/>
                  <a:gd name="T46" fmla="*/ 39 w 776"/>
                  <a:gd name="T47" fmla="*/ 4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p:spPr>
            <p:txBody>
              <a:bodyPr wrap="none" anchor="ctr"/>
              <a:lstStyle/>
              <a:p>
                <a:endParaRPr lang="vi-VN"/>
              </a:p>
            </p:txBody>
          </p:sp>
          <p:sp>
            <p:nvSpPr>
              <p:cNvPr id="33" name="Freeform 156"/>
              <p:cNvSpPr>
                <a:spLocks/>
              </p:cNvSpPr>
              <p:nvPr/>
            </p:nvSpPr>
            <p:spPr bwMode="hidden">
              <a:xfrm rot="1346631" flipH="1">
                <a:off x="3783" y="590"/>
                <a:ext cx="173" cy="329"/>
              </a:xfrm>
              <a:custGeom>
                <a:avLst/>
                <a:gdLst>
                  <a:gd name="T0" fmla="*/ 0 w 776"/>
                  <a:gd name="T1" fmla="*/ 1 h 2368"/>
                  <a:gd name="T2" fmla="*/ 12 w 776"/>
                  <a:gd name="T3" fmla="*/ 0 h 2368"/>
                  <a:gd name="T4" fmla="*/ 5 w 776"/>
                  <a:gd name="T5" fmla="*/ 3 h 2368"/>
                  <a:gd name="T6" fmla="*/ 17 w 776"/>
                  <a:gd name="T7" fmla="*/ 3 h 2368"/>
                  <a:gd name="T8" fmla="*/ 10 w 776"/>
                  <a:gd name="T9" fmla="*/ 6 h 2368"/>
                  <a:gd name="T10" fmla="*/ 19 w 776"/>
                  <a:gd name="T11" fmla="*/ 7 h 2368"/>
                  <a:gd name="T12" fmla="*/ 14 w 776"/>
                  <a:gd name="T13" fmla="*/ 9 h 2368"/>
                  <a:gd name="T14" fmla="*/ 24 w 776"/>
                  <a:gd name="T15" fmla="*/ 10 h 2368"/>
                  <a:gd name="T16" fmla="*/ 19 w 776"/>
                  <a:gd name="T17" fmla="*/ 11 h 2368"/>
                  <a:gd name="T18" fmla="*/ 26 w 776"/>
                  <a:gd name="T19" fmla="*/ 12 h 2368"/>
                  <a:gd name="T20" fmla="*/ 24 w 776"/>
                  <a:gd name="T21" fmla="*/ 14 h 2368"/>
                  <a:gd name="T22" fmla="*/ 29 w 776"/>
                  <a:gd name="T23" fmla="*/ 16 h 2368"/>
                  <a:gd name="T24" fmla="*/ 29 w 776"/>
                  <a:gd name="T25" fmla="*/ 18 h 2368"/>
                  <a:gd name="T26" fmla="*/ 33 w 776"/>
                  <a:gd name="T27" fmla="*/ 21 h 2368"/>
                  <a:gd name="T28" fmla="*/ 31 w 776"/>
                  <a:gd name="T29" fmla="*/ 23 h 2368"/>
                  <a:gd name="T30" fmla="*/ 36 w 776"/>
                  <a:gd name="T31" fmla="*/ 25 h 2368"/>
                  <a:gd name="T32" fmla="*/ 33 w 776"/>
                  <a:gd name="T33" fmla="*/ 28 h 2368"/>
                  <a:gd name="T34" fmla="*/ 36 w 776"/>
                  <a:gd name="T35" fmla="*/ 31 h 2368"/>
                  <a:gd name="T36" fmla="*/ 33 w 776"/>
                  <a:gd name="T37" fmla="*/ 33 h 2368"/>
                  <a:gd name="T38" fmla="*/ 38 w 776"/>
                  <a:gd name="T39" fmla="*/ 36 h 2368"/>
                  <a:gd name="T40" fmla="*/ 36 w 776"/>
                  <a:gd name="T41" fmla="*/ 38 h 2368"/>
                  <a:gd name="T42" fmla="*/ 38 w 776"/>
                  <a:gd name="T43" fmla="*/ 42 h 2368"/>
                  <a:gd name="T44" fmla="*/ 36 w 776"/>
                  <a:gd name="T45" fmla="*/ 43 h 2368"/>
                  <a:gd name="T46" fmla="*/ 38 w 776"/>
                  <a:gd name="T47" fmla="*/ 4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p:spPr>
            <p:txBody>
              <a:bodyPr wrap="none" anchor="ctr"/>
              <a:lstStyle/>
              <a:p>
                <a:endParaRPr lang="vi-VN"/>
              </a:p>
            </p:txBody>
          </p:sp>
        </p:grpSp>
      </p:grpSp>
      <p:grpSp>
        <p:nvGrpSpPr>
          <p:cNvPr id="60" name="Group 157"/>
          <p:cNvGrpSpPr>
            <a:grpSpLocks/>
          </p:cNvGrpSpPr>
          <p:nvPr/>
        </p:nvGrpSpPr>
        <p:grpSpPr bwMode="auto">
          <a:xfrm>
            <a:off x="6705600" y="4343400"/>
            <a:ext cx="1981200" cy="2514600"/>
            <a:chOff x="3115" y="0"/>
            <a:chExt cx="2170" cy="2486"/>
          </a:xfrm>
        </p:grpSpPr>
        <p:grpSp>
          <p:nvGrpSpPr>
            <p:cNvPr id="61" name="Group 158"/>
            <p:cNvGrpSpPr>
              <a:grpSpLocks/>
            </p:cNvGrpSpPr>
            <p:nvPr/>
          </p:nvGrpSpPr>
          <p:grpSpPr bwMode="auto">
            <a:xfrm>
              <a:off x="4080" y="1910"/>
              <a:ext cx="768" cy="576"/>
              <a:chOff x="0" y="0"/>
              <a:chExt cx="768" cy="576"/>
            </a:xfrm>
          </p:grpSpPr>
          <p:sp>
            <p:nvSpPr>
              <p:cNvPr id="273" name="Oval 159"/>
              <p:cNvSpPr>
                <a:spLocks noChangeArrowheads="1"/>
              </p:cNvSpPr>
              <p:nvPr/>
            </p:nvSpPr>
            <p:spPr bwMode="hidden">
              <a:xfrm>
                <a:off x="0" y="0"/>
                <a:ext cx="768" cy="576"/>
              </a:xfrm>
              <a:prstGeom prst="ellipse">
                <a:avLst/>
              </a:prstGeom>
              <a:gradFill rotWithShape="1">
                <a:gsLst>
                  <a:gs pos="0">
                    <a:srgbClr val="760076"/>
                  </a:gs>
                  <a:gs pos="100000">
                    <a:srgbClr val="FF00FF"/>
                  </a:gs>
                </a:gsLst>
                <a:path path="shape">
                  <a:fillToRect l="50000" t="50000" r="50000" b="50000"/>
                </a:path>
              </a:gradFill>
              <a:ln w="9525">
                <a:noFill/>
                <a:round/>
                <a:headEnd/>
                <a:tailEnd/>
              </a:ln>
            </p:spPr>
            <p:txBody>
              <a:bodyPr wrap="none" anchor="ctr"/>
              <a:lstStyle/>
              <a:p>
                <a:endParaRPr lang="vi-VN"/>
              </a:p>
            </p:txBody>
          </p:sp>
          <p:sp>
            <p:nvSpPr>
              <p:cNvPr id="274" name="Oval 160"/>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p:spPr>
            <p:txBody>
              <a:bodyPr wrap="none" anchor="ctr"/>
              <a:lstStyle/>
              <a:p>
                <a:endParaRPr lang="vi-VN"/>
              </a:p>
            </p:txBody>
          </p:sp>
        </p:grpSp>
        <p:grpSp>
          <p:nvGrpSpPr>
            <p:cNvPr id="62" name="Group 161"/>
            <p:cNvGrpSpPr>
              <a:grpSpLocks/>
            </p:cNvGrpSpPr>
            <p:nvPr/>
          </p:nvGrpSpPr>
          <p:grpSpPr bwMode="auto">
            <a:xfrm>
              <a:off x="4257" y="1103"/>
              <a:ext cx="768" cy="576"/>
              <a:chOff x="0" y="0"/>
              <a:chExt cx="768" cy="576"/>
            </a:xfrm>
          </p:grpSpPr>
          <p:sp>
            <p:nvSpPr>
              <p:cNvPr id="271" name="Oval 162"/>
              <p:cNvSpPr>
                <a:spLocks noChangeArrowheads="1"/>
              </p:cNvSpPr>
              <p:nvPr/>
            </p:nvSpPr>
            <p:spPr bwMode="hidden">
              <a:xfrm>
                <a:off x="0" y="0"/>
                <a:ext cx="768" cy="576"/>
              </a:xfrm>
              <a:prstGeom prst="ellipse">
                <a:avLst/>
              </a:prstGeom>
              <a:gradFill rotWithShape="0">
                <a:gsLst>
                  <a:gs pos="0">
                    <a:schemeClr val="bg1"/>
                  </a:gs>
                  <a:gs pos="100000">
                    <a:srgbClr val="00FF00"/>
                  </a:gs>
                </a:gsLst>
                <a:path path="shape">
                  <a:fillToRect l="50000" t="50000" r="50000" b="50000"/>
                </a:path>
              </a:gradFill>
              <a:ln w="9525">
                <a:noFill/>
                <a:round/>
                <a:headEnd/>
                <a:tailEnd/>
              </a:ln>
            </p:spPr>
            <p:txBody>
              <a:bodyPr wrap="none" anchor="ctr"/>
              <a:lstStyle/>
              <a:p>
                <a:endParaRPr lang="vi-VN"/>
              </a:p>
            </p:txBody>
          </p:sp>
          <p:sp>
            <p:nvSpPr>
              <p:cNvPr id="272" name="Oval 163"/>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p:spPr>
            <p:txBody>
              <a:bodyPr wrap="none" anchor="ctr"/>
              <a:lstStyle/>
              <a:p>
                <a:endParaRPr lang="vi-VN"/>
              </a:p>
            </p:txBody>
          </p:sp>
        </p:grpSp>
        <p:grpSp>
          <p:nvGrpSpPr>
            <p:cNvPr id="63" name="Group 164"/>
            <p:cNvGrpSpPr>
              <a:grpSpLocks/>
            </p:cNvGrpSpPr>
            <p:nvPr/>
          </p:nvGrpSpPr>
          <p:grpSpPr bwMode="auto">
            <a:xfrm>
              <a:off x="3134" y="0"/>
              <a:ext cx="768" cy="576"/>
              <a:chOff x="0" y="0"/>
              <a:chExt cx="768" cy="576"/>
            </a:xfrm>
          </p:grpSpPr>
          <p:sp>
            <p:nvSpPr>
              <p:cNvPr id="269" name="Oval 165"/>
              <p:cNvSpPr>
                <a:spLocks noChangeArrowheads="1"/>
              </p:cNvSpPr>
              <p:nvPr/>
            </p:nvSpPr>
            <p:spPr bwMode="hidden">
              <a:xfrm>
                <a:off x="0" y="0"/>
                <a:ext cx="768" cy="576"/>
              </a:xfrm>
              <a:prstGeom prst="ellipse">
                <a:avLst/>
              </a:prstGeom>
              <a:gradFill rotWithShape="0">
                <a:gsLst>
                  <a:gs pos="0">
                    <a:schemeClr val="bg1"/>
                  </a:gs>
                  <a:gs pos="100000">
                    <a:srgbClr val="0000FF"/>
                  </a:gs>
                </a:gsLst>
                <a:path path="shape">
                  <a:fillToRect l="50000" t="50000" r="50000" b="50000"/>
                </a:path>
              </a:gradFill>
              <a:ln w="9525">
                <a:noFill/>
                <a:round/>
                <a:headEnd/>
                <a:tailEnd/>
              </a:ln>
            </p:spPr>
            <p:txBody>
              <a:bodyPr wrap="none" anchor="ctr"/>
              <a:lstStyle/>
              <a:p>
                <a:endParaRPr lang="vi-VN"/>
              </a:p>
            </p:txBody>
          </p:sp>
          <p:sp>
            <p:nvSpPr>
              <p:cNvPr id="270" name="Oval 166"/>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p:spPr>
            <p:txBody>
              <a:bodyPr wrap="none" anchor="ctr"/>
              <a:lstStyle/>
              <a:p>
                <a:endParaRPr lang="vi-VN"/>
              </a:p>
            </p:txBody>
          </p:sp>
        </p:grpSp>
        <p:grpSp>
          <p:nvGrpSpPr>
            <p:cNvPr id="64" name="Group 167"/>
            <p:cNvGrpSpPr>
              <a:grpSpLocks/>
            </p:cNvGrpSpPr>
            <p:nvPr/>
          </p:nvGrpSpPr>
          <p:grpSpPr bwMode="auto">
            <a:xfrm>
              <a:off x="3115" y="0"/>
              <a:ext cx="2170" cy="1701"/>
              <a:chOff x="3115" y="0"/>
              <a:chExt cx="2170" cy="1701"/>
            </a:xfrm>
          </p:grpSpPr>
          <p:grpSp>
            <p:nvGrpSpPr>
              <p:cNvPr id="65" name="Group 168"/>
              <p:cNvGrpSpPr>
                <a:grpSpLocks/>
              </p:cNvGrpSpPr>
              <p:nvPr/>
            </p:nvGrpSpPr>
            <p:grpSpPr bwMode="auto">
              <a:xfrm>
                <a:off x="3640" y="308"/>
                <a:ext cx="1145" cy="844"/>
                <a:chOff x="1265" y="814"/>
                <a:chExt cx="2919" cy="2151"/>
              </a:xfrm>
            </p:grpSpPr>
            <p:sp>
              <p:nvSpPr>
                <p:cNvPr id="267" name="Oval 169"/>
                <p:cNvSpPr>
                  <a:spLocks noChangeArrowheads="1"/>
                </p:cNvSpPr>
                <p:nvPr/>
              </p:nvSpPr>
              <p:spPr bwMode="hidden">
                <a:xfrm>
                  <a:off x="1265" y="814"/>
                  <a:ext cx="2919" cy="2151"/>
                </a:xfrm>
                <a:prstGeom prst="ellipse">
                  <a:avLst/>
                </a:prstGeom>
                <a:gradFill rotWithShape="0">
                  <a:gsLst>
                    <a:gs pos="0">
                      <a:schemeClr val="bg2"/>
                    </a:gs>
                    <a:gs pos="100000">
                      <a:schemeClr val="bg1"/>
                    </a:gs>
                  </a:gsLst>
                  <a:path path="shape">
                    <a:fillToRect l="50000" t="50000" r="50000" b="50000"/>
                  </a:path>
                </a:gradFill>
                <a:ln w="9525">
                  <a:noFill/>
                  <a:round/>
                  <a:headEnd/>
                  <a:tailEnd/>
                </a:ln>
              </p:spPr>
              <p:txBody>
                <a:bodyPr wrap="none" anchor="ctr"/>
                <a:lstStyle/>
                <a:p>
                  <a:endParaRPr lang="vi-VN"/>
                </a:p>
              </p:txBody>
            </p:sp>
            <p:sp>
              <p:nvSpPr>
                <p:cNvPr id="268" name="Oval 170"/>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w="9525">
                  <a:noFill/>
                  <a:round/>
                  <a:headEnd/>
                  <a:tailEnd/>
                </a:ln>
              </p:spPr>
              <p:txBody>
                <a:bodyPr wrap="none" anchor="ctr"/>
                <a:lstStyle/>
                <a:p>
                  <a:endParaRPr lang="vi-VN"/>
                </a:p>
              </p:txBody>
            </p:sp>
          </p:grpSp>
          <p:grpSp>
            <p:nvGrpSpPr>
              <p:cNvPr id="66" name="Group 171"/>
              <p:cNvGrpSpPr>
                <a:grpSpLocks/>
              </p:cNvGrpSpPr>
              <p:nvPr/>
            </p:nvGrpSpPr>
            <p:grpSpPr bwMode="auto">
              <a:xfrm>
                <a:off x="3115" y="0"/>
                <a:ext cx="2142" cy="1701"/>
                <a:chOff x="3115" y="0"/>
                <a:chExt cx="2142" cy="1701"/>
              </a:xfrm>
            </p:grpSpPr>
            <p:grpSp>
              <p:nvGrpSpPr>
                <p:cNvPr id="67" name="Group 172"/>
                <p:cNvGrpSpPr>
                  <a:grpSpLocks/>
                </p:cNvGrpSpPr>
                <p:nvPr/>
              </p:nvGrpSpPr>
              <p:grpSpPr bwMode="auto">
                <a:xfrm>
                  <a:off x="4502" y="589"/>
                  <a:ext cx="492" cy="912"/>
                  <a:chOff x="3471" y="1530"/>
                  <a:chExt cx="1258" cy="2327"/>
                </a:xfrm>
              </p:grpSpPr>
              <p:sp>
                <p:nvSpPr>
                  <p:cNvPr id="265" name="Freeform 173"/>
                  <p:cNvSpPr>
                    <a:spLocks/>
                  </p:cNvSpPr>
                  <p:nvPr/>
                </p:nvSpPr>
                <p:spPr bwMode="hidden">
                  <a:xfrm rot="2711884">
                    <a:off x="2765" y="2236"/>
                    <a:ext cx="1724" cy="312"/>
                  </a:xfrm>
                  <a:custGeom>
                    <a:avLst/>
                    <a:gdLst>
                      <a:gd name="T0" fmla="*/ 0 w 2736"/>
                      <a:gd name="T1" fmla="*/ 193 h 504"/>
                      <a:gd name="T2" fmla="*/ 343 w 2736"/>
                      <a:gd name="T3" fmla="*/ 64 h 504"/>
                      <a:gd name="T4" fmla="*/ 705 w 2736"/>
                      <a:gd name="T5" fmla="*/ 9 h 504"/>
                      <a:gd name="T6" fmla="*/ 1086 w 2736"/>
                      <a:gd name="T7" fmla="*/ 9 h 504"/>
                      <a:gd name="T8" fmla="*/ 1080 w 2736"/>
                      <a:gd name="T9" fmla="*/ 40 h 504"/>
                      <a:gd name="T10" fmla="*/ 701 w 2736"/>
                      <a:gd name="T11" fmla="*/ 40 h 504"/>
                      <a:gd name="T12" fmla="*/ 260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66" name="Freeform 174"/>
                  <p:cNvSpPr>
                    <a:spLocks/>
                  </p:cNvSpPr>
                  <p:nvPr/>
                </p:nvSpPr>
                <p:spPr bwMode="hidden">
                  <a:xfrm rot="2711884">
                    <a:off x="4021" y="3150"/>
                    <a:ext cx="925" cy="490"/>
                  </a:xfrm>
                  <a:custGeom>
                    <a:avLst/>
                    <a:gdLst>
                      <a:gd name="T0" fmla="*/ 2 w 1769"/>
                      <a:gd name="T1" fmla="*/ 3 h 791"/>
                      <a:gd name="T2" fmla="*/ 133 w 1769"/>
                      <a:gd name="T3" fmla="*/ 22 h 791"/>
                      <a:gd name="T4" fmla="*/ 316 w 1769"/>
                      <a:gd name="T5" fmla="*/ 77 h 791"/>
                      <a:gd name="T6" fmla="*/ 440 w 1769"/>
                      <a:gd name="T7" fmla="*/ 166 h 791"/>
                      <a:gd name="T8" fmla="*/ 480 w 1769"/>
                      <a:gd name="T9" fmla="*/ 234 h 791"/>
                      <a:gd name="T10" fmla="*/ 462 w 1769"/>
                      <a:gd name="T11" fmla="*/ 302 h 791"/>
                      <a:gd name="T12" fmla="*/ 435 w 1769"/>
                      <a:gd name="T13" fmla="*/ 243 h 791"/>
                      <a:gd name="T14" fmla="*/ 380 w 1769"/>
                      <a:gd name="T15" fmla="*/ 174 h 791"/>
                      <a:gd name="T16" fmla="*/ 303 w 1769"/>
                      <a:gd name="T17" fmla="*/ 113 h 791"/>
                      <a:gd name="T18" fmla="*/ 159 w 1769"/>
                      <a:gd name="T19" fmla="*/ 58 h 791"/>
                      <a:gd name="T20" fmla="*/ 0 w 1769"/>
                      <a:gd name="T21" fmla="*/ 29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40" name="Group 175"/>
                <p:cNvGrpSpPr>
                  <a:grpSpLocks/>
                </p:cNvGrpSpPr>
                <p:nvPr/>
              </p:nvGrpSpPr>
              <p:grpSpPr bwMode="auto">
                <a:xfrm>
                  <a:off x="4266" y="781"/>
                  <a:ext cx="965" cy="522"/>
                  <a:chOff x="2864" y="2019"/>
                  <a:chExt cx="2463" cy="1332"/>
                </a:xfrm>
              </p:grpSpPr>
              <p:sp>
                <p:nvSpPr>
                  <p:cNvPr id="263" name="Freeform 176"/>
                  <p:cNvSpPr>
                    <a:spLocks/>
                  </p:cNvSpPr>
                  <p:nvPr/>
                </p:nvSpPr>
                <p:spPr bwMode="hidden">
                  <a:xfrm rot="2104081">
                    <a:off x="2864" y="2019"/>
                    <a:ext cx="1814" cy="347"/>
                  </a:xfrm>
                  <a:custGeom>
                    <a:avLst/>
                    <a:gdLst>
                      <a:gd name="T0" fmla="*/ 0 w 2736"/>
                      <a:gd name="T1" fmla="*/ 239 h 504"/>
                      <a:gd name="T2" fmla="*/ 380 w 2736"/>
                      <a:gd name="T3" fmla="*/ 80 h 504"/>
                      <a:gd name="T4" fmla="*/ 781 w 2736"/>
                      <a:gd name="T5" fmla="*/ 12 h 504"/>
                      <a:gd name="T6" fmla="*/ 1203 w 2736"/>
                      <a:gd name="T7" fmla="*/ 12 h 504"/>
                      <a:gd name="T8" fmla="*/ 1195 w 2736"/>
                      <a:gd name="T9" fmla="*/ 49 h 504"/>
                      <a:gd name="T10" fmla="*/ 776 w 2736"/>
                      <a:gd name="T11" fmla="*/ 49 h 504"/>
                      <a:gd name="T12" fmla="*/ 288 w 2736"/>
                      <a:gd name="T13" fmla="*/ 138 h 504"/>
                      <a:gd name="T14" fmla="*/ 0 w 2736"/>
                      <a:gd name="T15" fmla="*/ 239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64" name="Freeform 177"/>
                  <p:cNvSpPr>
                    <a:spLocks/>
                  </p:cNvSpPr>
                  <p:nvPr/>
                </p:nvSpPr>
                <p:spPr bwMode="hidden">
                  <a:xfrm rot="2104081">
                    <a:off x="4353" y="2806"/>
                    <a:ext cx="974" cy="545"/>
                  </a:xfrm>
                  <a:custGeom>
                    <a:avLst/>
                    <a:gdLst>
                      <a:gd name="T0" fmla="*/ 2 w 1769"/>
                      <a:gd name="T1" fmla="*/ 4 h 791"/>
                      <a:gd name="T2" fmla="*/ 147 w 1769"/>
                      <a:gd name="T3" fmla="*/ 27 h 791"/>
                      <a:gd name="T4" fmla="*/ 351 w 1769"/>
                      <a:gd name="T5" fmla="*/ 95 h 791"/>
                      <a:gd name="T6" fmla="*/ 488 w 1769"/>
                      <a:gd name="T7" fmla="*/ 205 h 791"/>
                      <a:gd name="T8" fmla="*/ 532 w 1769"/>
                      <a:gd name="T9" fmla="*/ 289 h 791"/>
                      <a:gd name="T10" fmla="*/ 512 w 1769"/>
                      <a:gd name="T11" fmla="*/ 373 h 791"/>
                      <a:gd name="T12" fmla="*/ 482 w 1769"/>
                      <a:gd name="T13" fmla="*/ 300 h 791"/>
                      <a:gd name="T14" fmla="*/ 421 w 1769"/>
                      <a:gd name="T15" fmla="*/ 216 h 791"/>
                      <a:gd name="T16" fmla="*/ 336 w 1769"/>
                      <a:gd name="T17" fmla="*/ 141 h 791"/>
                      <a:gd name="T18" fmla="*/ 176 w 1769"/>
                      <a:gd name="T19" fmla="*/ 72 h 791"/>
                      <a:gd name="T20" fmla="*/ 0 w 1769"/>
                      <a:gd name="T21" fmla="*/ 36 h 791"/>
                      <a:gd name="T22" fmla="*/ 2 w 1769"/>
                      <a:gd name="T23" fmla="*/ 4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41" name="Group 178"/>
                <p:cNvGrpSpPr>
                  <a:grpSpLocks/>
                </p:cNvGrpSpPr>
                <p:nvPr/>
              </p:nvGrpSpPr>
              <p:grpSpPr bwMode="auto">
                <a:xfrm>
                  <a:off x="4281" y="707"/>
                  <a:ext cx="972" cy="417"/>
                  <a:chOff x="2897" y="1832"/>
                  <a:chExt cx="2477" cy="1064"/>
                </a:xfrm>
              </p:grpSpPr>
              <p:sp>
                <p:nvSpPr>
                  <p:cNvPr id="261" name="Freeform 179"/>
                  <p:cNvSpPr>
                    <a:spLocks/>
                  </p:cNvSpPr>
                  <p:nvPr/>
                </p:nvSpPr>
                <p:spPr bwMode="hidden">
                  <a:xfrm rot="1582915">
                    <a:off x="2897" y="1832"/>
                    <a:ext cx="1736" cy="304"/>
                  </a:xfrm>
                  <a:custGeom>
                    <a:avLst/>
                    <a:gdLst>
                      <a:gd name="T0" fmla="*/ 0 w 2736"/>
                      <a:gd name="T1" fmla="*/ 183 h 504"/>
                      <a:gd name="T2" fmla="*/ 348 w 2736"/>
                      <a:gd name="T3" fmla="*/ 61 h 504"/>
                      <a:gd name="T4" fmla="*/ 715 w 2736"/>
                      <a:gd name="T5" fmla="*/ 8 h 504"/>
                      <a:gd name="T6" fmla="*/ 1101 w 2736"/>
                      <a:gd name="T7" fmla="*/ 8 h 504"/>
                      <a:gd name="T8" fmla="*/ 1095 w 2736"/>
                      <a:gd name="T9" fmla="*/ 37 h 504"/>
                      <a:gd name="T10" fmla="*/ 710 w 2736"/>
                      <a:gd name="T11" fmla="*/ 37 h 504"/>
                      <a:gd name="T12" fmla="*/ 263 w 2736"/>
                      <a:gd name="T13" fmla="*/ 106 h 504"/>
                      <a:gd name="T14" fmla="*/ 0 w 2736"/>
                      <a:gd name="T15" fmla="*/ 18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62" name="Freeform 180"/>
                  <p:cNvSpPr>
                    <a:spLocks/>
                  </p:cNvSpPr>
                  <p:nvPr/>
                </p:nvSpPr>
                <p:spPr bwMode="hidden">
                  <a:xfrm rot="1582915">
                    <a:off x="4442" y="2420"/>
                    <a:ext cx="932" cy="476"/>
                  </a:xfrm>
                  <a:custGeom>
                    <a:avLst/>
                    <a:gdLst>
                      <a:gd name="T0" fmla="*/ 2 w 1769"/>
                      <a:gd name="T1" fmla="*/ 3 h 791"/>
                      <a:gd name="T2" fmla="*/ 135 w 1769"/>
                      <a:gd name="T3" fmla="*/ 20 h 791"/>
                      <a:gd name="T4" fmla="*/ 321 w 1769"/>
                      <a:gd name="T5" fmla="*/ 72 h 791"/>
                      <a:gd name="T6" fmla="*/ 447 w 1769"/>
                      <a:gd name="T7" fmla="*/ 156 h 791"/>
                      <a:gd name="T8" fmla="*/ 487 w 1769"/>
                      <a:gd name="T9" fmla="*/ 220 h 791"/>
                      <a:gd name="T10" fmla="*/ 469 w 1769"/>
                      <a:gd name="T11" fmla="*/ 285 h 791"/>
                      <a:gd name="T12" fmla="*/ 441 w 1769"/>
                      <a:gd name="T13" fmla="*/ 229 h 791"/>
                      <a:gd name="T14" fmla="*/ 386 w 1769"/>
                      <a:gd name="T15" fmla="*/ 164 h 791"/>
                      <a:gd name="T16" fmla="*/ 308 w 1769"/>
                      <a:gd name="T17" fmla="*/ 107 h 791"/>
                      <a:gd name="T18" fmla="*/ 161 w 1769"/>
                      <a:gd name="T19" fmla="*/ 55 h 791"/>
                      <a:gd name="T20" fmla="*/ 0 w 1769"/>
                      <a:gd name="T21" fmla="*/ 28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42" name="Group 181"/>
                <p:cNvGrpSpPr>
                  <a:grpSpLocks/>
                </p:cNvGrpSpPr>
                <p:nvPr/>
              </p:nvGrpSpPr>
              <p:grpSpPr bwMode="auto">
                <a:xfrm>
                  <a:off x="4289" y="632"/>
                  <a:ext cx="968" cy="365"/>
                  <a:chOff x="2924" y="1636"/>
                  <a:chExt cx="2472" cy="927"/>
                </a:xfrm>
              </p:grpSpPr>
              <p:sp>
                <p:nvSpPr>
                  <p:cNvPr id="259" name="Freeform 182"/>
                  <p:cNvSpPr>
                    <a:spLocks/>
                  </p:cNvSpPr>
                  <p:nvPr/>
                </p:nvSpPr>
                <p:spPr bwMode="hidden">
                  <a:xfrm rot="1080363">
                    <a:off x="2924" y="1636"/>
                    <a:ext cx="1677" cy="335"/>
                  </a:xfrm>
                  <a:custGeom>
                    <a:avLst/>
                    <a:gdLst>
                      <a:gd name="T0" fmla="*/ 0 w 2736"/>
                      <a:gd name="T1" fmla="*/ 223 h 504"/>
                      <a:gd name="T2" fmla="*/ 325 w 2736"/>
                      <a:gd name="T3" fmla="*/ 74 h 504"/>
                      <a:gd name="T4" fmla="*/ 667 w 2736"/>
                      <a:gd name="T5" fmla="*/ 11 h 504"/>
                      <a:gd name="T6" fmla="*/ 1028 w 2736"/>
                      <a:gd name="T7" fmla="*/ 11 h 504"/>
                      <a:gd name="T8" fmla="*/ 1022 w 2736"/>
                      <a:gd name="T9" fmla="*/ 45 h 504"/>
                      <a:gd name="T10" fmla="*/ 663 w 2736"/>
                      <a:gd name="T11" fmla="*/ 45 h 504"/>
                      <a:gd name="T12" fmla="*/ 246 w 2736"/>
                      <a:gd name="T13" fmla="*/ 129 h 504"/>
                      <a:gd name="T14" fmla="*/ 0 w 2736"/>
                      <a:gd name="T15" fmla="*/ 22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60" name="Freeform 183"/>
                  <p:cNvSpPr>
                    <a:spLocks/>
                  </p:cNvSpPr>
                  <p:nvPr/>
                </p:nvSpPr>
                <p:spPr bwMode="hidden">
                  <a:xfrm rot="1080363">
                    <a:off x="4495" y="2037"/>
                    <a:ext cx="901" cy="526"/>
                  </a:xfrm>
                  <a:custGeom>
                    <a:avLst/>
                    <a:gdLst>
                      <a:gd name="T0" fmla="*/ 2 w 1769"/>
                      <a:gd name="T1" fmla="*/ 3 h 791"/>
                      <a:gd name="T2" fmla="*/ 126 w 1769"/>
                      <a:gd name="T3" fmla="*/ 25 h 791"/>
                      <a:gd name="T4" fmla="*/ 300 w 1769"/>
                      <a:gd name="T5" fmla="*/ 88 h 791"/>
                      <a:gd name="T6" fmla="*/ 418 w 1769"/>
                      <a:gd name="T7" fmla="*/ 191 h 791"/>
                      <a:gd name="T8" fmla="*/ 455 w 1769"/>
                      <a:gd name="T9" fmla="*/ 269 h 791"/>
                      <a:gd name="T10" fmla="*/ 438 w 1769"/>
                      <a:gd name="T11" fmla="*/ 348 h 791"/>
                      <a:gd name="T12" fmla="*/ 412 w 1769"/>
                      <a:gd name="T13" fmla="*/ 279 h 791"/>
                      <a:gd name="T14" fmla="*/ 360 w 1769"/>
                      <a:gd name="T15" fmla="*/ 201 h 791"/>
                      <a:gd name="T16" fmla="*/ 288 w 1769"/>
                      <a:gd name="T17" fmla="*/ 131 h 791"/>
                      <a:gd name="T18" fmla="*/ 151 w 1769"/>
                      <a:gd name="T19" fmla="*/ 67 h 791"/>
                      <a:gd name="T20" fmla="*/ 0 w 1769"/>
                      <a:gd name="T21" fmla="*/ 34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43" name="Group 184"/>
                <p:cNvGrpSpPr>
                  <a:grpSpLocks/>
                </p:cNvGrpSpPr>
                <p:nvPr/>
              </p:nvGrpSpPr>
              <p:grpSpPr bwMode="auto">
                <a:xfrm>
                  <a:off x="4305" y="545"/>
                  <a:ext cx="919" cy="259"/>
                  <a:chOff x="2958" y="1414"/>
                  <a:chExt cx="2342" cy="657"/>
                </a:xfrm>
              </p:grpSpPr>
              <p:sp>
                <p:nvSpPr>
                  <p:cNvPr id="257" name="Freeform 185"/>
                  <p:cNvSpPr>
                    <a:spLocks/>
                  </p:cNvSpPr>
                  <p:nvPr/>
                </p:nvSpPr>
                <p:spPr bwMode="hidden">
                  <a:xfrm rot="463793">
                    <a:off x="2958" y="1414"/>
                    <a:ext cx="1545" cy="312"/>
                  </a:xfrm>
                  <a:custGeom>
                    <a:avLst/>
                    <a:gdLst>
                      <a:gd name="T0" fmla="*/ 0 w 2736"/>
                      <a:gd name="T1" fmla="*/ 193 h 504"/>
                      <a:gd name="T2" fmla="*/ 276 w 2736"/>
                      <a:gd name="T3" fmla="*/ 64 h 504"/>
                      <a:gd name="T4" fmla="*/ 566 w 2736"/>
                      <a:gd name="T5" fmla="*/ 9 h 504"/>
                      <a:gd name="T6" fmla="*/ 872 w 2736"/>
                      <a:gd name="T7" fmla="*/ 9 h 504"/>
                      <a:gd name="T8" fmla="*/ 867 w 2736"/>
                      <a:gd name="T9" fmla="*/ 40 h 504"/>
                      <a:gd name="T10" fmla="*/ 562 w 2736"/>
                      <a:gd name="T11" fmla="*/ 40 h 504"/>
                      <a:gd name="T12" fmla="*/ 208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58" name="Freeform 186"/>
                  <p:cNvSpPr>
                    <a:spLocks/>
                  </p:cNvSpPr>
                  <p:nvPr/>
                </p:nvSpPr>
                <p:spPr bwMode="hidden">
                  <a:xfrm rot="463793">
                    <a:off x="4470" y="1582"/>
                    <a:ext cx="830" cy="489"/>
                  </a:xfrm>
                  <a:custGeom>
                    <a:avLst/>
                    <a:gdLst>
                      <a:gd name="T0" fmla="*/ 1 w 1769"/>
                      <a:gd name="T1" fmla="*/ 3 h 791"/>
                      <a:gd name="T2" fmla="*/ 107 w 1769"/>
                      <a:gd name="T3" fmla="*/ 22 h 791"/>
                      <a:gd name="T4" fmla="*/ 255 w 1769"/>
                      <a:gd name="T5" fmla="*/ 77 h 791"/>
                      <a:gd name="T6" fmla="*/ 355 w 1769"/>
                      <a:gd name="T7" fmla="*/ 165 h 791"/>
                      <a:gd name="T8" fmla="*/ 387 w 1769"/>
                      <a:gd name="T9" fmla="*/ 232 h 791"/>
                      <a:gd name="T10" fmla="*/ 372 w 1769"/>
                      <a:gd name="T11" fmla="*/ 301 h 791"/>
                      <a:gd name="T12" fmla="*/ 350 w 1769"/>
                      <a:gd name="T13" fmla="*/ 242 h 791"/>
                      <a:gd name="T14" fmla="*/ 306 w 1769"/>
                      <a:gd name="T15" fmla="*/ 174 h 791"/>
                      <a:gd name="T16" fmla="*/ 244 w 1769"/>
                      <a:gd name="T17" fmla="*/ 113 h 791"/>
                      <a:gd name="T18" fmla="*/ 128 w 1769"/>
                      <a:gd name="T19" fmla="*/ 58 h 791"/>
                      <a:gd name="T20" fmla="*/ 0 w 1769"/>
                      <a:gd name="T21" fmla="*/ 29 h 791"/>
                      <a:gd name="T22" fmla="*/ 1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44" name="Group 187"/>
                <p:cNvGrpSpPr>
                  <a:grpSpLocks/>
                </p:cNvGrpSpPr>
                <p:nvPr/>
              </p:nvGrpSpPr>
              <p:grpSpPr bwMode="auto">
                <a:xfrm>
                  <a:off x="4313" y="490"/>
                  <a:ext cx="842" cy="135"/>
                  <a:chOff x="2983" y="1269"/>
                  <a:chExt cx="2150" cy="343"/>
                </a:xfrm>
              </p:grpSpPr>
              <p:sp>
                <p:nvSpPr>
                  <p:cNvPr id="255" name="Freeform 188"/>
                  <p:cNvSpPr>
                    <a:spLocks/>
                  </p:cNvSpPr>
                  <p:nvPr/>
                </p:nvSpPr>
                <p:spPr bwMode="hidden">
                  <a:xfrm rot="-84182">
                    <a:off x="2983" y="1289"/>
                    <a:ext cx="1404" cy="219"/>
                  </a:xfrm>
                  <a:custGeom>
                    <a:avLst/>
                    <a:gdLst>
                      <a:gd name="T0" fmla="*/ 0 w 2736"/>
                      <a:gd name="T1" fmla="*/ 95 h 504"/>
                      <a:gd name="T2" fmla="*/ 227 w 2736"/>
                      <a:gd name="T3" fmla="*/ 32 h 504"/>
                      <a:gd name="T4" fmla="*/ 467 w 2736"/>
                      <a:gd name="T5" fmla="*/ 4 h 504"/>
                      <a:gd name="T6" fmla="*/ 720 w 2736"/>
                      <a:gd name="T7" fmla="*/ 4 h 504"/>
                      <a:gd name="T8" fmla="*/ 716 w 2736"/>
                      <a:gd name="T9" fmla="*/ 20 h 504"/>
                      <a:gd name="T10" fmla="*/ 464 w 2736"/>
                      <a:gd name="T11" fmla="*/ 20 h 504"/>
                      <a:gd name="T12" fmla="*/ 172 w 2736"/>
                      <a:gd name="T13" fmla="*/ 55 h 504"/>
                      <a:gd name="T14" fmla="*/ 0 w 2736"/>
                      <a:gd name="T15" fmla="*/ 95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56" name="Freeform 189"/>
                  <p:cNvSpPr>
                    <a:spLocks/>
                  </p:cNvSpPr>
                  <p:nvPr/>
                </p:nvSpPr>
                <p:spPr bwMode="hidden">
                  <a:xfrm rot="-84182">
                    <a:off x="4379" y="1269"/>
                    <a:ext cx="754" cy="343"/>
                  </a:xfrm>
                  <a:custGeom>
                    <a:avLst/>
                    <a:gdLst>
                      <a:gd name="T0" fmla="*/ 1 w 1769"/>
                      <a:gd name="T1" fmla="*/ 1 h 791"/>
                      <a:gd name="T2" fmla="*/ 88 w 1769"/>
                      <a:gd name="T3" fmla="*/ 10 h 791"/>
                      <a:gd name="T4" fmla="*/ 210 w 1769"/>
                      <a:gd name="T5" fmla="*/ 38 h 791"/>
                      <a:gd name="T6" fmla="*/ 293 w 1769"/>
                      <a:gd name="T7" fmla="*/ 81 h 791"/>
                      <a:gd name="T8" fmla="*/ 319 w 1769"/>
                      <a:gd name="T9" fmla="*/ 114 h 791"/>
                      <a:gd name="T10" fmla="*/ 307 w 1769"/>
                      <a:gd name="T11" fmla="*/ 148 h 791"/>
                      <a:gd name="T12" fmla="*/ 289 w 1769"/>
                      <a:gd name="T13" fmla="*/ 119 h 791"/>
                      <a:gd name="T14" fmla="*/ 252 w 1769"/>
                      <a:gd name="T15" fmla="*/ 85 h 791"/>
                      <a:gd name="T16" fmla="*/ 202 w 1769"/>
                      <a:gd name="T17" fmla="*/ 56 h 791"/>
                      <a:gd name="T18" fmla="*/ 106 w 1769"/>
                      <a:gd name="T19" fmla="*/ 29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45" name="Group 190"/>
                <p:cNvGrpSpPr>
                  <a:grpSpLocks/>
                </p:cNvGrpSpPr>
                <p:nvPr/>
              </p:nvGrpSpPr>
              <p:grpSpPr bwMode="auto">
                <a:xfrm>
                  <a:off x="4298" y="349"/>
                  <a:ext cx="738" cy="167"/>
                  <a:chOff x="2938" y="917"/>
                  <a:chExt cx="1879" cy="427"/>
                </a:xfrm>
              </p:grpSpPr>
              <p:sp>
                <p:nvSpPr>
                  <p:cNvPr id="253" name="Freeform 191"/>
                  <p:cNvSpPr>
                    <a:spLocks/>
                  </p:cNvSpPr>
                  <p:nvPr/>
                </p:nvSpPr>
                <p:spPr bwMode="hidden">
                  <a:xfrm rot="-802576">
                    <a:off x="2938" y="1129"/>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54" name="Freeform 192"/>
                  <p:cNvSpPr>
                    <a:spLocks/>
                  </p:cNvSpPr>
                  <p:nvPr/>
                </p:nvSpPr>
                <p:spPr bwMode="hidden">
                  <a:xfrm rot="-802576">
                    <a:off x="4155" y="917"/>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46" name="Group 193"/>
                <p:cNvGrpSpPr>
                  <a:grpSpLocks/>
                </p:cNvGrpSpPr>
                <p:nvPr/>
              </p:nvGrpSpPr>
              <p:grpSpPr bwMode="auto">
                <a:xfrm>
                  <a:off x="3394" y="637"/>
                  <a:ext cx="492" cy="912"/>
                  <a:chOff x="637" y="1653"/>
                  <a:chExt cx="1257" cy="2326"/>
                </a:xfrm>
              </p:grpSpPr>
              <p:sp>
                <p:nvSpPr>
                  <p:cNvPr id="251" name="Freeform 194"/>
                  <p:cNvSpPr>
                    <a:spLocks/>
                  </p:cNvSpPr>
                  <p:nvPr/>
                </p:nvSpPr>
                <p:spPr bwMode="hidden">
                  <a:xfrm rot="18888116" flipH="1">
                    <a:off x="876" y="2359"/>
                    <a:ext cx="1724" cy="312"/>
                  </a:xfrm>
                  <a:custGeom>
                    <a:avLst/>
                    <a:gdLst>
                      <a:gd name="T0" fmla="*/ 0 w 2736"/>
                      <a:gd name="T1" fmla="*/ 193 h 504"/>
                      <a:gd name="T2" fmla="*/ 343 w 2736"/>
                      <a:gd name="T3" fmla="*/ 64 h 504"/>
                      <a:gd name="T4" fmla="*/ 705 w 2736"/>
                      <a:gd name="T5" fmla="*/ 9 h 504"/>
                      <a:gd name="T6" fmla="*/ 1086 w 2736"/>
                      <a:gd name="T7" fmla="*/ 9 h 504"/>
                      <a:gd name="T8" fmla="*/ 1080 w 2736"/>
                      <a:gd name="T9" fmla="*/ 40 h 504"/>
                      <a:gd name="T10" fmla="*/ 701 w 2736"/>
                      <a:gd name="T11" fmla="*/ 40 h 504"/>
                      <a:gd name="T12" fmla="*/ 260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52" name="Freeform 195"/>
                  <p:cNvSpPr>
                    <a:spLocks/>
                  </p:cNvSpPr>
                  <p:nvPr/>
                </p:nvSpPr>
                <p:spPr bwMode="hidden">
                  <a:xfrm rot="18888116" flipH="1">
                    <a:off x="419" y="3272"/>
                    <a:ext cx="925" cy="490"/>
                  </a:xfrm>
                  <a:custGeom>
                    <a:avLst/>
                    <a:gdLst>
                      <a:gd name="T0" fmla="*/ 2 w 1769"/>
                      <a:gd name="T1" fmla="*/ 3 h 791"/>
                      <a:gd name="T2" fmla="*/ 133 w 1769"/>
                      <a:gd name="T3" fmla="*/ 22 h 791"/>
                      <a:gd name="T4" fmla="*/ 316 w 1769"/>
                      <a:gd name="T5" fmla="*/ 77 h 791"/>
                      <a:gd name="T6" fmla="*/ 440 w 1769"/>
                      <a:gd name="T7" fmla="*/ 166 h 791"/>
                      <a:gd name="T8" fmla="*/ 480 w 1769"/>
                      <a:gd name="T9" fmla="*/ 234 h 791"/>
                      <a:gd name="T10" fmla="*/ 462 w 1769"/>
                      <a:gd name="T11" fmla="*/ 302 h 791"/>
                      <a:gd name="T12" fmla="*/ 435 w 1769"/>
                      <a:gd name="T13" fmla="*/ 243 h 791"/>
                      <a:gd name="T14" fmla="*/ 380 w 1769"/>
                      <a:gd name="T15" fmla="*/ 174 h 791"/>
                      <a:gd name="T16" fmla="*/ 303 w 1769"/>
                      <a:gd name="T17" fmla="*/ 113 h 791"/>
                      <a:gd name="T18" fmla="*/ 159 w 1769"/>
                      <a:gd name="T19" fmla="*/ 58 h 791"/>
                      <a:gd name="T20" fmla="*/ 0 w 1769"/>
                      <a:gd name="T21" fmla="*/ 29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69" name="Group 196"/>
                <p:cNvGrpSpPr>
                  <a:grpSpLocks/>
                </p:cNvGrpSpPr>
                <p:nvPr/>
              </p:nvGrpSpPr>
              <p:grpSpPr bwMode="auto">
                <a:xfrm>
                  <a:off x="3142" y="850"/>
                  <a:ext cx="965" cy="522"/>
                  <a:chOff x="-5" y="2196"/>
                  <a:chExt cx="2463" cy="1332"/>
                </a:xfrm>
              </p:grpSpPr>
              <p:sp>
                <p:nvSpPr>
                  <p:cNvPr id="249" name="Freeform 197"/>
                  <p:cNvSpPr>
                    <a:spLocks/>
                  </p:cNvSpPr>
                  <p:nvPr/>
                </p:nvSpPr>
                <p:spPr bwMode="hidden">
                  <a:xfrm rot="19495919" flipH="1">
                    <a:off x="644" y="2196"/>
                    <a:ext cx="1814" cy="347"/>
                  </a:xfrm>
                  <a:custGeom>
                    <a:avLst/>
                    <a:gdLst>
                      <a:gd name="T0" fmla="*/ 0 w 2736"/>
                      <a:gd name="T1" fmla="*/ 239 h 504"/>
                      <a:gd name="T2" fmla="*/ 380 w 2736"/>
                      <a:gd name="T3" fmla="*/ 80 h 504"/>
                      <a:gd name="T4" fmla="*/ 781 w 2736"/>
                      <a:gd name="T5" fmla="*/ 12 h 504"/>
                      <a:gd name="T6" fmla="*/ 1203 w 2736"/>
                      <a:gd name="T7" fmla="*/ 12 h 504"/>
                      <a:gd name="T8" fmla="*/ 1195 w 2736"/>
                      <a:gd name="T9" fmla="*/ 49 h 504"/>
                      <a:gd name="T10" fmla="*/ 776 w 2736"/>
                      <a:gd name="T11" fmla="*/ 49 h 504"/>
                      <a:gd name="T12" fmla="*/ 288 w 2736"/>
                      <a:gd name="T13" fmla="*/ 138 h 504"/>
                      <a:gd name="T14" fmla="*/ 0 w 2736"/>
                      <a:gd name="T15" fmla="*/ 239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50" name="Freeform 198"/>
                  <p:cNvSpPr>
                    <a:spLocks/>
                  </p:cNvSpPr>
                  <p:nvPr/>
                </p:nvSpPr>
                <p:spPr bwMode="hidden">
                  <a:xfrm rot="19495919" flipH="1">
                    <a:off x="-5" y="2983"/>
                    <a:ext cx="974" cy="545"/>
                  </a:xfrm>
                  <a:custGeom>
                    <a:avLst/>
                    <a:gdLst>
                      <a:gd name="T0" fmla="*/ 2 w 1769"/>
                      <a:gd name="T1" fmla="*/ 4 h 791"/>
                      <a:gd name="T2" fmla="*/ 147 w 1769"/>
                      <a:gd name="T3" fmla="*/ 27 h 791"/>
                      <a:gd name="T4" fmla="*/ 351 w 1769"/>
                      <a:gd name="T5" fmla="*/ 95 h 791"/>
                      <a:gd name="T6" fmla="*/ 488 w 1769"/>
                      <a:gd name="T7" fmla="*/ 205 h 791"/>
                      <a:gd name="T8" fmla="*/ 532 w 1769"/>
                      <a:gd name="T9" fmla="*/ 289 h 791"/>
                      <a:gd name="T10" fmla="*/ 512 w 1769"/>
                      <a:gd name="T11" fmla="*/ 373 h 791"/>
                      <a:gd name="T12" fmla="*/ 482 w 1769"/>
                      <a:gd name="T13" fmla="*/ 300 h 791"/>
                      <a:gd name="T14" fmla="*/ 421 w 1769"/>
                      <a:gd name="T15" fmla="*/ 216 h 791"/>
                      <a:gd name="T16" fmla="*/ 336 w 1769"/>
                      <a:gd name="T17" fmla="*/ 141 h 791"/>
                      <a:gd name="T18" fmla="*/ 176 w 1769"/>
                      <a:gd name="T19" fmla="*/ 72 h 791"/>
                      <a:gd name="T20" fmla="*/ 0 w 1769"/>
                      <a:gd name="T21" fmla="*/ 36 h 791"/>
                      <a:gd name="T22" fmla="*/ 2 w 1769"/>
                      <a:gd name="T23" fmla="*/ 4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70" name="Group 199"/>
                <p:cNvGrpSpPr>
                  <a:grpSpLocks/>
                </p:cNvGrpSpPr>
                <p:nvPr/>
              </p:nvGrpSpPr>
              <p:grpSpPr bwMode="auto">
                <a:xfrm>
                  <a:off x="3124" y="777"/>
                  <a:ext cx="972" cy="417"/>
                  <a:chOff x="-52" y="2009"/>
                  <a:chExt cx="2477" cy="1064"/>
                </a:xfrm>
              </p:grpSpPr>
              <p:sp>
                <p:nvSpPr>
                  <p:cNvPr id="247" name="Freeform 200"/>
                  <p:cNvSpPr>
                    <a:spLocks/>
                  </p:cNvSpPr>
                  <p:nvPr/>
                </p:nvSpPr>
                <p:spPr bwMode="hidden">
                  <a:xfrm rot="20017085" flipH="1">
                    <a:off x="689" y="2009"/>
                    <a:ext cx="1736" cy="304"/>
                  </a:xfrm>
                  <a:custGeom>
                    <a:avLst/>
                    <a:gdLst>
                      <a:gd name="T0" fmla="*/ 0 w 2736"/>
                      <a:gd name="T1" fmla="*/ 183 h 504"/>
                      <a:gd name="T2" fmla="*/ 348 w 2736"/>
                      <a:gd name="T3" fmla="*/ 61 h 504"/>
                      <a:gd name="T4" fmla="*/ 715 w 2736"/>
                      <a:gd name="T5" fmla="*/ 8 h 504"/>
                      <a:gd name="T6" fmla="*/ 1101 w 2736"/>
                      <a:gd name="T7" fmla="*/ 8 h 504"/>
                      <a:gd name="T8" fmla="*/ 1095 w 2736"/>
                      <a:gd name="T9" fmla="*/ 37 h 504"/>
                      <a:gd name="T10" fmla="*/ 710 w 2736"/>
                      <a:gd name="T11" fmla="*/ 37 h 504"/>
                      <a:gd name="T12" fmla="*/ 263 w 2736"/>
                      <a:gd name="T13" fmla="*/ 106 h 504"/>
                      <a:gd name="T14" fmla="*/ 0 w 2736"/>
                      <a:gd name="T15" fmla="*/ 18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48" name="Freeform 201"/>
                  <p:cNvSpPr>
                    <a:spLocks/>
                  </p:cNvSpPr>
                  <p:nvPr/>
                </p:nvSpPr>
                <p:spPr bwMode="hidden">
                  <a:xfrm rot="20017085" flipH="1">
                    <a:off x="-52" y="2597"/>
                    <a:ext cx="932" cy="476"/>
                  </a:xfrm>
                  <a:custGeom>
                    <a:avLst/>
                    <a:gdLst>
                      <a:gd name="T0" fmla="*/ 2 w 1769"/>
                      <a:gd name="T1" fmla="*/ 3 h 791"/>
                      <a:gd name="T2" fmla="*/ 135 w 1769"/>
                      <a:gd name="T3" fmla="*/ 20 h 791"/>
                      <a:gd name="T4" fmla="*/ 321 w 1769"/>
                      <a:gd name="T5" fmla="*/ 72 h 791"/>
                      <a:gd name="T6" fmla="*/ 447 w 1769"/>
                      <a:gd name="T7" fmla="*/ 156 h 791"/>
                      <a:gd name="T8" fmla="*/ 487 w 1769"/>
                      <a:gd name="T9" fmla="*/ 220 h 791"/>
                      <a:gd name="T10" fmla="*/ 469 w 1769"/>
                      <a:gd name="T11" fmla="*/ 285 h 791"/>
                      <a:gd name="T12" fmla="*/ 441 w 1769"/>
                      <a:gd name="T13" fmla="*/ 229 h 791"/>
                      <a:gd name="T14" fmla="*/ 386 w 1769"/>
                      <a:gd name="T15" fmla="*/ 164 h 791"/>
                      <a:gd name="T16" fmla="*/ 308 w 1769"/>
                      <a:gd name="T17" fmla="*/ 107 h 791"/>
                      <a:gd name="T18" fmla="*/ 161 w 1769"/>
                      <a:gd name="T19" fmla="*/ 55 h 791"/>
                      <a:gd name="T20" fmla="*/ 0 w 1769"/>
                      <a:gd name="T21" fmla="*/ 28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1" name="Group 202"/>
                <p:cNvGrpSpPr>
                  <a:grpSpLocks/>
                </p:cNvGrpSpPr>
                <p:nvPr/>
              </p:nvGrpSpPr>
              <p:grpSpPr bwMode="auto">
                <a:xfrm>
                  <a:off x="3115" y="698"/>
                  <a:ext cx="968" cy="362"/>
                  <a:chOff x="-74" y="1813"/>
                  <a:chExt cx="2472" cy="927"/>
                </a:xfrm>
              </p:grpSpPr>
              <p:sp>
                <p:nvSpPr>
                  <p:cNvPr id="245" name="Freeform 203"/>
                  <p:cNvSpPr>
                    <a:spLocks/>
                  </p:cNvSpPr>
                  <p:nvPr/>
                </p:nvSpPr>
                <p:spPr bwMode="hidden">
                  <a:xfrm rot="20519637" flipH="1">
                    <a:off x="721" y="1813"/>
                    <a:ext cx="1677" cy="335"/>
                  </a:xfrm>
                  <a:custGeom>
                    <a:avLst/>
                    <a:gdLst>
                      <a:gd name="T0" fmla="*/ 0 w 2736"/>
                      <a:gd name="T1" fmla="*/ 223 h 504"/>
                      <a:gd name="T2" fmla="*/ 325 w 2736"/>
                      <a:gd name="T3" fmla="*/ 74 h 504"/>
                      <a:gd name="T4" fmla="*/ 667 w 2736"/>
                      <a:gd name="T5" fmla="*/ 11 h 504"/>
                      <a:gd name="T6" fmla="*/ 1028 w 2736"/>
                      <a:gd name="T7" fmla="*/ 11 h 504"/>
                      <a:gd name="T8" fmla="*/ 1022 w 2736"/>
                      <a:gd name="T9" fmla="*/ 45 h 504"/>
                      <a:gd name="T10" fmla="*/ 663 w 2736"/>
                      <a:gd name="T11" fmla="*/ 45 h 504"/>
                      <a:gd name="T12" fmla="*/ 246 w 2736"/>
                      <a:gd name="T13" fmla="*/ 129 h 504"/>
                      <a:gd name="T14" fmla="*/ 0 w 2736"/>
                      <a:gd name="T15" fmla="*/ 22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46" name="Freeform 204"/>
                  <p:cNvSpPr>
                    <a:spLocks/>
                  </p:cNvSpPr>
                  <p:nvPr/>
                </p:nvSpPr>
                <p:spPr bwMode="hidden">
                  <a:xfrm rot="20519637" flipH="1">
                    <a:off x="-74" y="2214"/>
                    <a:ext cx="901" cy="526"/>
                  </a:xfrm>
                  <a:custGeom>
                    <a:avLst/>
                    <a:gdLst>
                      <a:gd name="T0" fmla="*/ 2 w 1769"/>
                      <a:gd name="T1" fmla="*/ 3 h 791"/>
                      <a:gd name="T2" fmla="*/ 126 w 1769"/>
                      <a:gd name="T3" fmla="*/ 25 h 791"/>
                      <a:gd name="T4" fmla="*/ 300 w 1769"/>
                      <a:gd name="T5" fmla="*/ 88 h 791"/>
                      <a:gd name="T6" fmla="*/ 418 w 1769"/>
                      <a:gd name="T7" fmla="*/ 191 h 791"/>
                      <a:gd name="T8" fmla="*/ 455 w 1769"/>
                      <a:gd name="T9" fmla="*/ 269 h 791"/>
                      <a:gd name="T10" fmla="*/ 438 w 1769"/>
                      <a:gd name="T11" fmla="*/ 348 h 791"/>
                      <a:gd name="T12" fmla="*/ 412 w 1769"/>
                      <a:gd name="T13" fmla="*/ 279 h 791"/>
                      <a:gd name="T14" fmla="*/ 360 w 1769"/>
                      <a:gd name="T15" fmla="*/ 201 h 791"/>
                      <a:gd name="T16" fmla="*/ 288 w 1769"/>
                      <a:gd name="T17" fmla="*/ 131 h 791"/>
                      <a:gd name="T18" fmla="*/ 151 w 1769"/>
                      <a:gd name="T19" fmla="*/ 67 h 791"/>
                      <a:gd name="T20" fmla="*/ 0 w 1769"/>
                      <a:gd name="T21" fmla="*/ 34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2" name="Group 205"/>
                <p:cNvGrpSpPr>
                  <a:grpSpLocks/>
                </p:cNvGrpSpPr>
                <p:nvPr/>
              </p:nvGrpSpPr>
              <p:grpSpPr bwMode="auto">
                <a:xfrm>
                  <a:off x="3153" y="613"/>
                  <a:ext cx="919" cy="257"/>
                  <a:chOff x="22" y="1591"/>
                  <a:chExt cx="2342" cy="657"/>
                </a:xfrm>
              </p:grpSpPr>
              <p:sp>
                <p:nvSpPr>
                  <p:cNvPr id="243" name="Freeform 206"/>
                  <p:cNvSpPr>
                    <a:spLocks/>
                  </p:cNvSpPr>
                  <p:nvPr/>
                </p:nvSpPr>
                <p:spPr bwMode="hidden">
                  <a:xfrm rot="21136207" flipH="1">
                    <a:off x="819" y="1591"/>
                    <a:ext cx="1545" cy="312"/>
                  </a:xfrm>
                  <a:custGeom>
                    <a:avLst/>
                    <a:gdLst>
                      <a:gd name="T0" fmla="*/ 0 w 2736"/>
                      <a:gd name="T1" fmla="*/ 193 h 504"/>
                      <a:gd name="T2" fmla="*/ 276 w 2736"/>
                      <a:gd name="T3" fmla="*/ 64 h 504"/>
                      <a:gd name="T4" fmla="*/ 566 w 2736"/>
                      <a:gd name="T5" fmla="*/ 9 h 504"/>
                      <a:gd name="T6" fmla="*/ 872 w 2736"/>
                      <a:gd name="T7" fmla="*/ 9 h 504"/>
                      <a:gd name="T8" fmla="*/ 867 w 2736"/>
                      <a:gd name="T9" fmla="*/ 40 h 504"/>
                      <a:gd name="T10" fmla="*/ 562 w 2736"/>
                      <a:gd name="T11" fmla="*/ 40 h 504"/>
                      <a:gd name="T12" fmla="*/ 208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44" name="Freeform 207"/>
                  <p:cNvSpPr>
                    <a:spLocks/>
                  </p:cNvSpPr>
                  <p:nvPr/>
                </p:nvSpPr>
                <p:spPr bwMode="hidden">
                  <a:xfrm rot="21136207" flipH="1">
                    <a:off x="22" y="1759"/>
                    <a:ext cx="830" cy="489"/>
                  </a:xfrm>
                  <a:custGeom>
                    <a:avLst/>
                    <a:gdLst>
                      <a:gd name="T0" fmla="*/ 1 w 1769"/>
                      <a:gd name="T1" fmla="*/ 3 h 791"/>
                      <a:gd name="T2" fmla="*/ 107 w 1769"/>
                      <a:gd name="T3" fmla="*/ 22 h 791"/>
                      <a:gd name="T4" fmla="*/ 255 w 1769"/>
                      <a:gd name="T5" fmla="*/ 77 h 791"/>
                      <a:gd name="T6" fmla="*/ 355 w 1769"/>
                      <a:gd name="T7" fmla="*/ 165 h 791"/>
                      <a:gd name="T8" fmla="*/ 387 w 1769"/>
                      <a:gd name="T9" fmla="*/ 232 h 791"/>
                      <a:gd name="T10" fmla="*/ 372 w 1769"/>
                      <a:gd name="T11" fmla="*/ 301 h 791"/>
                      <a:gd name="T12" fmla="*/ 350 w 1769"/>
                      <a:gd name="T13" fmla="*/ 242 h 791"/>
                      <a:gd name="T14" fmla="*/ 306 w 1769"/>
                      <a:gd name="T15" fmla="*/ 174 h 791"/>
                      <a:gd name="T16" fmla="*/ 244 w 1769"/>
                      <a:gd name="T17" fmla="*/ 113 h 791"/>
                      <a:gd name="T18" fmla="*/ 128 w 1769"/>
                      <a:gd name="T19" fmla="*/ 58 h 791"/>
                      <a:gd name="T20" fmla="*/ 0 w 1769"/>
                      <a:gd name="T21" fmla="*/ 29 h 791"/>
                      <a:gd name="T22" fmla="*/ 1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3" name="Group 208"/>
                <p:cNvGrpSpPr>
                  <a:grpSpLocks/>
                </p:cNvGrpSpPr>
                <p:nvPr/>
              </p:nvGrpSpPr>
              <p:grpSpPr bwMode="auto">
                <a:xfrm>
                  <a:off x="3218" y="560"/>
                  <a:ext cx="842" cy="135"/>
                  <a:chOff x="189" y="1446"/>
                  <a:chExt cx="2150" cy="343"/>
                </a:xfrm>
              </p:grpSpPr>
              <p:sp>
                <p:nvSpPr>
                  <p:cNvPr id="241" name="Freeform 209"/>
                  <p:cNvSpPr>
                    <a:spLocks/>
                  </p:cNvSpPr>
                  <p:nvPr/>
                </p:nvSpPr>
                <p:spPr bwMode="hidden">
                  <a:xfrm rot="84182" flipH="1">
                    <a:off x="935" y="1466"/>
                    <a:ext cx="1404" cy="219"/>
                  </a:xfrm>
                  <a:custGeom>
                    <a:avLst/>
                    <a:gdLst>
                      <a:gd name="T0" fmla="*/ 0 w 2736"/>
                      <a:gd name="T1" fmla="*/ 95 h 504"/>
                      <a:gd name="T2" fmla="*/ 227 w 2736"/>
                      <a:gd name="T3" fmla="*/ 32 h 504"/>
                      <a:gd name="T4" fmla="*/ 467 w 2736"/>
                      <a:gd name="T5" fmla="*/ 4 h 504"/>
                      <a:gd name="T6" fmla="*/ 720 w 2736"/>
                      <a:gd name="T7" fmla="*/ 4 h 504"/>
                      <a:gd name="T8" fmla="*/ 716 w 2736"/>
                      <a:gd name="T9" fmla="*/ 20 h 504"/>
                      <a:gd name="T10" fmla="*/ 464 w 2736"/>
                      <a:gd name="T11" fmla="*/ 20 h 504"/>
                      <a:gd name="T12" fmla="*/ 172 w 2736"/>
                      <a:gd name="T13" fmla="*/ 55 h 504"/>
                      <a:gd name="T14" fmla="*/ 0 w 2736"/>
                      <a:gd name="T15" fmla="*/ 95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42" name="Freeform 210"/>
                  <p:cNvSpPr>
                    <a:spLocks/>
                  </p:cNvSpPr>
                  <p:nvPr/>
                </p:nvSpPr>
                <p:spPr bwMode="hidden">
                  <a:xfrm rot="84182" flipH="1">
                    <a:off x="189" y="1446"/>
                    <a:ext cx="754" cy="343"/>
                  </a:xfrm>
                  <a:custGeom>
                    <a:avLst/>
                    <a:gdLst>
                      <a:gd name="T0" fmla="*/ 1 w 1769"/>
                      <a:gd name="T1" fmla="*/ 1 h 791"/>
                      <a:gd name="T2" fmla="*/ 88 w 1769"/>
                      <a:gd name="T3" fmla="*/ 10 h 791"/>
                      <a:gd name="T4" fmla="*/ 210 w 1769"/>
                      <a:gd name="T5" fmla="*/ 38 h 791"/>
                      <a:gd name="T6" fmla="*/ 293 w 1769"/>
                      <a:gd name="T7" fmla="*/ 81 h 791"/>
                      <a:gd name="T8" fmla="*/ 319 w 1769"/>
                      <a:gd name="T9" fmla="*/ 114 h 791"/>
                      <a:gd name="T10" fmla="*/ 307 w 1769"/>
                      <a:gd name="T11" fmla="*/ 148 h 791"/>
                      <a:gd name="T12" fmla="*/ 289 w 1769"/>
                      <a:gd name="T13" fmla="*/ 119 h 791"/>
                      <a:gd name="T14" fmla="*/ 252 w 1769"/>
                      <a:gd name="T15" fmla="*/ 85 h 791"/>
                      <a:gd name="T16" fmla="*/ 202 w 1769"/>
                      <a:gd name="T17" fmla="*/ 56 h 791"/>
                      <a:gd name="T18" fmla="*/ 106 w 1769"/>
                      <a:gd name="T19" fmla="*/ 29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4" name="Group 211"/>
                <p:cNvGrpSpPr>
                  <a:grpSpLocks/>
                </p:cNvGrpSpPr>
                <p:nvPr/>
              </p:nvGrpSpPr>
              <p:grpSpPr bwMode="auto">
                <a:xfrm>
                  <a:off x="3343" y="418"/>
                  <a:ext cx="738" cy="167"/>
                  <a:chOff x="505" y="1094"/>
                  <a:chExt cx="1879" cy="427"/>
                </a:xfrm>
              </p:grpSpPr>
              <p:sp>
                <p:nvSpPr>
                  <p:cNvPr id="239" name="Freeform 212"/>
                  <p:cNvSpPr>
                    <a:spLocks/>
                  </p:cNvSpPr>
                  <p:nvPr/>
                </p:nvSpPr>
                <p:spPr bwMode="hidden">
                  <a:xfrm rot="802576" flipH="1">
                    <a:off x="1151" y="1306"/>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40" name="Freeform 213"/>
                  <p:cNvSpPr>
                    <a:spLocks/>
                  </p:cNvSpPr>
                  <p:nvPr/>
                </p:nvSpPr>
                <p:spPr bwMode="hidden">
                  <a:xfrm rot="802576" flipH="1">
                    <a:off x="505" y="1094"/>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5" name="Group 214"/>
                <p:cNvGrpSpPr>
                  <a:grpSpLocks/>
                </p:cNvGrpSpPr>
                <p:nvPr/>
              </p:nvGrpSpPr>
              <p:grpSpPr bwMode="auto">
                <a:xfrm>
                  <a:off x="3386" y="343"/>
                  <a:ext cx="725" cy="219"/>
                  <a:chOff x="616" y="899"/>
                  <a:chExt cx="1850" cy="554"/>
                </a:xfrm>
              </p:grpSpPr>
              <p:sp>
                <p:nvSpPr>
                  <p:cNvPr id="237" name="Freeform 215"/>
                  <p:cNvSpPr>
                    <a:spLocks/>
                  </p:cNvSpPr>
                  <p:nvPr/>
                </p:nvSpPr>
                <p:spPr bwMode="hidden">
                  <a:xfrm rot="1277471" flipH="1">
                    <a:off x="1233" y="1238"/>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38" name="Freeform 216"/>
                  <p:cNvSpPr>
                    <a:spLocks/>
                  </p:cNvSpPr>
                  <p:nvPr/>
                </p:nvSpPr>
                <p:spPr bwMode="hidden">
                  <a:xfrm rot="1277471" flipH="1">
                    <a:off x="616" y="899"/>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6" name="Group 217"/>
                <p:cNvGrpSpPr>
                  <a:grpSpLocks/>
                </p:cNvGrpSpPr>
                <p:nvPr/>
              </p:nvGrpSpPr>
              <p:grpSpPr bwMode="auto">
                <a:xfrm>
                  <a:off x="3472" y="231"/>
                  <a:ext cx="693" cy="291"/>
                  <a:chOff x="3472" y="231"/>
                  <a:chExt cx="693" cy="291"/>
                </a:xfrm>
              </p:grpSpPr>
              <p:sp>
                <p:nvSpPr>
                  <p:cNvPr id="235" name="Freeform 218"/>
                  <p:cNvSpPr>
                    <a:spLocks/>
                  </p:cNvSpPr>
                  <p:nvPr/>
                </p:nvSpPr>
                <p:spPr bwMode="hidden">
                  <a:xfrm rot="2028410" flipH="1">
                    <a:off x="3681" y="438"/>
                    <a:ext cx="484" cy="84"/>
                  </a:xfrm>
                  <a:custGeom>
                    <a:avLst/>
                    <a:gdLst>
                      <a:gd name="T0" fmla="*/ 0 w 2736"/>
                      <a:gd name="T1" fmla="*/ 14 h 504"/>
                      <a:gd name="T2" fmla="*/ 27 w 2736"/>
                      <a:gd name="T3" fmla="*/ 5 h 504"/>
                      <a:gd name="T4" fmla="*/ 56 w 2736"/>
                      <a:gd name="T5" fmla="*/ 1 h 504"/>
                      <a:gd name="T6" fmla="*/ 86 w 2736"/>
                      <a:gd name="T7" fmla="*/ 1 h 504"/>
                      <a:gd name="T8" fmla="*/ 85 w 2736"/>
                      <a:gd name="T9" fmla="*/ 3 h 504"/>
                      <a:gd name="T10" fmla="*/ 55 w 2736"/>
                      <a:gd name="T11" fmla="*/ 3 h 504"/>
                      <a:gd name="T12" fmla="*/ 21 w 2736"/>
                      <a:gd name="T13" fmla="*/ 8 h 504"/>
                      <a:gd name="T14" fmla="*/ 0 w 2736"/>
                      <a:gd name="T15" fmla="*/ 14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36" name="Freeform 219"/>
                  <p:cNvSpPr>
                    <a:spLocks/>
                  </p:cNvSpPr>
                  <p:nvPr/>
                </p:nvSpPr>
                <p:spPr bwMode="hidden">
                  <a:xfrm rot="2028410" flipH="1">
                    <a:off x="3472" y="231"/>
                    <a:ext cx="260" cy="132"/>
                  </a:xfrm>
                  <a:custGeom>
                    <a:avLst/>
                    <a:gdLst>
                      <a:gd name="T0" fmla="*/ 0 w 1769"/>
                      <a:gd name="T1" fmla="*/ 0 h 791"/>
                      <a:gd name="T2" fmla="*/ 10 w 1769"/>
                      <a:gd name="T3" fmla="*/ 2 h 791"/>
                      <a:gd name="T4" fmla="*/ 25 w 1769"/>
                      <a:gd name="T5" fmla="*/ 6 h 791"/>
                      <a:gd name="T6" fmla="*/ 35 w 1769"/>
                      <a:gd name="T7" fmla="*/ 12 h 791"/>
                      <a:gd name="T8" fmla="*/ 38 w 1769"/>
                      <a:gd name="T9" fmla="*/ 17 h 791"/>
                      <a:gd name="T10" fmla="*/ 36 w 1769"/>
                      <a:gd name="T11" fmla="*/ 22 h 791"/>
                      <a:gd name="T12" fmla="*/ 34 w 1769"/>
                      <a:gd name="T13" fmla="*/ 18 h 791"/>
                      <a:gd name="T14" fmla="*/ 30 w 1769"/>
                      <a:gd name="T15" fmla="*/ 13 h 791"/>
                      <a:gd name="T16" fmla="*/ 24 w 1769"/>
                      <a:gd name="T17" fmla="*/ 8 h 791"/>
                      <a:gd name="T18" fmla="*/ 12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7" name="Group 220"/>
                <p:cNvGrpSpPr>
                  <a:grpSpLocks/>
                </p:cNvGrpSpPr>
                <p:nvPr/>
              </p:nvGrpSpPr>
              <p:grpSpPr bwMode="auto">
                <a:xfrm>
                  <a:off x="3554" y="118"/>
                  <a:ext cx="664" cy="349"/>
                  <a:chOff x="3554" y="118"/>
                  <a:chExt cx="664" cy="349"/>
                </a:xfrm>
              </p:grpSpPr>
              <p:sp>
                <p:nvSpPr>
                  <p:cNvPr id="233" name="Freeform 221"/>
                  <p:cNvSpPr>
                    <a:spLocks/>
                  </p:cNvSpPr>
                  <p:nvPr/>
                </p:nvSpPr>
                <p:spPr bwMode="hidden">
                  <a:xfrm rot="2664424" flipH="1">
                    <a:off x="3727" y="383"/>
                    <a:ext cx="491" cy="84"/>
                  </a:xfrm>
                  <a:custGeom>
                    <a:avLst/>
                    <a:gdLst>
                      <a:gd name="T0" fmla="*/ 0 w 2736"/>
                      <a:gd name="T1" fmla="*/ 14 h 504"/>
                      <a:gd name="T2" fmla="*/ 28 w 2736"/>
                      <a:gd name="T3" fmla="*/ 5 h 504"/>
                      <a:gd name="T4" fmla="*/ 57 w 2736"/>
                      <a:gd name="T5" fmla="*/ 1 h 504"/>
                      <a:gd name="T6" fmla="*/ 88 w 2736"/>
                      <a:gd name="T7" fmla="*/ 1 h 504"/>
                      <a:gd name="T8" fmla="*/ 88 w 2736"/>
                      <a:gd name="T9" fmla="*/ 3 h 504"/>
                      <a:gd name="T10" fmla="*/ 57 w 2736"/>
                      <a:gd name="T11" fmla="*/ 3 h 504"/>
                      <a:gd name="T12" fmla="*/ 21 w 2736"/>
                      <a:gd name="T13" fmla="*/ 8 h 504"/>
                      <a:gd name="T14" fmla="*/ 0 w 2736"/>
                      <a:gd name="T15" fmla="*/ 14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34" name="Freeform 222"/>
                  <p:cNvSpPr>
                    <a:spLocks/>
                  </p:cNvSpPr>
                  <p:nvPr/>
                </p:nvSpPr>
                <p:spPr bwMode="hidden">
                  <a:xfrm rot="2664424" flipH="1">
                    <a:off x="3554" y="118"/>
                    <a:ext cx="264" cy="132"/>
                  </a:xfrm>
                  <a:custGeom>
                    <a:avLst/>
                    <a:gdLst>
                      <a:gd name="T0" fmla="*/ 0 w 1769"/>
                      <a:gd name="T1" fmla="*/ 0 h 791"/>
                      <a:gd name="T2" fmla="*/ 11 w 1769"/>
                      <a:gd name="T3" fmla="*/ 2 h 791"/>
                      <a:gd name="T4" fmla="*/ 26 w 1769"/>
                      <a:gd name="T5" fmla="*/ 6 h 791"/>
                      <a:gd name="T6" fmla="*/ 36 w 1769"/>
                      <a:gd name="T7" fmla="*/ 12 h 791"/>
                      <a:gd name="T8" fmla="*/ 39 w 1769"/>
                      <a:gd name="T9" fmla="*/ 17 h 791"/>
                      <a:gd name="T10" fmla="*/ 38 w 1769"/>
                      <a:gd name="T11" fmla="*/ 22 h 791"/>
                      <a:gd name="T12" fmla="*/ 35 w 1769"/>
                      <a:gd name="T13" fmla="*/ 18 h 791"/>
                      <a:gd name="T14" fmla="*/ 31 w 1769"/>
                      <a:gd name="T15" fmla="*/ 13 h 791"/>
                      <a:gd name="T16" fmla="*/ 25 w 1769"/>
                      <a:gd name="T17" fmla="*/ 8 h 791"/>
                      <a:gd name="T18" fmla="*/ 13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8" name="Group 223"/>
                <p:cNvGrpSpPr>
                  <a:grpSpLocks/>
                </p:cNvGrpSpPr>
                <p:nvPr/>
              </p:nvGrpSpPr>
              <p:grpSpPr bwMode="auto">
                <a:xfrm>
                  <a:off x="3782" y="30"/>
                  <a:ext cx="304" cy="592"/>
                  <a:chOff x="1633" y="104"/>
                  <a:chExt cx="778" cy="1512"/>
                </a:xfrm>
              </p:grpSpPr>
              <p:sp>
                <p:nvSpPr>
                  <p:cNvPr id="231" name="Freeform 224"/>
                  <p:cNvSpPr>
                    <a:spLocks/>
                  </p:cNvSpPr>
                  <p:nvPr/>
                </p:nvSpPr>
                <p:spPr bwMode="hidden">
                  <a:xfrm rot="3473776" flipH="1">
                    <a:off x="1754" y="958"/>
                    <a:ext cx="1100" cy="215"/>
                  </a:xfrm>
                  <a:custGeom>
                    <a:avLst/>
                    <a:gdLst>
                      <a:gd name="T0" fmla="*/ 0 w 2736"/>
                      <a:gd name="T1" fmla="*/ 92 h 504"/>
                      <a:gd name="T2" fmla="*/ 140 w 2736"/>
                      <a:gd name="T3" fmla="*/ 31 h 504"/>
                      <a:gd name="T4" fmla="*/ 287 w 2736"/>
                      <a:gd name="T5" fmla="*/ 4 h 504"/>
                      <a:gd name="T6" fmla="*/ 442 w 2736"/>
                      <a:gd name="T7" fmla="*/ 4 h 504"/>
                      <a:gd name="T8" fmla="*/ 440 w 2736"/>
                      <a:gd name="T9" fmla="*/ 19 h 504"/>
                      <a:gd name="T10" fmla="*/ 285 w 2736"/>
                      <a:gd name="T11" fmla="*/ 19 h 504"/>
                      <a:gd name="T12" fmla="*/ 106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32" name="Freeform 225"/>
                  <p:cNvSpPr>
                    <a:spLocks/>
                  </p:cNvSpPr>
                  <p:nvPr/>
                </p:nvSpPr>
                <p:spPr bwMode="hidden">
                  <a:xfrm rot="3473776" flipH="1">
                    <a:off x="1506" y="231"/>
                    <a:ext cx="591" cy="338"/>
                  </a:xfrm>
                  <a:custGeom>
                    <a:avLst/>
                    <a:gdLst>
                      <a:gd name="T0" fmla="*/ 1 w 1769"/>
                      <a:gd name="T1" fmla="*/ 1 h 791"/>
                      <a:gd name="T2" fmla="*/ 54 w 1769"/>
                      <a:gd name="T3" fmla="*/ 10 h 791"/>
                      <a:gd name="T4" fmla="*/ 129 w 1769"/>
                      <a:gd name="T5" fmla="*/ 36 h 791"/>
                      <a:gd name="T6" fmla="*/ 180 w 1769"/>
                      <a:gd name="T7" fmla="*/ 79 h 791"/>
                      <a:gd name="T8" fmla="*/ 196 w 1769"/>
                      <a:gd name="T9" fmla="*/ 111 h 791"/>
                      <a:gd name="T10" fmla="*/ 188 w 1769"/>
                      <a:gd name="T11" fmla="*/ 144 h 791"/>
                      <a:gd name="T12" fmla="*/ 177 w 1769"/>
                      <a:gd name="T13" fmla="*/ 115 h 791"/>
                      <a:gd name="T14" fmla="*/ 155 w 1769"/>
                      <a:gd name="T15" fmla="*/ 83 h 791"/>
                      <a:gd name="T16" fmla="*/ 124 w 1769"/>
                      <a:gd name="T17" fmla="*/ 54 h 791"/>
                      <a:gd name="T18" fmla="*/ 65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79" name="Group 226"/>
                <p:cNvGrpSpPr>
                  <a:grpSpLocks/>
                </p:cNvGrpSpPr>
                <p:nvPr/>
              </p:nvGrpSpPr>
              <p:grpSpPr bwMode="auto">
                <a:xfrm>
                  <a:off x="3903" y="0"/>
                  <a:ext cx="248" cy="601"/>
                  <a:chOff x="1935" y="28"/>
                  <a:chExt cx="634" cy="1534"/>
                </a:xfrm>
              </p:grpSpPr>
              <p:sp>
                <p:nvSpPr>
                  <p:cNvPr id="229" name="Freeform 227"/>
                  <p:cNvSpPr>
                    <a:spLocks/>
                  </p:cNvSpPr>
                  <p:nvPr/>
                </p:nvSpPr>
                <p:spPr bwMode="hidden">
                  <a:xfrm rot="4126480" flipH="1">
                    <a:off x="1931" y="924"/>
                    <a:ext cx="1061" cy="215"/>
                  </a:xfrm>
                  <a:custGeom>
                    <a:avLst/>
                    <a:gdLst>
                      <a:gd name="T0" fmla="*/ 0 w 2736"/>
                      <a:gd name="T1" fmla="*/ 92 h 504"/>
                      <a:gd name="T2" fmla="*/ 130 w 2736"/>
                      <a:gd name="T3" fmla="*/ 31 h 504"/>
                      <a:gd name="T4" fmla="*/ 267 w 2736"/>
                      <a:gd name="T5" fmla="*/ 4 h 504"/>
                      <a:gd name="T6" fmla="*/ 411 w 2736"/>
                      <a:gd name="T7" fmla="*/ 4 h 504"/>
                      <a:gd name="T8" fmla="*/ 409 w 2736"/>
                      <a:gd name="T9" fmla="*/ 19 h 504"/>
                      <a:gd name="T10" fmla="*/ 265 w 2736"/>
                      <a:gd name="T11" fmla="*/ 19 h 504"/>
                      <a:gd name="T12" fmla="*/ 98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30" name="Freeform 228"/>
                  <p:cNvSpPr>
                    <a:spLocks/>
                  </p:cNvSpPr>
                  <p:nvPr/>
                </p:nvSpPr>
                <p:spPr bwMode="hidden">
                  <a:xfrm rot="4126480" flipH="1">
                    <a:off x="1819" y="144"/>
                    <a:ext cx="570" cy="338"/>
                  </a:xfrm>
                  <a:custGeom>
                    <a:avLst/>
                    <a:gdLst>
                      <a:gd name="T0" fmla="*/ 1 w 1769"/>
                      <a:gd name="T1" fmla="*/ 1 h 791"/>
                      <a:gd name="T2" fmla="*/ 50 w 1769"/>
                      <a:gd name="T3" fmla="*/ 10 h 791"/>
                      <a:gd name="T4" fmla="*/ 120 w 1769"/>
                      <a:gd name="T5" fmla="*/ 36 h 791"/>
                      <a:gd name="T6" fmla="*/ 167 w 1769"/>
                      <a:gd name="T7" fmla="*/ 79 h 791"/>
                      <a:gd name="T8" fmla="*/ 182 w 1769"/>
                      <a:gd name="T9" fmla="*/ 111 h 791"/>
                      <a:gd name="T10" fmla="*/ 175 w 1769"/>
                      <a:gd name="T11" fmla="*/ 144 h 791"/>
                      <a:gd name="T12" fmla="*/ 165 w 1769"/>
                      <a:gd name="T13" fmla="*/ 115 h 791"/>
                      <a:gd name="T14" fmla="*/ 144 w 1769"/>
                      <a:gd name="T15" fmla="*/ 83 h 791"/>
                      <a:gd name="T16" fmla="*/ 115 w 1769"/>
                      <a:gd name="T17" fmla="*/ 54 h 791"/>
                      <a:gd name="T18" fmla="*/ 60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grpSp>
              <p:nvGrpSpPr>
                <p:cNvPr id="180" name="Group 229"/>
                <p:cNvGrpSpPr>
                  <a:grpSpLocks/>
                </p:cNvGrpSpPr>
                <p:nvPr/>
              </p:nvGrpSpPr>
              <p:grpSpPr bwMode="auto">
                <a:xfrm>
                  <a:off x="4251" y="251"/>
                  <a:ext cx="723" cy="221"/>
                  <a:chOff x="2822" y="672"/>
                  <a:chExt cx="1845" cy="566"/>
                </a:xfrm>
              </p:grpSpPr>
              <p:sp>
                <p:nvSpPr>
                  <p:cNvPr id="227" name="Freeform 230"/>
                  <p:cNvSpPr>
                    <a:spLocks/>
                  </p:cNvSpPr>
                  <p:nvPr/>
                </p:nvSpPr>
                <p:spPr bwMode="hidden">
                  <a:xfrm rot="-1325434">
                    <a:off x="2822" y="1023"/>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28" name="Freeform 231"/>
                  <p:cNvSpPr>
                    <a:spLocks/>
                  </p:cNvSpPr>
                  <p:nvPr/>
                </p:nvSpPr>
                <p:spPr bwMode="hidden">
                  <a:xfrm rot="-1325434">
                    <a:off x="4005" y="672"/>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81" name="Group 232"/>
                <p:cNvGrpSpPr>
                  <a:grpSpLocks/>
                </p:cNvGrpSpPr>
                <p:nvPr/>
              </p:nvGrpSpPr>
              <p:grpSpPr bwMode="auto">
                <a:xfrm>
                  <a:off x="4196" y="163"/>
                  <a:ext cx="699" cy="283"/>
                  <a:chOff x="2683" y="445"/>
                  <a:chExt cx="1781" cy="717"/>
                </a:xfrm>
              </p:grpSpPr>
              <p:sp>
                <p:nvSpPr>
                  <p:cNvPr id="225" name="Freeform 233"/>
                  <p:cNvSpPr>
                    <a:spLocks/>
                  </p:cNvSpPr>
                  <p:nvPr/>
                </p:nvSpPr>
                <p:spPr bwMode="hidden">
                  <a:xfrm rot="-1921064">
                    <a:off x="2683" y="947"/>
                    <a:ext cx="1233" cy="215"/>
                  </a:xfrm>
                  <a:custGeom>
                    <a:avLst/>
                    <a:gdLst>
                      <a:gd name="T0" fmla="*/ 0 w 2736"/>
                      <a:gd name="T1" fmla="*/ 92 h 504"/>
                      <a:gd name="T2" fmla="*/ 175 w 2736"/>
                      <a:gd name="T3" fmla="*/ 31 h 504"/>
                      <a:gd name="T4" fmla="*/ 361 w 2736"/>
                      <a:gd name="T5" fmla="*/ 4 h 504"/>
                      <a:gd name="T6" fmla="*/ 556 w 2736"/>
                      <a:gd name="T7" fmla="*/ 4 h 504"/>
                      <a:gd name="T8" fmla="*/ 553 w 2736"/>
                      <a:gd name="T9" fmla="*/ 19 h 504"/>
                      <a:gd name="T10" fmla="*/ 358 w 2736"/>
                      <a:gd name="T11" fmla="*/ 19 h 504"/>
                      <a:gd name="T12" fmla="*/ 133 w 2736"/>
                      <a:gd name="T13" fmla="*/ 53 h 504"/>
                      <a:gd name="T14" fmla="*/ 0 w 2736"/>
                      <a:gd name="T15" fmla="*/ 92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26" name="Freeform 234"/>
                  <p:cNvSpPr>
                    <a:spLocks/>
                  </p:cNvSpPr>
                  <p:nvPr/>
                </p:nvSpPr>
                <p:spPr bwMode="hidden">
                  <a:xfrm rot="-1921064">
                    <a:off x="3802" y="445"/>
                    <a:ext cx="662" cy="338"/>
                  </a:xfrm>
                  <a:custGeom>
                    <a:avLst/>
                    <a:gdLst>
                      <a:gd name="T0" fmla="*/ 1 w 1769"/>
                      <a:gd name="T1" fmla="*/ 1 h 791"/>
                      <a:gd name="T2" fmla="*/ 68 w 1769"/>
                      <a:gd name="T3" fmla="*/ 10 h 791"/>
                      <a:gd name="T4" fmla="*/ 162 w 1769"/>
                      <a:gd name="T5" fmla="*/ 36 h 791"/>
                      <a:gd name="T6" fmla="*/ 226 w 1769"/>
                      <a:gd name="T7" fmla="*/ 79 h 791"/>
                      <a:gd name="T8" fmla="*/ 246 w 1769"/>
                      <a:gd name="T9" fmla="*/ 111 h 791"/>
                      <a:gd name="T10" fmla="*/ 237 w 1769"/>
                      <a:gd name="T11" fmla="*/ 144 h 791"/>
                      <a:gd name="T12" fmla="*/ 223 w 1769"/>
                      <a:gd name="T13" fmla="*/ 115 h 791"/>
                      <a:gd name="T14" fmla="*/ 195 w 1769"/>
                      <a:gd name="T15" fmla="*/ 83 h 791"/>
                      <a:gd name="T16" fmla="*/ 155 w 1769"/>
                      <a:gd name="T17" fmla="*/ 54 h 791"/>
                      <a:gd name="T18" fmla="*/ 81 w 1769"/>
                      <a:gd name="T19" fmla="*/ 28 h 791"/>
                      <a:gd name="T20" fmla="*/ 0 w 1769"/>
                      <a:gd name="T21" fmla="*/ 14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sp>
              <p:nvSpPr>
                <p:cNvPr id="190" name="Freeform 235"/>
                <p:cNvSpPr>
                  <a:spLocks/>
                </p:cNvSpPr>
                <p:nvPr/>
              </p:nvSpPr>
              <p:spPr bwMode="hidden">
                <a:xfrm rot="4578755" flipH="1">
                  <a:off x="3968" y="372"/>
                  <a:ext cx="403" cy="57"/>
                </a:xfrm>
                <a:custGeom>
                  <a:avLst/>
                  <a:gdLst>
                    <a:gd name="T0" fmla="*/ 0 w 2736"/>
                    <a:gd name="T1" fmla="*/ 6 h 504"/>
                    <a:gd name="T2" fmla="*/ 19 w 2736"/>
                    <a:gd name="T3" fmla="*/ 2 h 504"/>
                    <a:gd name="T4" fmla="*/ 39 w 2736"/>
                    <a:gd name="T5" fmla="*/ 0 h 504"/>
                    <a:gd name="T6" fmla="*/ 59 w 2736"/>
                    <a:gd name="T7" fmla="*/ 0 h 504"/>
                    <a:gd name="T8" fmla="*/ 59 w 2736"/>
                    <a:gd name="T9" fmla="*/ 1 h 504"/>
                    <a:gd name="T10" fmla="*/ 38 w 2736"/>
                    <a:gd name="T11" fmla="*/ 1 h 504"/>
                    <a:gd name="T12" fmla="*/ 14 w 2736"/>
                    <a:gd name="T13" fmla="*/ 4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191" name="Freeform 236"/>
                <p:cNvSpPr>
                  <a:spLocks/>
                </p:cNvSpPr>
                <p:nvPr/>
              </p:nvSpPr>
              <p:spPr bwMode="hidden">
                <a:xfrm rot="4578755" flipH="1">
                  <a:off x="3977" y="77"/>
                  <a:ext cx="216" cy="90"/>
                </a:xfrm>
                <a:custGeom>
                  <a:avLst/>
                  <a:gdLst>
                    <a:gd name="T0" fmla="*/ 0 w 1769"/>
                    <a:gd name="T1" fmla="*/ 0 h 791"/>
                    <a:gd name="T2" fmla="*/ 7 w 1769"/>
                    <a:gd name="T3" fmla="*/ 1 h 791"/>
                    <a:gd name="T4" fmla="*/ 17 w 1769"/>
                    <a:gd name="T5" fmla="*/ 3 h 791"/>
                    <a:gd name="T6" fmla="*/ 24 w 1769"/>
                    <a:gd name="T7" fmla="*/ 6 h 791"/>
                    <a:gd name="T8" fmla="*/ 26 w 1769"/>
                    <a:gd name="T9" fmla="*/ 8 h 791"/>
                    <a:gd name="T10" fmla="*/ 25 w 1769"/>
                    <a:gd name="T11" fmla="*/ 10 h 791"/>
                    <a:gd name="T12" fmla="*/ 24 w 1769"/>
                    <a:gd name="T13" fmla="*/ 8 h 791"/>
                    <a:gd name="T14" fmla="*/ 21 w 1769"/>
                    <a:gd name="T15" fmla="*/ 6 h 791"/>
                    <a:gd name="T16" fmla="*/ 16 w 1769"/>
                    <a:gd name="T17" fmla="*/ 4 h 791"/>
                    <a:gd name="T18" fmla="*/ 9 w 1769"/>
                    <a:gd name="T19" fmla="*/ 2 h 791"/>
                    <a:gd name="T20" fmla="*/ 0 w 1769"/>
                    <a:gd name="T21" fmla="*/ 1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p:spPr>
              <p:txBody>
                <a:bodyPr wrap="none" anchor="ctr"/>
                <a:lstStyle/>
                <a:p>
                  <a:endParaRPr lang="vi-VN"/>
                </a:p>
              </p:txBody>
            </p:sp>
            <p:grpSp>
              <p:nvGrpSpPr>
                <p:cNvPr id="182" name="Group 237"/>
                <p:cNvGrpSpPr>
                  <a:grpSpLocks/>
                </p:cNvGrpSpPr>
                <p:nvPr/>
              </p:nvGrpSpPr>
              <p:grpSpPr bwMode="auto">
                <a:xfrm>
                  <a:off x="4238" y="5"/>
                  <a:ext cx="250" cy="595"/>
                  <a:chOff x="2800" y="41"/>
                  <a:chExt cx="640" cy="1520"/>
                </a:xfrm>
              </p:grpSpPr>
              <p:sp>
                <p:nvSpPr>
                  <p:cNvPr id="223" name="Freeform 238"/>
                  <p:cNvSpPr>
                    <a:spLocks/>
                  </p:cNvSpPr>
                  <p:nvPr/>
                </p:nvSpPr>
                <p:spPr bwMode="hidden">
                  <a:xfrm rot="-3857755">
                    <a:off x="2361" y="938"/>
                    <a:ext cx="1062" cy="184"/>
                  </a:xfrm>
                  <a:custGeom>
                    <a:avLst/>
                    <a:gdLst>
                      <a:gd name="T0" fmla="*/ 0 w 2736"/>
                      <a:gd name="T1" fmla="*/ 67 h 504"/>
                      <a:gd name="T2" fmla="*/ 130 w 2736"/>
                      <a:gd name="T3" fmla="*/ 22 h 504"/>
                      <a:gd name="T4" fmla="*/ 267 w 2736"/>
                      <a:gd name="T5" fmla="*/ 3 h 504"/>
                      <a:gd name="T6" fmla="*/ 412 w 2736"/>
                      <a:gd name="T7" fmla="*/ 3 h 504"/>
                      <a:gd name="T8" fmla="*/ 410 w 2736"/>
                      <a:gd name="T9" fmla="*/ 14 h 504"/>
                      <a:gd name="T10" fmla="*/ 266 w 2736"/>
                      <a:gd name="T11" fmla="*/ 14 h 504"/>
                      <a:gd name="T12" fmla="*/ 99 w 2736"/>
                      <a:gd name="T13" fmla="*/ 39 h 504"/>
                      <a:gd name="T14" fmla="*/ 0 w 2736"/>
                      <a:gd name="T15" fmla="*/ 67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24" name="Freeform 239"/>
                  <p:cNvSpPr>
                    <a:spLocks/>
                  </p:cNvSpPr>
                  <p:nvPr/>
                </p:nvSpPr>
                <p:spPr bwMode="hidden">
                  <a:xfrm rot="-3857755">
                    <a:off x="3011" y="181"/>
                    <a:ext cx="570" cy="289"/>
                  </a:xfrm>
                  <a:custGeom>
                    <a:avLst/>
                    <a:gdLst>
                      <a:gd name="T0" fmla="*/ 1 w 1769"/>
                      <a:gd name="T1" fmla="*/ 1 h 791"/>
                      <a:gd name="T2" fmla="*/ 50 w 1769"/>
                      <a:gd name="T3" fmla="*/ 7 h 791"/>
                      <a:gd name="T4" fmla="*/ 120 w 1769"/>
                      <a:gd name="T5" fmla="*/ 27 h 791"/>
                      <a:gd name="T6" fmla="*/ 167 w 1769"/>
                      <a:gd name="T7" fmla="*/ 58 h 791"/>
                      <a:gd name="T8" fmla="*/ 182 w 1769"/>
                      <a:gd name="T9" fmla="*/ 81 h 791"/>
                      <a:gd name="T10" fmla="*/ 175 w 1769"/>
                      <a:gd name="T11" fmla="*/ 105 h 791"/>
                      <a:gd name="T12" fmla="*/ 165 w 1769"/>
                      <a:gd name="T13" fmla="*/ 84 h 791"/>
                      <a:gd name="T14" fmla="*/ 144 w 1769"/>
                      <a:gd name="T15" fmla="*/ 61 h 791"/>
                      <a:gd name="T16" fmla="*/ 115 w 1769"/>
                      <a:gd name="T17" fmla="*/ 39 h 791"/>
                      <a:gd name="T18" fmla="*/ 60 w 1769"/>
                      <a:gd name="T19" fmla="*/ 20 h 791"/>
                      <a:gd name="T20" fmla="*/ 0 w 1769"/>
                      <a:gd name="T21" fmla="*/ 10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83" name="Group 240"/>
                <p:cNvGrpSpPr>
                  <a:grpSpLocks/>
                </p:cNvGrpSpPr>
                <p:nvPr/>
              </p:nvGrpSpPr>
              <p:grpSpPr bwMode="auto">
                <a:xfrm>
                  <a:off x="4298" y="53"/>
                  <a:ext cx="399" cy="574"/>
                  <a:chOff x="2934" y="163"/>
                  <a:chExt cx="1017" cy="1464"/>
                </a:xfrm>
              </p:grpSpPr>
              <p:sp>
                <p:nvSpPr>
                  <p:cNvPr id="221" name="Freeform 241"/>
                  <p:cNvSpPr>
                    <a:spLocks/>
                  </p:cNvSpPr>
                  <p:nvPr/>
                </p:nvSpPr>
                <p:spPr bwMode="hidden">
                  <a:xfrm rot="-2777260">
                    <a:off x="2491" y="915"/>
                    <a:ext cx="1155" cy="270"/>
                  </a:xfrm>
                  <a:custGeom>
                    <a:avLst/>
                    <a:gdLst>
                      <a:gd name="T0" fmla="*/ 0 w 2736"/>
                      <a:gd name="T1" fmla="*/ 145 h 504"/>
                      <a:gd name="T2" fmla="*/ 154 w 2736"/>
                      <a:gd name="T3" fmla="*/ 48 h 504"/>
                      <a:gd name="T4" fmla="*/ 317 w 2736"/>
                      <a:gd name="T5" fmla="*/ 7 h 504"/>
                      <a:gd name="T6" fmla="*/ 488 w 2736"/>
                      <a:gd name="T7" fmla="*/ 7 h 504"/>
                      <a:gd name="T8" fmla="*/ 485 w 2736"/>
                      <a:gd name="T9" fmla="*/ 29 h 504"/>
                      <a:gd name="T10" fmla="*/ 315 w 2736"/>
                      <a:gd name="T11" fmla="*/ 29 h 504"/>
                      <a:gd name="T12" fmla="*/ 117 w 2736"/>
                      <a:gd name="T13" fmla="*/ 84 h 504"/>
                      <a:gd name="T14" fmla="*/ 0 w 2736"/>
                      <a:gd name="T15" fmla="*/ 145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22" name="Freeform 242"/>
                  <p:cNvSpPr>
                    <a:spLocks/>
                  </p:cNvSpPr>
                  <p:nvPr/>
                </p:nvSpPr>
                <p:spPr bwMode="hidden">
                  <a:xfrm rot="-2777260">
                    <a:off x="3430" y="261"/>
                    <a:ext cx="620" cy="423"/>
                  </a:xfrm>
                  <a:custGeom>
                    <a:avLst/>
                    <a:gdLst>
                      <a:gd name="T0" fmla="*/ 1 w 1769"/>
                      <a:gd name="T1" fmla="*/ 2 h 791"/>
                      <a:gd name="T2" fmla="*/ 60 w 1769"/>
                      <a:gd name="T3" fmla="*/ 16 h 791"/>
                      <a:gd name="T4" fmla="*/ 142 w 1769"/>
                      <a:gd name="T5" fmla="*/ 57 h 791"/>
                      <a:gd name="T6" fmla="*/ 198 w 1769"/>
                      <a:gd name="T7" fmla="*/ 124 h 791"/>
                      <a:gd name="T8" fmla="*/ 216 w 1769"/>
                      <a:gd name="T9" fmla="*/ 174 h 791"/>
                      <a:gd name="T10" fmla="*/ 207 w 1769"/>
                      <a:gd name="T11" fmla="*/ 225 h 791"/>
                      <a:gd name="T12" fmla="*/ 195 w 1769"/>
                      <a:gd name="T13" fmla="*/ 181 h 791"/>
                      <a:gd name="T14" fmla="*/ 171 w 1769"/>
                      <a:gd name="T15" fmla="*/ 130 h 791"/>
                      <a:gd name="T16" fmla="*/ 136 w 1769"/>
                      <a:gd name="T17" fmla="*/ 84 h 791"/>
                      <a:gd name="T18" fmla="*/ 71 w 1769"/>
                      <a:gd name="T19" fmla="*/ 43 h 791"/>
                      <a:gd name="T20" fmla="*/ 0 w 1769"/>
                      <a:gd name="T21" fmla="*/ 22 h 791"/>
                      <a:gd name="T22" fmla="*/ 1 w 1769"/>
                      <a:gd name="T23" fmla="*/ 2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84" name="Group 243"/>
                <p:cNvGrpSpPr>
                  <a:grpSpLocks/>
                </p:cNvGrpSpPr>
                <p:nvPr/>
              </p:nvGrpSpPr>
              <p:grpSpPr bwMode="auto">
                <a:xfrm>
                  <a:off x="4226" y="2"/>
                  <a:ext cx="96" cy="568"/>
                  <a:chOff x="2730" y="32"/>
                  <a:chExt cx="243" cy="1448"/>
                </a:xfrm>
              </p:grpSpPr>
              <p:sp>
                <p:nvSpPr>
                  <p:cNvPr id="219" name="Freeform 244"/>
                  <p:cNvSpPr>
                    <a:spLocks/>
                  </p:cNvSpPr>
                  <p:nvPr/>
                </p:nvSpPr>
                <p:spPr bwMode="hidden">
                  <a:xfrm rot="-4903748">
                    <a:off x="2296" y="960"/>
                    <a:ext cx="954" cy="86"/>
                  </a:xfrm>
                  <a:custGeom>
                    <a:avLst/>
                    <a:gdLst>
                      <a:gd name="T0" fmla="*/ 0 w 2736"/>
                      <a:gd name="T1" fmla="*/ 15 h 504"/>
                      <a:gd name="T2" fmla="*/ 105 w 2736"/>
                      <a:gd name="T3" fmla="*/ 5 h 504"/>
                      <a:gd name="T4" fmla="*/ 216 w 2736"/>
                      <a:gd name="T5" fmla="*/ 1 h 504"/>
                      <a:gd name="T6" fmla="*/ 333 w 2736"/>
                      <a:gd name="T7" fmla="*/ 1 h 504"/>
                      <a:gd name="T8" fmla="*/ 331 w 2736"/>
                      <a:gd name="T9" fmla="*/ 3 h 504"/>
                      <a:gd name="T10" fmla="*/ 214 w 2736"/>
                      <a:gd name="T11" fmla="*/ 3 h 504"/>
                      <a:gd name="T12" fmla="*/ 79 w 2736"/>
                      <a:gd name="T13" fmla="*/ 9 h 504"/>
                      <a:gd name="T14" fmla="*/ 0 w 2736"/>
                      <a:gd name="T15" fmla="*/ 15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20" name="Freeform 245"/>
                  <p:cNvSpPr>
                    <a:spLocks/>
                  </p:cNvSpPr>
                  <p:nvPr/>
                </p:nvSpPr>
                <p:spPr bwMode="hidden">
                  <a:xfrm rot="-4903748">
                    <a:off x="2650" y="220"/>
                    <a:ext cx="512" cy="135"/>
                  </a:xfrm>
                  <a:custGeom>
                    <a:avLst/>
                    <a:gdLst>
                      <a:gd name="T0" fmla="*/ 0 w 1769"/>
                      <a:gd name="T1" fmla="*/ 0 h 791"/>
                      <a:gd name="T2" fmla="*/ 41 w 1769"/>
                      <a:gd name="T3" fmla="*/ 2 h 791"/>
                      <a:gd name="T4" fmla="*/ 97 w 1769"/>
                      <a:gd name="T5" fmla="*/ 6 h 791"/>
                      <a:gd name="T6" fmla="*/ 135 w 1769"/>
                      <a:gd name="T7" fmla="*/ 13 h 791"/>
                      <a:gd name="T8" fmla="*/ 147 w 1769"/>
                      <a:gd name="T9" fmla="*/ 18 h 791"/>
                      <a:gd name="T10" fmla="*/ 142 w 1769"/>
                      <a:gd name="T11" fmla="*/ 23 h 791"/>
                      <a:gd name="T12" fmla="*/ 133 w 1769"/>
                      <a:gd name="T13" fmla="*/ 18 h 791"/>
                      <a:gd name="T14" fmla="*/ 116 w 1769"/>
                      <a:gd name="T15" fmla="*/ 13 h 791"/>
                      <a:gd name="T16" fmla="*/ 93 w 1769"/>
                      <a:gd name="T17" fmla="*/ 9 h 791"/>
                      <a:gd name="T18" fmla="*/ 49 w 1769"/>
                      <a:gd name="T19" fmla="*/ 4 h 791"/>
                      <a:gd name="T20" fmla="*/ 0 w 1769"/>
                      <a:gd name="T21" fmla="*/ 2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p:spPr>
                <p:txBody>
                  <a:bodyPr wrap="none" anchor="ctr"/>
                  <a:lstStyle/>
                  <a:p>
                    <a:endParaRPr lang="vi-VN"/>
                  </a:p>
                </p:txBody>
              </p:sp>
            </p:grpSp>
            <p:grpSp>
              <p:nvGrpSpPr>
                <p:cNvPr id="185" name="Group 246"/>
                <p:cNvGrpSpPr>
                  <a:grpSpLocks/>
                </p:cNvGrpSpPr>
                <p:nvPr/>
              </p:nvGrpSpPr>
              <p:grpSpPr bwMode="auto">
                <a:xfrm>
                  <a:off x="3514" y="683"/>
                  <a:ext cx="424" cy="961"/>
                  <a:chOff x="943" y="1769"/>
                  <a:chExt cx="1085" cy="2450"/>
                </a:xfrm>
              </p:grpSpPr>
              <p:sp>
                <p:nvSpPr>
                  <p:cNvPr id="217" name="Freeform 247"/>
                  <p:cNvSpPr>
                    <a:spLocks/>
                  </p:cNvSpPr>
                  <p:nvPr/>
                </p:nvSpPr>
                <p:spPr bwMode="hidden">
                  <a:xfrm rot="18335692" flipH="1">
                    <a:off x="1010" y="2475"/>
                    <a:ext cx="1724" cy="312"/>
                  </a:xfrm>
                  <a:custGeom>
                    <a:avLst/>
                    <a:gdLst>
                      <a:gd name="T0" fmla="*/ 0 w 2736"/>
                      <a:gd name="T1" fmla="*/ 193 h 504"/>
                      <a:gd name="T2" fmla="*/ 343 w 2736"/>
                      <a:gd name="T3" fmla="*/ 64 h 504"/>
                      <a:gd name="T4" fmla="*/ 705 w 2736"/>
                      <a:gd name="T5" fmla="*/ 9 h 504"/>
                      <a:gd name="T6" fmla="*/ 1086 w 2736"/>
                      <a:gd name="T7" fmla="*/ 9 h 504"/>
                      <a:gd name="T8" fmla="*/ 1080 w 2736"/>
                      <a:gd name="T9" fmla="*/ 40 h 504"/>
                      <a:gd name="T10" fmla="*/ 701 w 2736"/>
                      <a:gd name="T11" fmla="*/ 40 h 504"/>
                      <a:gd name="T12" fmla="*/ 260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18" name="Freeform 248"/>
                  <p:cNvSpPr>
                    <a:spLocks/>
                  </p:cNvSpPr>
                  <p:nvPr/>
                </p:nvSpPr>
                <p:spPr bwMode="hidden">
                  <a:xfrm rot="18335692" flipH="1">
                    <a:off x="725" y="3512"/>
                    <a:ext cx="925" cy="490"/>
                  </a:xfrm>
                  <a:custGeom>
                    <a:avLst/>
                    <a:gdLst>
                      <a:gd name="T0" fmla="*/ 2 w 1769"/>
                      <a:gd name="T1" fmla="*/ 3 h 791"/>
                      <a:gd name="T2" fmla="*/ 133 w 1769"/>
                      <a:gd name="T3" fmla="*/ 22 h 791"/>
                      <a:gd name="T4" fmla="*/ 316 w 1769"/>
                      <a:gd name="T5" fmla="*/ 77 h 791"/>
                      <a:gd name="T6" fmla="*/ 440 w 1769"/>
                      <a:gd name="T7" fmla="*/ 166 h 791"/>
                      <a:gd name="T8" fmla="*/ 480 w 1769"/>
                      <a:gd name="T9" fmla="*/ 234 h 791"/>
                      <a:gd name="T10" fmla="*/ 462 w 1769"/>
                      <a:gd name="T11" fmla="*/ 302 h 791"/>
                      <a:gd name="T12" fmla="*/ 435 w 1769"/>
                      <a:gd name="T13" fmla="*/ 243 h 791"/>
                      <a:gd name="T14" fmla="*/ 380 w 1769"/>
                      <a:gd name="T15" fmla="*/ 174 h 791"/>
                      <a:gd name="T16" fmla="*/ 303 w 1769"/>
                      <a:gd name="T17" fmla="*/ 113 h 791"/>
                      <a:gd name="T18" fmla="*/ 159 w 1769"/>
                      <a:gd name="T19" fmla="*/ 58 h 791"/>
                      <a:gd name="T20" fmla="*/ 0 w 1769"/>
                      <a:gd name="T21" fmla="*/ 29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86" name="Group 249"/>
                <p:cNvGrpSpPr>
                  <a:grpSpLocks/>
                </p:cNvGrpSpPr>
                <p:nvPr/>
              </p:nvGrpSpPr>
              <p:grpSpPr bwMode="auto">
                <a:xfrm>
                  <a:off x="3715" y="748"/>
                  <a:ext cx="300" cy="930"/>
                  <a:chOff x="1455" y="1936"/>
                  <a:chExt cx="766" cy="2373"/>
                </a:xfrm>
              </p:grpSpPr>
              <p:sp>
                <p:nvSpPr>
                  <p:cNvPr id="215" name="Freeform 250"/>
                  <p:cNvSpPr>
                    <a:spLocks/>
                  </p:cNvSpPr>
                  <p:nvPr/>
                </p:nvSpPr>
                <p:spPr bwMode="hidden">
                  <a:xfrm rot="17542885" flipH="1">
                    <a:off x="1267" y="2578"/>
                    <a:ext cx="1595" cy="312"/>
                  </a:xfrm>
                  <a:custGeom>
                    <a:avLst/>
                    <a:gdLst>
                      <a:gd name="T0" fmla="*/ 0 w 2736"/>
                      <a:gd name="T1" fmla="*/ 193 h 504"/>
                      <a:gd name="T2" fmla="*/ 294 w 2736"/>
                      <a:gd name="T3" fmla="*/ 64 h 504"/>
                      <a:gd name="T4" fmla="*/ 603 w 2736"/>
                      <a:gd name="T5" fmla="*/ 9 h 504"/>
                      <a:gd name="T6" fmla="*/ 930 w 2736"/>
                      <a:gd name="T7" fmla="*/ 9 h 504"/>
                      <a:gd name="T8" fmla="*/ 925 w 2736"/>
                      <a:gd name="T9" fmla="*/ 40 h 504"/>
                      <a:gd name="T10" fmla="*/ 599 w 2736"/>
                      <a:gd name="T11" fmla="*/ 40 h 504"/>
                      <a:gd name="T12" fmla="*/ 222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16" name="Freeform 251"/>
                  <p:cNvSpPr>
                    <a:spLocks/>
                  </p:cNvSpPr>
                  <p:nvPr/>
                </p:nvSpPr>
                <p:spPr bwMode="hidden">
                  <a:xfrm rot="17542885" flipH="1">
                    <a:off x="1272" y="3636"/>
                    <a:ext cx="856" cy="490"/>
                  </a:xfrm>
                  <a:custGeom>
                    <a:avLst/>
                    <a:gdLst>
                      <a:gd name="T0" fmla="*/ 1 w 1769"/>
                      <a:gd name="T1" fmla="*/ 3 h 791"/>
                      <a:gd name="T2" fmla="*/ 114 w 1769"/>
                      <a:gd name="T3" fmla="*/ 22 h 791"/>
                      <a:gd name="T4" fmla="*/ 271 w 1769"/>
                      <a:gd name="T5" fmla="*/ 77 h 791"/>
                      <a:gd name="T6" fmla="*/ 377 w 1769"/>
                      <a:gd name="T7" fmla="*/ 166 h 791"/>
                      <a:gd name="T8" fmla="*/ 411 w 1769"/>
                      <a:gd name="T9" fmla="*/ 234 h 791"/>
                      <a:gd name="T10" fmla="*/ 395 w 1769"/>
                      <a:gd name="T11" fmla="*/ 302 h 791"/>
                      <a:gd name="T12" fmla="*/ 372 w 1769"/>
                      <a:gd name="T13" fmla="*/ 243 h 791"/>
                      <a:gd name="T14" fmla="*/ 325 w 1769"/>
                      <a:gd name="T15" fmla="*/ 174 h 791"/>
                      <a:gd name="T16" fmla="*/ 260 w 1769"/>
                      <a:gd name="T17" fmla="*/ 113 h 791"/>
                      <a:gd name="T18" fmla="*/ 136 w 1769"/>
                      <a:gd name="T19" fmla="*/ 58 h 791"/>
                      <a:gd name="T20" fmla="*/ 0 w 1769"/>
                      <a:gd name="T21" fmla="*/ 29 h 791"/>
                      <a:gd name="T22" fmla="*/ 1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87" name="Group 252"/>
                <p:cNvGrpSpPr>
                  <a:grpSpLocks/>
                </p:cNvGrpSpPr>
                <p:nvPr/>
              </p:nvGrpSpPr>
              <p:grpSpPr bwMode="auto">
                <a:xfrm rot="88588">
                  <a:off x="3923" y="769"/>
                  <a:ext cx="180" cy="913"/>
                  <a:chOff x="1956" y="1990"/>
                  <a:chExt cx="492" cy="2604"/>
                </a:xfrm>
              </p:grpSpPr>
              <p:sp>
                <p:nvSpPr>
                  <p:cNvPr id="213" name="Freeform 253"/>
                  <p:cNvSpPr>
                    <a:spLocks/>
                  </p:cNvSpPr>
                  <p:nvPr/>
                </p:nvSpPr>
                <p:spPr bwMode="hidden">
                  <a:xfrm rot="16782062" flipH="1">
                    <a:off x="1442" y="2695"/>
                    <a:ext cx="1711" cy="301"/>
                  </a:xfrm>
                  <a:custGeom>
                    <a:avLst/>
                    <a:gdLst>
                      <a:gd name="T0" fmla="*/ 0 w 2736"/>
                      <a:gd name="T1" fmla="*/ 180 h 504"/>
                      <a:gd name="T2" fmla="*/ 338 w 2736"/>
                      <a:gd name="T3" fmla="*/ 60 h 504"/>
                      <a:gd name="T4" fmla="*/ 695 w 2736"/>
                      <a:gd name="T5" fmla="*/ 8 h 504"/>
                      <a:gd name="T6" fmla="*/ 1070 w 2736"/>
                      <a:gd name="T7" fmla="*/ 8 h 504"/>
                      <a:gd name="T8" fmla="*/ 1064 w 2736"/>
                      <a:gd name="T9" fmla="*/ 37 h 504"/>
                      <a:gd name="T10" fmla="*/ 690 w 2736"/>
                      <a:gd name="T11" fmla="*/ 37 h 504"/>
                      <a:gd name="T12" fmla="*/ 256 w 2736"/>
                      <a:gd name="T13" fmla="*/ 104 h 504"/>
                      <a:gd name="T14" fmla="*/ 0 w 2736"/>
                      <a:gd name="T15" fmla="*/ 18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p:spPr>
                <p:txBody>
                  <a:bodyPr wrap="none" anchor="ctr"/>
                  <a:lstStyle/>
                  <a:p>
                    <a:endParaRPr lang="vi-VN"/>
                  </a:p>
                </p:txBody>
              </p:sp>
              <p:sp>
                <p:nvSpPr>
                  <p:cNvPr id="214" name="Freeform 254"/>
                  <p:cNvSpPr>
                    <a:spLocks/>
                  </p:cNvSpPr>
                  <p:nvPr/>
                </p:nvSpPr>
                <p:spPr bwMode="hidden">
                  <a:xfrm rot="16782062" flipH="1">
                    <a:off x="1734" y="3898"/>
                    <a:ext cx="918" cy="473"/>
                  </a:xfrm>
                  <a:custGeom>
                    <a:avLst/>
                    <a:gdLst>
                      <a:gd name="T0" fmla="*/ 2 w 1769"/>
                      <a:gd name="T1" fmla="*/ 3 h 791"/>
                      <a:gd name="T2" fmla="*/ 131 w 1769"/>
                      <a:gd name="T3" fmla="*/ 20 h 791"/>
                      <a:gd name="T4" fmla="*/ 311 w 1769"/>
                      <a:gd name="T5" fmla="*/ 72 h 791"/>
                      <a:gd name="T6" fmla="*/ 434 w 1769"/>
                      <a:gd name="T7" fmla="*/ 154 h 791"/>
                      <a:gd name="T8" fmla="*/ 473 w 1769"/>
                      <a:gd name="T9" fmla="*/ 218 h 791"/>
                      <a:gd name="T10" fmla="*/ 455 w 1769"/>
                      <a:gd name="T11" fmla="*/ 282 h 791"/>
                      <a:gd name="T12" fmla="*/ 428 w 1769"/>
                      <a:gd name="T13" fmla="*/ 226 h 791"/>
                      <a:gd name="T14" fmla="*/ 374 w 1769"/>
                      <a:gd name="T15" fmla="*/ 162 h 791"/>
                      <a:gd name="T16" fmla="*/ 299 w 1769"/>
                      <a:gd name="T17" fmla="*/ 106 h 791"/>
                      <a:gd name="T18" fmla="*/ 157 w 1769"/>
                      <a:gd name="T19" fmla="*/ 54 h 791"/>
                      <a:gd name="T20" fmla="*/ 0 w 1769"/>
                      <a:gd name="T21" fmla="*/ 27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88" name="Group 255"/>
                <p:cNvGrpSpPr>
                  <a:grpSpLocks/>
                </p:cNvGrpSpPr>
                <p:nvPr/>
              </p:nvGrpSpPr>
              <p:grpSpPr bwMode="auto">
                <a:xfrm>
                  <a:off x="4456" y="662"/>
                  <a:ext cx="444" cy="951"/>
                  <a:chOff x="3334" y="1717"/>
                  <a:chExt cx="1125" cy="2426"/>
                </a:xfrm>
              </p:grpSpPr>
              <p:sp>
                <p:nvSpPr>
                  <p:cNvPr id="211" name="Freeform 256"/>
                  <p:cNvSpPr>
                    <a:spLocks/>
                  </p:cNvSpPr>
                  <p:nvPr/>
                </p:nvSpPr>
                <p:spPr bwMode="hidden">
                  <a:xfrm rot="3144576">
                    <a:off x="2628" y="2423"/>
                    <a:ext cx="1724" cy="312"/>
                  </a:xfrm>
                  <a:custGeom>
                    <a:avLst/>
                    <a:gdLst>
                      <a:gd name="T0" fmla="*/ 0 w 2736"/>
                      <a:gd name="T1" fmla="*/ 193 h 504"/>
                      <a:gd name="T2" fmla="*/ 343 w 2736"/>
                      <a:gd name="T3" fmla="*/ 64 h 504"/>
                      <a:gd name="T4" fmla="*/ 705 w 2736"/>
                      <a:gd name="T5" fmla="*/ 9 h 504"/>
                      <a:gd name="T6" fmla="*/ 1086 w 2736"/>
                      <a:gd name="T7" fmla="*/ 9 h 504"/>
                      <a:gd name="T8" fmla="*/ 1080 w 2736"/>
                      <a:gd name="T9" fmla="*/ 40 h 504"/>
                      <a:gd name="T10" fmla="*/ 701 w 2736"/>
                      <a:gd name="T11" fmla="*/ 40 h 504"/>
                      <a:gd name="T12" fmla="*/ 260 w 2736"/>
                      <a:gd name="T13" fmla="*/ 112 h 504"/>
                      <a:gd name="T14" fmla="*/ 0 w 2736"/>
                      <a:gd name="T15" fmla="*/ 193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12" name="Freeform 257"/>
                  <p:cNvSpPr>
                    <a:spLocks/>
                  </p:cNvSpPr>
                  <p:nvPr/>
                </p:nvSpPr>
                <p:spPr bwMode="hidden">
                  <a:xfrm rot="3144576">
                    <a:off x="3751" y="3436"/>
                    <a:ext cx="925" cy="490"/>
                  </a:xfrm>
                  <a:custGeom>
                    <a:avLst/>
                    <a:gdLst>
                      <a:gd name="T0" fmla="*/ 2 w 1769"/>
                      <a:gd name="T1" fmla="*/ 3 h 791"/>
                      <a:gd name="T2" fmla="*/ 133 w 1769"/>
                      <a:gd name="T3" fmla="*/ 22 h 791"/>
                      <a:gd name="T4" fmla="*/ 316 w 1769"/>
                      <a:gd name="T5" fmla="*/ 77 h 791"/>
                      <a:gd name="T6" fmla="*/ 440 w 1769"/>
                      <a:gd name="T7" fmla="*/ 166 h 791"/>
                      <a:gd name="T8" fmla="*/ 480 w 1769"/>
                      <a:gd name="T9" fmla="*/ 234 h 791"/>
                      <a:gd name="T10" fmla="*/ 462 w 1769"/>
                      <a:gd name="T11" fmla="*/ 302 h 791"/>
                      <a:gd name="T12" fmla="*/ 435 w 1769"/>
                      <a:gd name="T13" fmla="*/ 243 h 791"/>
                      <a:gd name="T14" fmla="*/ 380 w 1769"/>
                      <a:gd name="T15" fmla="*/ 174 h 791"/>
                      <a:gd name="T16" fmla="*/ 303 w 1769"/>
                      <a:gd name="T17" fmla="*/ 113 h 791"/>
                      <a:gd name="T18" fmla="*/ 159 w 1769"/>
                      <a:gd name="T19" fmla="*/ 58 h 791"/>
                      <a:gd name="T20" fmla="*/ 0 w 1769"/>
                      <a:gd name="T21" fmla="*/ 29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89" name="Group 258"/>
                <p:cNvGrpSpPr>
                  <a:grpSpLocks/>
                </p:cNvGrpSpPr>
                <p:nvPr/>
              </p:nvGrpSpPr>
              <p:grpSpPr bwMode="auto">
                <a:xfrm>
                  <a:off x="4394" y="721"/>
                  <a:ext cx="348" cy="951"/>
                  <a:chOff x="3181" y="1866"/>
                  <a:chExt cx="883" cy="2426"/>
                </a:xfrm>
              </p:grpSpPr>
              <p:sp>
                <p:nvSpPr>
                  <p:cNvPr id="209" name="Freeform 259"/>
                  <p:cNvSpPr>
                    <a:spLocks/>
                  </p:cNvSpPr>
                  <p:nvPr/>
                </p:nvSpPr>
                <p:spPr bwMode="hidden">
                  <a:xfrm rot="3745735">
                    <a:off x="2506" y="2541"/>
                    <a:ext cx="1650" cy="299"/>
                  </a:xfrm>
                  <a:custGeom>
                    <a:avLst/>
                    <a:gdLst>
                      <a:gd name="T0" fmla="*/ 0 w 2736"/>
                      <a:gd name="T1" fmla="*/ 177 h 504"/>
                      <a:gd name="T2" fmla="*/ 314 w 2736"/>
                      <a:gd name="T3" fmla="*/ 59 h 504"/>
                      <a:gd name="T4" fmla="*/ 646 w 2736"/>
                      <a:gd name="T5" fmla="*/ 8 h 504"/>
                      <a:gd name="T6" fmla="*/ 995 w 2736"/>
                      <a:gd name="T7" fmla="*/ 8 h 504"/>
                      <a:gd name="T8" fmla="*/ 989 w 2736"/>
                      <a:gd name="T9" fmla="*/ 36 h 504"/>
                      <a:gd name="T10" fmla="*/ 642 w 2736"/>
                      <a:gd name="T11" fmla="*/ 36 h 504"/>
                      <a:gd name="T12" fmla="*/ 238 w 2736"/>
                      <a:gd name="T13" fmla="*/ 103 h 504"/>
                      <a:gd name="T14" fmla="*/ 0 w 2736"/>
                      <a:gd name="T15" fmla="*/ 177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10" name="Freeform 260"/>
                  <p:cNvSpPr>
                    <a:spLocks/>
                  </p:cNvSpPr>
                  <p:nvPr/>
                </p:nvSpPr>
                <p:spPr bwMode="hidden">
                  <a:xfrm rot="3745735">
                    <a:off x="3387" y="3615"/>
                    <a:ext cx="885" cy="469"/>
                  </a:xfrm>
                  <a:custGeom>
                    <a:avLst/>
                    <a:gdLst>
                      <a:gd name="T0" fmla="*/ 2 w 1769"/>
                      <a:gd name="T1" fmla="*/ 3 h 791"/>
                      <a:gd name="T2" fmla="*/ 122 w 1769"/>
                      <a:gd name="T3" fmla="*/ 20 h 791"/>
                      <a:gd name="T4" fmla="*/ 290 w 1769"/>
                      <a:gd name="T5" fmla="*/ 71 h 791"/>
                      <a:gd name="T6" fmla="*/ 403 w 1769"/>
                      <a:gd name="T7" fmla="*/ 152 h 791"/>
                      <a:gd name="T8" fmla="*/ 439 w 1769"/>
                      <a:gd name="T9" fmla="*/ 214 h 791"/>
                      <a:gd name="T10" fmla="*/ 423 w 1769"/>
                      <a:gd name="T11" fmla="*/ 277 h 791"/>
                      <a:gd name="T12" fmla="*/ 398 w 1769"/>
                      <a:gd name="T13" fmla="*/ 222 h 791"/>
                      <a:gd name="T14" fmla="*/ 348 w 1769"/>
                      <a:gd name="T15" fmla="*/ 159 h 791"/>
                      <a:gd name="T16" fmla="*/ 278 w 1769"/>
                      <a:gd name="T17" fmla="*/ 104 h 791"/>
                      <a:gd name="T18" fmla="*/ 146 w 1769"/>
                      <a:gd name="T19" fmla="*/ 53 h 791"/>
                      <a:gd name="T20" fmla="*/ 0 w 1769"/>
                      <a:gd name="T21" fmla="*/ 27 h 791"/>
                      <a:gd name="T22" fmla="*/ 2 w 1769"/>
                      <a:gd name="T23" fmla="*/ 3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92" name="Group 261"/>
                <p:cNvGrpSpPr>
                  <a:grpSpLocks/>
                </p:cNvGrpSpPr>
                <p:nvPr/>
              </p:nvGrpSpPr>
              <p:grpSpPr bwMode="auto">
                <a:xfrm>
                  <a:off x="4328" y="767"/>
                  <a:ext cx="244" cy="934"/>
                  <a:chOff x="3006" y="1983"/>
                  <a:chExt cx="619" cy="2386"/>
                </a:xfrm>
              </p:grpSpPr>
              <p:sp>
                <p:nvSpPr>
                  <p:cNvPr id="207" name="Freeform 262"/>
                  <p:cNvSpPr>
                    <a:spLocks/>
                  </p:cNvSpPr>
                  <p:nvPr/>
                </p:nvSpPr>
                <p:spPr bwMode="hidden">
                  <a:xfrm rot="4286818">
                    <a:off x="2328" y="2661"/>
                    <a:ext cx="1601" cy="246"/>
                  </a:xfrm>
                  <a:custGeom>
                    <a:avLst/>
                    <a:gdLst>
                      <a:gd name="T0" fmla="*/ 0 w 2736"/>
                      <a:gd name="T1" fmla="*/ 120 h 504"/>
                      <a:gd name="T2" fmla="*/ 296 w 2736"/>
                      <a:gd name="T3" fmla="*/ 40 h 504"/>
                      <a:gd name="T4" fmla="*/ 608 w 2736"/>
                      <a:gd name="T5" fmla="*/ 6 h 504"/>
                      <a:gd name="T6" fmla="*/ 937 w 2736"/>
                      <a:gd name="T7" fmla="*/ 6 h 504"/>
                      <a:gd name="T8" fmla="*/ 932 w 2736"/>
                      <a:gd name="T9" fmla="*/ 24 h 504"/>
                      <a:gd name="T10" fmla="*/ 604 w 2736"/>
                      <a:gd name="T11" fmla="*/ 24 h 504"/>
                      <a:gd name="T12" fmla="*/ 224 w 2736"/>
                      <a:gd name="T13" fmla="*/ 70 h 504"/>
                      <a:gd name="T14" fmla="*/ 0 w 2736"/>
                      <a:gd name="T15" fmla="*/ 12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08" name="Freeform 263"/>
                  <p:cNvSpPr>
                    <a:spLocks/>
                  </p:cNvSpPr>
                  <p:nvPr/>
                </p:nvSpPr>
                <p:spPr bwMode="hidden">
                  <a:xfrm rot="4286818">
                    <a:off x="3002" y="3747"/>
                    <a:ext cx="859" cy="386"/>
                  </a:xfrm>
                  <a:custGeom>
                    <a:avLst/>
                    <a:gdLst>
                      <a:gd name="T0" fmla="*/ 1 w 1769"/>
                      <a:gd name="T1" fmla="*/ 2 h 791"/>
                      <a:gd name="T2" fmla="*/ 115 w 1769"/>
                      <a:gd name="T3" fmla="*/ 13 h 791"/>
                      <a:gd name="T4" fmla="*/ 273 w 1769"/>
                      <a:gd name="T5" fmla="*/ 48 h 791"/>
                      <a:gd name="T6" fmla="*/ 380 w 1769"/>
                      <a:gd name="T7" fmla="*/ 103 h 791"/>
                      <a:gd name="T8" fmla="*/ 414 w 1769"/>
                      <a:gd name="T9" fmla="*/ 145 h 791"/>
                      <a:gd name="T10" fmla="*/ 398 w 1769"/>
                      <a:gd name="T11" fmla="*/ 187 h 791"/>
                      <a:gd name="T12" fmla="*/ 375 w 1769"/>
                      <a:gd name="T13" fmla="*/ 150 h 791"/>
                      <a:gd name="T14" fmla="*/ 327 w 1769"/>
                      <a:gd name="T15" fmla="*/ 108 h 791"/>
                      <a:gd name="T16" fmla="*/ 262 w 1769"/>
                      <a:gd name="T17" fmla="*/ 70 h 791"/>
                      <a:gd name="T18" fmla="*/ 137 w 1769"/>
                      <a:gd name="T19" fmla="*/ 36 h 791"/>
                      <a:gd name="T20" fmla="*/ 0 w 1769"/>
                      <a:gd name="T21" fmla="*/ 18 h 791"/>
                      <a:gd name="T22" fmla="*/ 1 w 1769"/>
                      <a:gd name="T23" fmla="*/ 2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93" name="Group 264"/>
                <p:cNvGrpSpPr>
                  <a:grpSpLocks/>
                </p:cNvGrpSpPr>
                <p:nvPr/>
              </p:nvGrpSpPr>
              <p:grpSpPr bwMode="auto">
                <a:xfrm>
                  <a:off x="4256" y="813"/>
                  <a:ext cx="160" cy="870"/>
                  <a:chOff x="2819" y="2101"/>
                  <a:chExt cx="405" cy="2219"/>
                </a:xfrm>
              </p:grpSpPr>
              <p:sp>
                <p:nvSpPr>
                  <p:cNvPr id="205" name="Freeform 265"/>
                  <p:cNvSpPr>
                    <a:spLocks/>
                  </p:cNvSpPr>
                  <p:nvPr/>
                </p:nvSpPr>
                <p:spPr bwMode="hidden">
                  <a:xfrm rot="4898956">
                    <a:off x="2206" y="2714"/>
                    <a:ext cx="1471" cy="246"/>
                  </a:xfrm>
                  <a:custGeom>
                    <a:avLst/>
                    <a:gdLst>
                      <a:gd name="T0" fmla="*/ 0 w 2736"/>
                      <a:gd name="T1" fmla="*/ 120 h 504"/>
                      <a:gd name="T2" fmla="*/ 250 w 2736"/>
                      <a:gd name="T3" fmla="*/ 40 h 504"/>
                      <a:gd name="T4" fmla="*/ 513 w 2736"/>
                      <a:gd name="T5" fmla="*/ 6 h 504"/>
                      <a:gd name="T6" fmla="*/ 791 w 2736"/>
                      <a:gd name="T7" fmla="*/ 6 h 504"/>
                      <a:gd name="T8" fmla="*/ 786 w 2736"/>
                      <a:gd name="T9" fmla="*/ 24 h 504"/>
                      <a:gd name="T10" fmla="*/ 510 w 2736"/>
                      <a:gd name="T11" fmla="*/ 24 h 504"/>
                      <a:gd name="T12" fmla="*/ 189 w 2736"/>
                      <a:gd name="T13" fmla="*/ 70 h 504"/>
                      <a:gd name="T14" fmla="*/ 0 w 2736"/>
                      <a:gd name="T15" fmla="*/ 12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p:spPr>
                <p:txBody>
                  <a:bodyPr wrap="none" anchor="ctr"/>
                  <a:lstStyle/>
                  <a:p>
                    <a:endParaRPr lang="vi-VN"/>
                  </a:p>
                </p:txBody>
              </p:sp>
              <p:sp>
                <p:nvSpPr>
                  <p:cNvPr id="206" name="Freeform 266"/>
                  <p:cNvSpPr>
                    <a:spLocks/>
                  </p:cNvSpPr>
                  <p:nvPr/>
                </p:nvSpPr>
                <p:spPr bwMode="hidden">
                  <a:xfrm rot="4898956">
                    <a:off x="2636" y="3732"/>
                    <a:ext cx="790" cy="386"/>
                  </a:xfrm>
                  <a:custGeom>
                    <a:avLst/>
                    <a:gdLst>
                      <a:gd name="T0" fmla="*/ 1 w 1769"/>
                      <a:gd name="T1" fmla="*/ 2 h 791"/>
                      <a:gd name="T2" fmla="*/ 97 w 1769"/>
                      <a:gd name="T3" fmla="*/ 13 h 791"/>
                      <a:gd name="T4" fmla="*/ 231 w 1769"/>
                      <a:gd name="T5" fmla="*/ 48 h 791"/>
                      <a:gd name="T6" fmla="*/ 321 w 1769"/>
                      <a:gd name="T7" fmla="*/ 103 h 791"/>
                      <a:gd name="T8" fmla="*/ 350 w 1769"/>
                      <a:gd name="T9" fmla="*/ 145 h 791"/>
                      <a:gd name="T10" fmla="*/ 337 w 1769"/>
                      <a:gd name="T11" fmla="*/ 187 h 791"/>
                      <a:gd name="T12" fmla="*/ 317 w 1769"/>
                      <a:gd name="T13" fmla="*/ 150 h 791"/>
                      <a:gd name="T14" fmla="*/ 277 w 1769"/>
                      <a:gd name="T15" fmla="*/ 108 h 791"/>
                      <a:gd name="T16" fmla="*/ 221 w 1769"/>
                      <a:gd name="T17" fmla="*/ 70 h 791"/>
                      <a:gd name="T18" fmla="*/ 116 w 1769"/>
                      <a:gd name="T19" fmla="*/ 36 h 791"/>
                      <a:gd name="T20" fmla="*/ 0 w 1769"/>
                      <a:gd name="T21" fmla="*/ 18 h 791"/>
                      <a:gd name="T22" fmla="*/ 1 w 1769"/>
                      <a:gd name="T23" fmla="*/ 2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nvGrpSpPr>
                <p:cNvPr id="194" name="Group 267"/>
                <p:cNvGrpSpPr>
                  <a:grpSpLocks/>
                </p:cNvGrpSpPr>
                <p:nvPr/>
              </p:nvGrpSpPr>
              <p:grpSpPr bwMode="auto">
                <a:xfrm>
                  <a:off x="4050" y="827"/>
                  <a:ext cx="168" cy="858"/>
                  <a:chOff x="2287" y="2135"/>
                  <a:chExt cx="426" cy="2185"/>
                </a:xfrm>
              </p:grpSpPr>
              <p:sp>
                <p:nvSpPr>
                  <p:cNvPr id="203" name="Freeform 268"/>
                  <p:cNvSpPr>
                    <a:spLocks/>
                  </p:cNvSpPr>
                  <p:nvPr/>
                </p:nvSpPr>
                <p:spPr bwMode="hidden">
                  <a:xfrm rot="5755659">
                    <a:off x="1900" y="2760"/>
                    <a:ext cx="1437" cy="188"/>
                  </a:xfrm>
                  <a:custGeom>
                    <a:avLst/>
                    <a:gdLst>
                      <a:gd name="T0" fmla="*/ 0 w 2736"/>
                      <a:gd name="T1" fmla="*/ 70 h 504"/>
                      <a:gd name="T2" fmla="*/ 238 w 2736"/>
                      <a:gd name="T3" fmla="*/ 24 h 504"/>
                      <a:gd name="T4" fmla="*/ 490 w 2736"/>
                      <a:gd name="T5" fmla="*/ 3 h 504"/>
                      <a:gd name="T6" fmla="*/ 755 w 2736"/>
                      <a:gd name="T7" fmla="*/ 3 h 504"/>
                      <a:gd name="T8" fmla="*/ 751 w 2736"/>
                      <a:gd name="T9" fmla="*/ 14 h 504"/>
                      <a:gd name="T10" fmla="*/ 486 w 2736"/>
                      <a:gd name="T11" fmla="*/ 14 h 504"/>
                      <a:gd name="T12" fmla="*/ 180 w 2736"/>
                      <a:gd name="T13" fmla="*/ 41 h 504"/>
                      <a:gd name="T14" fmla="*/ 0 w 2736"/>
                      <a:gd name="T15" fmla="*/ 70 h 504"/>
                      <a:gd name="T16" fmla="*/ 0 60000 65536"/>
                      <a:gd name="T17" fmla="*/ 0 60000 65536"/>
                      <a:gd name="T18" fmla="*/ 0 60000 65536"/>
                      <a:gd name="T19" fmla="*/ 0 60000 65536"/>
                      <a:gd name="T20" fmla="*/ 0 60000 65536"/>
                      <a:gd name="T21" fmla="*/ 0 60000 65536"/>
                      <a:gd name="T22" fmla="*/ 0 60000 65536"/>
                      <a:gd name="T23" fmla="*/ 0 60000 65536"/>
                      <a:gd name="T24" fmla="*/ 0 w 2736"/>
                      <a:gd name="T25" fmla="*/ 0 h 504"/>
                      <a:gd name="T26" fmla="*/ 2736 w 2736"/>
                      <a:gd name="T27" fmla="*/ 504 h 5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w="9525">
                    <a:noFill/>
                    <a:round/>
                    <a:headEnd/>
                    <a:tailEnd/>
                  </a:ln>
                </p:spPr>
                <p:txBody>
                  <a:bodyPr wrap="none" anchor="ctr"/>
                  <a:lstStyle/>
                  <a:p>
                    <a:endParaRPr lang="vi-VN"/>
                  </a:p>
                </p:txBody>
              </p:sp>
              <p:sp>
                <p:nvSpPr>
                  <p:cNvPr id="204" name="Freeform 269"/>
                  <p:cNvSpPr>
                    <a:spLocks/>
                  </p:cNvSpPr>
                  <p:nvPr/>
                </p:nvSpPr>
                <p:spPr bwMode="hidden">
                  <a:xfrm rot="5755659">
                    <a:off x="2049" y="3787"/>
                    <a:ext cx="771" cy="295"/>
                  </a:xfrm>
                  <a:custGeom>
                    <a:avLst/>
                    <a:gdLst>
                      <a:gd name="T0" fmla="*/ 1 w 1769"/>
                      <a:gd name="T1" fmla="*/ 1 h 791"/>
                      <a:gd name="T2" fmla="*/ 92 w 1769"/>
                      <a:gd name="T3" fmla="*/ 8 h 791"/>
                      <a:gd name="T4" fmla="*/ 220 w 1769"/>
                      <a:gd name="T5" fmla="*/ 28 h 791"/>
                      <a:gd name="T6" fmla="*/ 306 w 1769"/>
                      <a:gd name="T7" fmla="*/ 60 h 791"/>
                      <a:gd name="T8" fmla="*/ 333 w 1769"/>
                      <a:gd name="T9" fmla="*/ 85 h 791"/>
                      <a:gd name="T10" fmla="*/ 321 w 1769"/>
                      <a:gd name="T11" fmla="*/ 110 h 791"/>
                      <a:gd name="T12" fmla="*/ 302 w 1769"/>
                      <a:gd name="T13" fmla="*/ 88 h 791"/>
                      <a:gd name="T14" fmla="*/ 264 w 1769"/>
                      <a:gd name="T15" fmla="*/ 63 h 791"/>
                      <a:gd name="T16" fmla="*/ 211 w 1769"/>
                      <a:gd name="T17" fmla="*/ 41 h 791"/>
                      <a:gd name="T18" fmla="*/ 110 w 1769"/>
                      <a:gd name="T19" fmla="*/ 21 h 791"/>
                      <a:gd name="T20" fmla="*/ 0 w 1769"/>
                      <a:gd name="T21" fmla="*/ 10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9"/>
                      <a:gd name="T37" fmla="*/ 0 h 791"/>
                      <a:gd name="T38" fmla="*/ 1769 w 1769"/>
                      <a:gd name="T39" fmla="*/ 791 h 79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p:spPr>
                <p:txBody>
                  <a:bodyPr wrap="none" anchor="ctr"/>
                  <a:lstStyle/>
                  <a:p>
                    <a:endParaRPr lang="vi-VN"/>
                  </a:p>
                </p:txBody>
              </p:sp>
            </p:grpSp>
          </p:grpSp>
          <p:sp>
            <p:nvSpPr>
              <p:cNvPr id="147" name="Freeform 270"/>
              <p:cNvSpPr>
                <a:spLocks/>
              </p:cNvSpPr>
              <p:nvPr/>
            </p:nvSpPr>
            <p:spPr bwMode="hidden">
              <a:xfrm flipH="1">
                <a:off x="3873" y="934"/>
                <a:ext cx="191" cy="580"/>
              </a:xfrm>
              <a:custGeom>
                <a:avLst/>
                <a:gdLst>
                  <a:gd name="T0" fmla="*/ 0 w 776"/>
                  <a:gd name="T1" fmla="*/ 4 h 2368"/>
                  <a:gd name="T2" fmla="*/ 15 w 776"/>
                  <a:gd name="T3" fmla="*/ 1 h 2368"/>
                  <a:gd name="T4" fmla="*/ 6 w 776"/>
                  <a:gd name="T5" fmla="*/ 10 h 2368"/>
                  <a:gd name="T6" fmla="*/ 20 w 776"/>
                  <a:gd name="T7" fmla="*/ 10 h 2368"/>
                  <a:gd name="T8" fmla="*/ 12 w 776"/>
                  <a:gd name="T9" fmla="*/ 18 h 2368"/>
                  <a:gd name="T10" fmla="*/ 23 w 776"/>
                  <a:gd name="T11" fmla="*/ 21 h 2368"/>
                  <a:gd name="T12" fmla="*/ 17 w 776"/>
                  <a:gd name="T13" fmla="*/ 27 h 2368"/>
                  <a:gd name="T14" fmla="*/ 29 w 776"/>
                  <a:gd name="T15" fmla="*/ 30 h 2368"/>
                  <a:gd name="T16" fmla="*/ 23 w 776"/>
                  <a:gd name="T17" fmla="*/ 36 h 2368"/>
                  <a:gd name="T18" fmla="*/ 32 w 776"/>
                  <a:gd name="T19" fmla="*/ 38 h 2368"/>
                  <a:gd name="T20" fmla="*/ 29 w 776"/>
                  <a:gd name="T21" fmla="*/ 44 h 2368"/>
                  <a:gd name="T22" fmla="*/ 35 w 776"/>
                  <a:gd name="T23" fmla="*/ 50 h 2368"/>
                  <a:gd name="T24" fmla="*/ 35 w 776"/>
                  <a:gd name="T25" fmla="*/ 56 h 2368"/>
                  <a:gd name="T26" fmla="*/ 41 w 776"/>
                  <a:gd name="T27" fmla="*/ 64 h 2368"/>
                  <a:gd name="T28" fmla="*/ 38 w 776"/>
                  <a:gd name="T29" fmla="*/ 73 h 2368"/>
                  <a:gd name="T30" fmla="*/ 44 w 776"/>
                  <a:gd name="T31" fmla="*/ 79 h 2368"/>
                  <a:gd name="T32" fmla="*/ 41 w 776"/>
                  <a:gd name="T33" fmla="*/ 87 h 2368"/>
                  <a:gd name="T34" fmla="*/ 44 w 776"/>
                  <a:gd name="T35" fmla="*/ 96 h 2368"/>
                  <a:gd name="T36" fmla="*/ 41 w 776"/>
                  <a:gd name="T37" fmla="*/ 102 h 2368"/>
                  <a:gd name="T38" fmla="*/ 47 w 776"/>
                  <a:gd name="T39" fmla="*/ 110 h 2368"/>
                  <a:gd name="T40" fmla="*/ 44 w 776"/>
                  <a:gd name="T41" fmla="*/ 119 h 2368"/>
                  <a:gd name="T42" fmla="*/ 47 w 776"/>
                  <a:gd name="T43" fmla="*/ 131 h 2368"/>
                  <a:gd name="T44" fmla="*/ 44 w 776"/>
                  <a:gd name="T45" fmla="*/ 133 h 2368"/>
                  <a:gd name="T46" fmla="*/ 47 w 776"/>
                  <a:gd name="T47" fmla="*/ 14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p:spPr>
            <p:txBody>
              <a:bodyPr wrap="none" anchor="ctr"/>
              <a:lstStyle/>
              <a:p>
                <a:endParaRPr lang="vi-VN"/>
              </a:p>
            </p:txBody>
          </p:sp>
          <p:sp>
            <p:nvSpPr>
              <p:cNvPr id="148" name="Arc 271"/>
              <p:cNvSpPr>
                <a:spLocks/>
              </p:cNvSpPr>
              <p:nvPr/>
            </p:nvSpPr>
            <p:spPr bwMode="hidden">
              <a:xfrm flipH="1">
                <a:off x="3528" y="726"/>
                <a:ext cx="833" cy="903"/>
              </a:xfrm>
              <a:custGeom>
                <a:avLst/>
                <a:gdLst>
                  <a:gd name="T0" fmla="*/ 0 w 21600"/>
                  <a:gd name="T1" fmla="*/ 0 h 21602"/>
                  <a:gd name="T2" fmla="*/ 1 w 21600"/>
                  <a:gd name="T3" fmla="*/ 2 h 21602"/>
                  <a:gd name="T4" fmla="*/ 0 w 21600"/>
                  <a:gd name="T5" fmla="*/ 2 h 21602"/>
                  <a:gd name="T6" fmla="*/ 0 60000 65536"/>
                  <a:gd name="T7" fmla="*/ 0 60000 65536"/>
                  <a:gd name="T8" fmla="*/ 0 60000 65536"/>
                  <a:gd name="T9" fmla="*/ 0 w 21600"/>
                  <a:gd name="T10" fmla="*/ 0 h 21602"/>
                  <a:gd name="T11" fmla="*/ 21600 w 21600"/>
                  <a:gd name="T12" fmla="*/ 21602 h 21602"/>
                </a:gdLst>
                <a:ahLst/>
                <a:cxnLst>
                  <a:cxn ang="T6">
                    <a:pos x="T0" y="T1"/>
                  </a:cxn>
                  <a:cxn ang="T7">
                    <a:pos x="T2" y="T3"/>
                  </a:cxn>
                  <a:cxn ang="T8">
                    <a:pos x="T4" y="T5"/>
                  </a:cxn>
                </a:cxnLst>
                <a:rect l="T9" t="T10" r="T11" b="T12"/>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close/>
                  </a:path>
                </a:pathLst>
              </a:custGeom>
              <a:noFill/>
              <a:ln w="9525">
                <a:solidFill>
                  <a:schemeClr val="folHlink"/>
                </a:solidFill>
                <a:round/>
                <a:headEnd/>
                <a:tailEnd/>
              </a:ln>
            </p:spPr>
            <p:txBody>
              <a:bodyPr wrap="none" anchor="ctr"/>
              <a:lstStyle/>
              <a:p>
                <a:endParaRPr lang="vi-VN"/>
              </a:p>
            </p:txBody>
          </p:sp>
          <p:sp>
            <p:nvSpPr>
              <p:cNvPr id="149" name="Arc 272"/>
              <p:cNvSpPr>
                <a:spLocks/>
              </p:cNvSpPr>
              <p:nvPr/>
            </p:nvSpPr>
            <p:spPr bwMode="hidden">
              <a:xfrm flipV="1">
                <a:off x="4278" y="179"/>
                <a:ext cx="1007" cy="802"/>
              </a:xfrm>
              <a:custGeom>
                <a:avLst/>
                <a:gdLst>
                  <a:gd name="T0" fmla="*/ 1 w 36729"/>
                  <a:gd name="T1" fmla="*/ 1 h 21600"/>
                  <a:gd name="T2" fmla="*/ 0 w 36729"/>
                  <a:gd name="T3" fmla="*/ 1 h 21600"/>
                  <a:gd name="T4" fmla="*/ 0 w 36729"/>
                  <a:gd name="T5" fmla="*/ 0 h 21600"/>
                  <a:gd name="T6" fmla="*/ 0 60000 65536"/>
                  <a:gd name="T7" fmla="*/ 0 60000 65536"/>
                  <a:gd name="T8" fmla="*/ 0 60000 65536"/>
                  <a:gd name="T9" fmla="*/ 0 w 36729"/>
                  <a:gd name="T10" fmla="*/ 0 h 21600"/>
                  <a:gd name="T11" fmla="*/ 36729 w 36729"/>
                  <a:gd name="T12" fmla="*/ 21600 h 21600"/>
                </a:gdLst>
                <a:ahLst/>
                <a:cxnLst>
                  <a:cxn ang="T6">
                    <a:pos x="T0" y="T1"/>
                  </a:cxn>
                  <a:cxn ang="T7">
                    <a:pos x="T2" y="T3"/>
                  </a:cxn>
                  <a:cxn ang="T8">
                    <a:pos x="T4" y="T5"/>
                  </a:cxn>
                </a:cxnLst>
                <a:rect l="T9" t="T10" r="T11" b="T12"/>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close/>
                  </a:path>
                </a:pathLst>
              </a:custGeom>
              <a:noFill/>
              <a:ln w="9525">
                <a:solidFill>
                  <a:schemeClr val="accent1"/>
                </a:solidFill>
                <a:round/>
                <a:headEnd/>
                <a:tailEnd/>
              </a:ln>
            </p:spPr>
            <p:txBody>
              <a:bodyPr wrap="none" anchor="ctr"/>
              <a:lstStyle/>
              <a:p>
                <a:endParaRPr lang="vi-VN"/>
              </a:p>
            </p:txBody>
          </p:sp>
          <p:sp>
            <p:nvSpPr>
              <p:cNvPr id="150" name="Arc 273"/>
              <p:cNvSpPr>
                <a:spLocks/>
              </p:cNvSpPr>
              <p:nvPr/>
            </p:nvSpPr>
            <p:spPr bwMode="hidden">
              <a:xfrm flipH="1">
                <a:off x="3612" y="580"/>
                <a:ext cx="487" cy="933"/>
              </a:xfrm>
              <a:custGeom>
                <a:avLst/>
                <a:gdLst>
                  <a:gd name="T0" fmla="*/ 0 w 28940"/>
                  <a:gd name="T1" fmla="*/ 0 h 22305"/>
                  <a:gd name="T2" fmla="*/ 0 w 28940"/>
                  <a:gd name="T3" fmla="*/ 2 h 22305"/>
                  <a:gd name="T4" fmla="*/ 0 w 28940"/>
                  <a:gd name="T5" fmla="*/ 2 h 22305"/>
                  <a:gd name="T6" fmla="*/ 0 60000 65536"/>
                  <a:gd name="T7" fmla="*/ 0 60000 65536"/>
                  <a:gd name="T8" fmla="*/ 0 60000 65536"/>
                  <a:gd name="T9" fmla="*/ 0 w 28940"/>
                  <a:gd name="T10" fmla="*/ 0 h 22305"/>
                  <a:gd name="T11" fmla="*/ 28940 w 28940"/>
                  <a:gd name="T12" fmla="*/ 22305 h 22305"/>
                </a:gdLst>
                <a:ahLst/>
                <a:cxnLst>
                  <a:cxn ang="T6">
                    <a:pos x="T0" y="T1"/>
                  </a:cxn>
                  <a:cxn ang="T7">
                    <a:pos x="T2" y="T3"/>
                  </a:cxn>
                  <a:cxn ang="T8">
                    <a:pos x="T4" y="T5"/>
                  </a:cxn>
                </a:cxnLst>
                <a:rect l="T9" t="T10" r="T11" b="T12"/>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close/>
                  </a:path>
                </a:pathLst>
              </a:custGeom>
              <a:noFill/>
              <a:ln w="9525">
                <a:solidFill>
                  <a:schemeClr val="accent1"/>
                </a:solidFill>
                <a:round/>
                <a:headEnd/>
                <a:tailEnd/>
              </a:ln>
            </p:spPr>
            <p:txBody>
              <a:bodyPr wrap="none" anchor="ctr"/>
              <a:lstStyle/>
              <a:p>
                <a:endParaRPr lang="vi-VN"/>
              </a:p>
            </p:txBody>
          </p:sp>
          <p:sp>
            <p:nvSpPr>
              <p:cNvPr id="151" name="Arc 274"/>
              <p:cNvSpPr>
                <a:spLocks/>
              </p:cNvSpPr>
              <p:nvPr/>
            </p:nvSpPr>
            <p:spPr bwMode="hidden">
              <a:xfrm flipH="1">
                <a:off x="3267" y="628"/>
                <a:ext cx="791" cy="932"/>
              </a:xfrm>
              <a:custGeom>
                <a:avLst/>
                <a:gdLst>
                  <a:gd name="T0" fmla="*/ 0 w 30473"/>
                  <a:gd name="T1" fmla="*/ 0 h 22305"/>
                  <a:gd name="T2" fmla="*/ 1 w 30473"/>
                  <a:gd name="T3" fmla="*/ 2 h 22305"/>
                  <a:gd name="T4" fmla="*/ 0 w 30473"/>
                  <a:gd name="T5" fmla="*/ 2 h 22305"/>
                  <a:gd name="T6" fmla="*/ 0 60000 65536"/>
                  <a:gd name="T7" fmla="*/ 0 60000 65536"/>
                  <a:gd name="T8" fmla="*/ 0 60000 65536"/>
                  <a:gd name="T9" fmla="*/ 0 w 30473"/>
                  <a:gd name="T10" fmla="*/ 0 h 22305"/>
                  <a:gd name="T11" fmla="*/ 30473 w 30473"/>
                  <a:gd name="T12" fmla="*/ 22305 h 22305"/>
                </a:gdLst>
                <a:ahLst/>
                <a:cxnLst>
                  <a:cxn ang="T6">
                    <a:pos x="T0" y="T1"/>
                  </a:cxn>
                  <a:cxn ang="T7">
                    <a:pos x="T2" y="T3"/>
                  </a:cxn>
                  <a:cxn ang="T8">
                    <a:pos x="T4" y="T5"/>
                  </a:cxn>
                </a:cxnLst>
                <a:rect l="T9" t="T10" r="T11" b="T12"/>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close/>
                  </a:path>
                </a:pathLst>
              </a:custGeom>
              <a:noFill/>
              <a:ln w="9525">
                <a:solidFill>
                  <a:schemeClr val="folHlink"/>
                </a:solidFill>
                <a:round/>
                <a:headEnd/>
                <a:tailEnd/>
              </a:ln>
            </p:spPr>
            <p:txBody>
              <a:bodyPr wrap="none" anchor="ctr"/>
              <a:lstStyle/>
              <a:p>
                <a:endParaRPr lang="vi-VN"/>
              </a:p>
            </p:txBody>
          </p:sp>
          <p:sp>
            <p:nvSpPr>
              <p:cNvPr id="152" name="Arc 275"/>
              <p:cNvSpPr>
                <a:spLocks/>
              </p:cNvSpPr>
              <p:nvPr/>
            </p:nvSpPr>
            <p:spPr bwMode="hidden">
              <a:xfrm flipH="1">
                <a:off x="3197" y="458"/>
                <a:ext cx="932" cy="933"/>
              </a:xfrm>
              <a:custGeom>
                <a:avLst/>
                <a:gdLst>
                  <a:gd name="T0" fmla="*/ 0 w 34455"/>
                  <a:gd name="T1" fmla="*/ 0 h 22305"/>
                  <a:gd name="T2" fmla="*/ 1 w 34455"/>
                  <a:gd name="T3" fmla="*/ 2 h 22305"/>
                  <a:gd name="T4" fmla="*/ 0 w 34455"/>
                  <a:gd name="T5" fmla="*/ 2 h 22305"/>
                  <a:gd name="T6" fmla="*/ 0 60000 65536"/>
                  <a:gd name="T7" fmla="*/ 0 60000 65536"/>
                  <a:gd name="T8" fmla="*/ 0 60000 65536"/>
                  <a:gd name="T9" fmla="*/ 0 w 34455"/>
                  <a:gd name="T10" fmla="*/ 0 h 22305"/>
                  <a:gd name="T11" fmla="*/ 34455 w 34455"/>
                  <a:gd name="T12" fmla="*/ 22305 h 22305"/>
                </a:gdLst>
                <a:ahLst/>
                <a:cxnLst>
                  <a:cxn ang="T6">
                    <a:pos x="T0" y="T1"/>
                  </a:cxn>
                  <a:cxn ang="T7">
                    <a:pos x="T2" y="T3"/>
                  </a:cxn>
                  <a:cxn ang="T8">
                    <a:pos x="T4" y="T5"/>
                  </a:cxn>
                </a:cxnLst>
                <a:rect l="T9" t="T10" r="T11" b="T12"/>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close/>
                  </a:path>
                </a:pathLst>
              </a:custGeom>
              <a:noFill/>
              <a:ln w="9525">
                <a:solidFill>
                  <a:schemeClr val="folHlink"/>
                </a:solidFill>
                <a:round/>
                <a:headEnd/>
                <a:tailEnd/>
              </a:ln>
            </p:spPr>
            <p:txBody>
              <a:bodyPr wrap="none" anchor="ctr"/>
              <a:lstStyle/>
              <a:p>
                <a:endParaRPr lang="vi-VN"/>
              </a:p>
            </p:txBody>
          </p:sp>
          <p:sp>
            <p:nvSpPr>
              <p:cNvPr id="153" name="Arc 276"/>
              <p:cNvSpPr>
                <a:spLocks/>
              </p:cNvSpPr>
              <p:nvPr/>
            </p:nvSpPr>
            <p:spPr bwMode="hidden">
              <a:xfrm>
                <a:off x="4229" y="589"/>
                <a:ext cx="149" cy="933"/>
              </a:xfrm>
              <a:custGeom>
                <a:avLst/>
                <a:gdLst>
                  <a:gd name="T0" fmla="*/ 0 w 34812"/>
                  <a:gd name="T1" fmla="*/ 0 h 22305"/>
                  <a:gd name="T2" fmla="*/ 0 w 34812"/>
                  <a:gd name="T3" fmla="*/ 2 h 22305"/>
                  <a:gd name="T4" fmla="*/ 0 w 34812"/>
                  <a:gd name="T5" fmla="*/ 2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p:spPr>
            <p:txBody>
              <a:bodyPr wrap="none" anchor="ctr"/>
              <a:lstStyle/>
              <a:p>
                <a:endParaRPr lang="vi-VN"/>
              </a:p>
            </p:txBody>
          </p:sp>
          <p:sp>
            <p:nvSpPr>
              <p:cNvPr id="154" name="Arc 277"/>
              <p:cNvSpPr>
                <a:spLocks/>
              </p:cNvSpPr>
              <p:nvPr/>
            </p:nvSpPr>
            <p:spPr bwMode="hidden">
              <a:xfrm>
                <a:off x="4268" y="585"/>
                <a:ext cx="394" cy="933"/>
              </a:xfrm>
              <a:custGeom>
                <a:avLst/>
                <a:gdLst>
                  <a:gd name="T0" fmla="*/ 0 w 34812"/>
                  <a:gd name="T1" fmla="*/ 0 h 22305"/>
                  <a:gd name="T2" fmla="*/ 0 w 34812"/>
                  <a:gd name="T3" fmla="*/ 2 h 22305"/>
                  <a:gd name="T4" fmla="*/ 0 w 34812"/>
                  <a:gd name="T5" fmla="*/ 2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folHlink"/>
                </a:solidFill>
                <a:round/>
                <a:headEnd/>
                <a:tailEnd/>
              </a:ln>
            </p:spPr>
            <p:txBody>
              <a:bodyPr wrap="none" anchor="ctr"/>
              <a:lstStyle/>
              <a:p>
                <a:endParaRPr lang="vi-VN"/>
              </a:p>
            </p:txBody>
          </p:sp>
          <p:sp>
            <p:nvSpPr>
              <p:cNvPr id="155" name="Arc 278"/>
              <p:cNvSpPr>
                <a:spLocks/>
              </p:cNvSpPr>
              <p:nvPr/>
            </p:nvSpPr>
            <p:spPr bwMode="hidden">
              <a:xfrm>
                <a:off x="4303" y="463"/>
                <a:ext cx="559" cy="933"/>
              </a:xfrm>
              <a:custGeom>
                <a:avLst/>
                <a:gdLst>
                  <a:gd name="T0" fmla="*/ 0 w 34812"/>
                  <a:gd name="T1" fmla="*/ 0 h 22305"/>
                  <a:gd name="T2" fmla="*/ 0 w 34812"/>
                  <a:gd name="T3" fmla="*/ 2 h 22305"/>
                  <a:gd name="T4" fmla="*/ 0 w 34812"/>
                  <a:gd name="T5" fmla="*/ 2 h 22305"/>
                  <a:gd name="T6" fmla="*/ 0 60000 65536"/>
                  <a:gd name="T7" fmla="*/ 0 60000 65536"/>
                  <a:gd name="T8" fmla="*/ 0 60000 65536"/>
                  <a:gd name="T9" fmla="*/ 0 w 34812"/>
                  <a:gd name="T10" fmla="*/ 0 h 22305"/>
                  <a:gd name="T11" fmla="*/ 34812 w 34812"/>
                  <a:gd name="T12" fmla="*/ 22305 h 22305"/>
                </a:gdLst>
                <a:ahLst/>
                <a:cxnLst>
                  <a:cxn ang="T6">
                    <a:pos x="T0" y="T1"/>
                  </a:cxn>
                  <a:cxn ang="T7">
                    <a:pos x="T2" y="T3"/>
                  </a:cxn>
                  <a:cxn ang="T8">
                    <a:pos x="T4" y="T5"/>
                  </a:cxn>
                </a:cxnLst>
                <a:rect l="T9" t="T10" r="T11" b="T12"/>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p:spPr>
            <p:txBody>
              <a:bodyPr wrap="none" anchor="ctr"/>
              <a:lstStyle/>
              <a:p>
                <a:endParaRPr lang="vi-VN"/>
              </a:p>
            </p:txBody>
          </p:sp>
          <p:sp>
            <p:nvSpPr>
              <p:cNvPr id="156" name="Freeform 279"/>
              <p:cNvSpPr>
                <a:spLocks/>
              </p:cNvSpPr>
              <p:nvPr/>
            </p:nvSpPr>
            <p:spPr bwMode="hidden">
              <a:xfrm>
                <a:off x="4410" y="1033"/>
                <a:ext cx="190" cy="580"/>
              </a:xfrm>
              <a:custGeom>
                <a:avLst/>
                <a:gdLst>
                  <a:gd name="T0" fmla="*/ 0 w 776"/>
                  <a:gd name="T1" fmla="*/ 4 h 2368"/>
                  <a:gd name="T2" fmla="*/ 14 w 776"/>
                  <a:gd name="T3" fmla="*/ 1 h 2368"/>
                  <a:gd name="T4" fmla="*/ 6 w 776"/>
                  <a:gd name="T5" fmla="*/ 10 h 2368"/>
                  <a:gd name="T6" fmla="*/ 20 w 776"/>
                  <a:gd name="T7" fmla="*/ 10 h 2368"/>
                  <a:gd name="T8" fmla="*/ 12 w 776"/>
                  <a:gd name="T9" fmla="*/ 18 h 2368"/>
                  <a:gd name="T10" fmla="*/ 23 w 776"/>
                  <a:gd name="T11" fmla="*/ 21 h 2368"/>
                  <a:gd name="T12" fmla="*/ 17 w 776"/>
                  <a:gd name="T13" fmla="*/ 27 h 2368"/>
                  <a:gd name="T14" fmla="*/ 29 w 776"/>
                  <a:gd name="T15" fmla="*/ 30 h 2368"/>
                  <a:gd name="T16" fmla="*/ 23 w 776"/>
                  <a:gd name="T17" fmla="*/ 36 h 2368"/>
                  <a:gd name="T18" fmla="*/ 32 w 776"/>
                  <a:gd name="T19" fmla="*/ 38 h 2368"/>
                  <a:gd name="T20" fmla="*/ 29 w 776"/>
                  <a:gd name="T21" fmla="*/ 44 h 2368"/>
                  <a:gd name="T22" fmla="*/ 35 w 776"/>
                  <a:gd name="T23" fmla="*/ 50 h 2368"/>
                  <a:gd name="T24" fmla="*/ 35 w 776"/>
                  <a:gd name="T25" fmla="*/ 56 h 2368"/>
                  <a:gd name="T26" fmla="*/ 40 w 776"/>
                  <a:gd name="T27" fmla="*/ 64 h 2368"/>
                  <a:gd name="T28" fmla="*/ 37 w 776"/>
                  <a:gd name="T29" fmla="*/ 73 h 2368"/>
                  <a:gd name="T30" fmla="*/ 43 w 776"/>
                  <a:gd name="T31" fmla="*/ 79 h 2368"/>
                  <a:gd name="T32" fmla="*/ 40 w 776"/>
                  <a:gd name="T33" fmla="*/ 87 h 2368"/>
                  <a:gd name="T34" fmla="*/ 43 w 776"/>
                  <a:gd name="T35" fmla="*/ 96 h 2368"/>
                  <a:gd name="T36" fmla="*/ 40 w 776"/>
                  <a:gd name="T37" fmla="*/ 102 h 2368"/>
                  <a:gd name="T38" fmla="*/ 46 w 776"/>
                  <a:gd name="T39" fmla="*/ 110 h 2368"/>
                  <a:gd name="T40" fmla="*/ 43 w 776"/>
                  <a:gd name="T41" fmla="*/ 119 h 2368"/>
                  <a:gd name="T42" fmla="*/ 46 w 776"/>
                  <a:gd name="T43" fmla="*/ 131 h 2368"/>
                  <a:gd name="T44" fmla="*/ 43 w 776"/>
                  <a:gd name="T45" fmla="*/ 133 h 2368"/>
                  <a:gd name="T46" fmla="*/ 46 w 776"/>
                  <a:gd name="T47" fmla="*/ 14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p:spPr>
            <p:txBody>
              <a:bodyPr wrap="none" anchor="ctr"/>
              <a:lstStyle/>
              <a:p>
                <a:endParaRPr lang="vi-VN"/>
              </a:p>
            </p:txBody>
          </p:sp>
          <p:sp>
            <p:nvSpPr>
              <p:cNvPr id="157" name="Freeform 280"/>
              <p:cNvSpPr>
                <a:spLocks/>
              </p:cNvSpPr>
              <p:nvPr/>
            </p:nvSpPr>
            <p:spPr bwMode="hidden">
              <a:xfrm rot="19660755" flipV="1">
                <a:off x="4114" y="843"/>
                <a:ext cx="173" cy="328"/>
              </a:xfrm>
              <a:custGeom>
                <a:avLst/>
                <a:gdLst>
                  <a:gd name="T0" fmla="*/ 0 w 776"/>
                  <a:gd name="T1" fmla="*/ 1 h 2368"/>
                  <a:gd name="T2" fmla="*/ 12 w 776"/>
                  <a:gd name="T3" fmla="*/ 0 h 2368"/>
                  <a:gd name="T4" fmla="*/ 5 w 776"/>
                  <a:gd name="T5" fmla="*/ 3 h 2368"/>
                  <a:gd name="T6" fmla="*/ 17 w 776"/>
                  <a:gd name="T7" fmla="*/ 3 h 2368"/>
                  <a:gd name="T8" fmla="*/ 10 w 776"/>
                  <a:gd name="T9" fmla="*/ 6 h 2368"/>
                  <a:gd name="T10" fmla="*/ 19 w 776"/>
                  <a:gd name="T11" fmla="*/ 7 h 2368"/>
                  <a:gd name="T12" fmla="*/ 14 w 776"/>
                  <a:gd name="T13" fmla="*/ 9 h 2368"/>
                  <a:gd name="T14" fmla="*/ 24 w 776"/>
                  <a:gd name="T15" fmla="*/ 10 h 2368"/>
                  <a:gd name="T16" fmla="*/ 19 w 776"/>
                  <a:gd name="T17" fmla="*/ 11 h 2368"/>
                  <a:gd name="T18" fmla="*/ 26 w 776"/>
                  <a:gd name="T19" fmla="*/ 12 h 2368"/>
                  <a:gd name="T20" fmla="*/ 24 w 776"/>
                  <a:gd name="T21" fmla="*/ 14 h 2368"/>
                  <a:gd name="T22" fmla="*/ 29 w 776"/>
                  <a:gd name="T23" fmla="*/ 16 h 2368"/>
                  <a:gd name="T24" fmla="*/ 29 w 776"/>
                  <a:gd name="T25" fmla="*/ 18 h 2368"/>
                  <a:gd name="T26" fmla="*/ 33 w 776"/>
                  <a:gd name="T27" fmla="*/ 21 h 2368"/>
                  <a:gd name="T28" fmla="*/ 31 w 776"/>
                  <a:gd name="T29" fmla="*/ 23 h 2368"/>
                  <a:gd name="T30" fmla="*/ 36 w 776"/>
                  <a:gd name="T31" fmla="*/ 25 h 2368"/>
                  <a:gd name="T32" fmla="*/ 33 w 776"/>
                  <a:gd name="T33" fmla="*/ 28 h 2368"/>
                  <a:gd name="T34" fmla="*/ 36 w 776"/>
                  <a:gd name="T35" fmla="*/ 31 h 2368"/>
                  <a:gd name="T36" fmla="*/ 33 w 776"/>
                  <a:gd name="T37" fmla="*/ 33 h 2368"/>
                  <a:gd name="T38" fmla="*/ 38 w 776"/>
                  <a:gd name="T39" fmla="*/ 35 h 2368"/>
                  <a:gd name="T40" fmla="*/ 36 w 776"/>
                  <a:gd name="T41" fmla="*/ 38 h 2368"/>
                  <a:gd name="T42" fmla="*/ 38 w 776"/>
                  <a:gd name="T43" fmla="*/ 42 h 2368"/>
                  <a:gd name="T44" fmla="*/ 36 w 776"/>
                  <a:gd name="T45" fmla="*/ 43 h 2368"/>
                  <a:gd name="T46" fmla="*/ 38 w 776"/>
                  <a:gd name="T47" fmla="*/ 45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p:spPr>
            <p:txBody>
              <a:bodyPr wrap="none" anchor="ctr"/>
              <a:lstStyle/>
              <a:p>
                <a:endParaRPr lang="vi-VN"/>
              </a:p>
            </p:txBody>
          </p:sp>
          <p:sp>
            <p:nvSpPr>
              <p:cNvPr id="158" name="Arc 281"/>
              <p:cNvSpPr>
                <a:spLocks/>
              </p:cNvSpPr>
              <p:nvPr/>
            </p:nvSpPr>
            <p:spPr bwMode="hidden">
              <a:xfrm flipH="1">
                <a:off x="3144" y="319"/>
                <a:ext cx="996" cy="933"/>
              </a:xfrm>
              <a:custGeom>
                <a:avLst/>
                <a:gdLst>
                  <a:gd name="T0" fmla="*/ 0 w 36830"/>
                  <a:gd name="T1" fmla="*/ 0 h 22305"/>
                  <a:gd name="T2" fmla="*/ 1 w 36830"/>
                  <a:gd name="T3" fmla="*/ 2 h 22305"/>
                  <a:gd name="T4" fmla="*/ 0 w 36830"/>
                  <a:gd name="T5" fmla="*/ 2 h 22305"/>
                  <a:gd name="T6" fmla="*/ 0 60000 65536"/>
                  <a:gd name="T7" fmla="*/ 0 60000 65536"/>
                  <a:gd name="T8" fmla="*/ 0 60000 65536"/>
                  <a:gd name="T9" fmla="*/ 0 w 36830"/>
                  <a:gd name="T10" fmla="*/ 0 h 22305"/>
                  <a:gd name="T11" fmla="*/ 36830 w 36830"/>
                  <a:gd name="T12" fmla="*/ 22305 h 22305"/>
                </a:gdLst>
                <a:ahLst/>
                <a:cxnLst>
                  <a:cxn ang="T6">
                    <a:pos x="T0" y="T1"/>
                  </a:cxn>
                  <a:cxn ang="T7">
                    <a:pos x="T2" y="T3"/>
                  </a:cxn>
                  <a:cxn ang="T8">
                    <a:pos x="T4" y="T5"/>
                  </a:cxn>
                </a:cxnLst>
                <a:rect l="T9" t="T10" r="T11" b="T12"/>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close/>
                  </a:path>
                </a:pathLst>
              </a:custGeom>
              <a:noFill/>
              <a:ln w="9525">
                <a:solidFill>
                  <a:schemeClr val="folHlink"/>
                </a:solidFill>
                <a:round/>
                <a:headEnd/>
                <a:tailEnd/>
              </a:ln>
            </p:spPr>
            <p:txBody>
              <a:bodyPr wrap="none" anchor="ctr"/>
              <a:lstStyle/>
              <a:p>
                <a:endParaRPr lang="vi-VN"/>
              </a:p>
            </p:txBody>
          </p:sp>
          <p:sp>
            <p:nvSpPr>
              <p:cNvPr id="159" name="Arc 282"/>
              <p:cNvSpPr>
                <a:spLocks/>
              </p:cNvSpPr>
              <p:nvPr/>
            </p:nvSpPr>
            <p:spPr bwMode="hidden">
              <a:xfrm flipH="1">
                <a:off x="3425" y="123"/>
                <a:ext cx="725" cy="903"/>
              </a:xfrm>
              <a:custGeom>
                <a:avLst/>
                <a:gdLst>
                  <a:gd name="T0" fmla="*/ 0 w 31881"/>
                  <a:gd name="T1" fmla="*/ 1 h 21600"/>
                  <a:gd name="T2" fmla="*/ 0 w 31881"/>
                  <a:gd name="T3" fmla="*/ 0 h 21600"/>
                  <a:gd name="T4" fmla="*/ 0 w 31881"/>
                  <a:gd name="T5" fmla="*/ 2 h 21600"/>
                  <a:gd name="T6" fmla="*/ 0 60000 65536"/>
                  <a:gd name="T7" fmla="*/ 0 60000 65536"/>
                  <a:gd name="T8" fmla="*/ 0 60000 65536"/>
                  <a:gd name="T9" fmla="*/ 0 w 31881"/>
                  <a:gd name="T10" fmla="*/ 0 h 21600"/>
                  <a:gd name="T11" fmla="*/ 31881 w 31881"/>
                  <a:gd name="T12" fmla="*/ 21600 h 21600"/>
                </a:gdLst>
                <a:ahLst/>
                <a:cxnLst>
                  <a:cxn ang="T6">
                    <a:pos x="T0" y="T1"/>
                  </a:cxn>
                  <a:cxn ang="T7">
                    <a:pos x="T2" y="T3"/>
                  </a:cxn>
                  <a:cxn ang="T8">
                    <a:pos x="T4" y="T5"/>
                  </a:cxn>
                </a:cxnLst>
                <a:rect l="T9" t="T10" r="T11" b="T12"/>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close/>
                  </a:path>
                </a:pathLst>
              </a:custGeom>
              <a:noFill/>
              <a:ln w="9525">
                <a:solidFill>
                  <a:schemeClr val="accent1"/>
                </a:solidFill>
                <a:round/>
                <a:headEnd/>
                <a:tailEnd/>
              </a:ln>
            </p:spPr>
            <p:txBody>
              <a:bodyPr wrap="none" anchor="ctr"/>
              <a:lstStyle/>
              <a:p>
                <a:endParaRPr lang="vi-VN"/>
              </a:p>
            </p:txBody>
          </p:sp>
          <p:sp>
            <p:nvSpPr>
              <p:cNvPr id="160" name="Arc 283"/>
              <p:cNvSpPr>
                <a:spLocks/>
              </p:cNvSpPr>
              <p:nvPr/>
            </p:nvSpPr>
            <p:spPr bwMode="hidden">
              <a:xfrm>
                <a:off x="4199" y="502"/>
                <a:ext cx="299" cy="904"/>
              </a:xfrm>
              <a:custGeom>
                <a:avLst/>
                <a:gdLst>
                  <a:gd name="T0" fmla="*/ 0 w 31146"/>
                  <a:gd name="T1" fmla="*/ 0 h 21600"/>
                  <a:gd name="T2" fmla="*/ 0 w 31146"/>
                  <a:gd name="T3" fmla="*/ 1 h 21600"/>
                  <a:gd name="T4" fmla="*/ 0 w 31146"/>
                  <a:gd name="T5" fmla="*/ 2 h 21600"/>
                  <a:gd name="T6" fmla="*/ 0 60000 65536"/>
                  <a:gd name="T7" fmla="*/ 0 60000 65536"/>
                  <a:gd name="T8" fmla="*/ 0 60000 65536"/>
                  <a:gd name="T9" fmla="*/ 0 w 31146"/>
                  <a:gd name="T10" fmla="*/ 0 h 21600"/>
                  <a:gd name="T11" fmla="*/ 31146 w 31146"/>
                  <a:gd name="T12" fmla="*/ 21600 h 21600"/>
                </a:gdLst>
                <a:ahLst/>
                <a:cxnLst>
                  <a:cxn ang="T6">
                    <a:pos x="T0" y="T1"/>
                  </a:cxn>
                  <a:cxn ang="T7">
                    <a:pos x="T2" y="T3"/>
                  </a:cxn>
                  <a:cxn ang="T8">
                    <a:pos x="T4" y="T5"/>
                  </a:cxn>
                </a:cxnLst>
                <a:rect l="T9" t="T10" r="T11" b="T12"/>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close/>
                  </a:path>
                </a:pathLst>
              </a:custGeom>
              <a:noFill/>
              <a:ln w="9525">
                <a:solidFill>
                  <a:schemeClr val="accent2"/>
                </a:solidFill>
                <a:round/>
                <a:headEnd/>
                <a:tailEnd/>
              </a:ln>
            </p:spPr>
            <p:txBody>
              <a:bodyPr wrap="none" anchor="ctr"/>
              <a:lstStyle/>
              <a:p>
                <a:endParaRPr lang="vi-VN"/>
              </a:p>
            </p:txBody>
          </p:sp>
          <p:sp>
            <p:nvSpPr>
              <p:cNvPr id="161" name="Freeform 284"/>
              <p:cNvSpPr>
                <a:spLocks/>
              </p:cNvSpPr>
              <p:nvPr/>
            </p:nvSpPr>
            <p:spPr bwMode="hidden">
              <a:xfrm flipH="1">
                <a:off x="3307" y="982"/>
                <a:ext cx="425" cy="597"/>
              </a:xfrm>
              <a:custGeom>
                <a:avLst/>
                <a:gdLst>
                  <a:gd name="T0" fmla="*/ 0 w 776"/>
                  <a:gd name="T1" fmla="*/ 4 h 2368"/>
                  <a:gd name="T2" fmla="*/ 72 w 776"/>
                  <a:gd name="T3" fmla="*/ 1 h 2368"/>
                  <a:gd name="T4" fmla="*/ 29 w 776"/>
                  <a:gd name="T5" fmla="*/ 10 h 2368"/>
                  <a:gd name="T6" fmla="*/ 101 w 776"/>
                  <a:gd name="T7" fmla="*/ 10 h 2368"/>
                  <a:gd name="T8" fmla="*/ 58 w 776"/>
                  <a:gd name="T9" fmla="*/ 19 h 2368"/>
                  <a:gd name="T10" fmla="*/ 115 w 776"/>
                  <a:gd name="T11" fmla="*/ 22 h 2368"/>
                  <a:gd name="T12" fmla="*/ 87 w 776"/>
                  <a:gd name="T13" fmla="*/ 28 h 2368"/>
                  <a:gd name="T14" fmla="*/ 144 w 776"/>
                  <a:gd name="T15" fmla="*/ 32 h 2368"/>
                  <a:gd name="T16" fmla="*/ 115 w 776"/>
                  <a:gd name="T17" fmla="*/ 38 h 2368"/>
                  <a:gd name="T18" fmla="*/ 158 w 776"/>
                  <a:gd name="T19" fmla="*/ 41 h 2368"/>
                  <a:gd name="T20" fmla="*/ 144 w 776"/>
                  <a:gd name="T21" fmla="*/ 47 h 2368"/>
                  <a:gd name="T22" fmla="*/ 173 w 776"/>
                  <a:gd name="T23" fmla="*/ 53 h 2368"/>
                  <a:gd name="T24" fmla="*/ 173 w 776"/>
                  <a:gd name="T25" fmla="*/ 59 h 2368"/>
                  <a:gd name="T26" fmla="*/ 202 w 776"/>
                  <a:gd name="T27" fmla="*/ 68 h 2368"/>
                  <a:gd name="T28" fmla="*/ 187 w 776"/>
                  <a:gd name="T29" fmla="*/ 77 h 2368"/>
                  <a:gd name="T30" fmla="*/ 216 w 776"/>
                  <a:gd name="T31" fmla="*/ 83 h 2368"/>
                  <a:gd name="T32" fmla="*/ 202 w 776"/>
                  <a:gd name="T33" fmla="*/ 93 h 2368"/>
                  <a:gd name="T34" fmla="*/ 216 w 776"/>
                  <a:gd name="T35" fmla="*/ 102 h 2368"/>
                  <a:gd name="T36" fmla="*/ 202 w 776"/>
                  <a:gd name="T37" fmla="*/ 108 h 2368"/>
                  <a:gd name="T38" fmla="*/ 231 w 776"/>
                  <a:gd name="T39" fmla="*/ 117 h 2368"/>
                  <a:gd name="T40" fmla="*/ 216 w 776"/>
                  <a:gd name="T41" fmla="*/ 126 h 2368"/>
                  <a:gd name="T42" fmla="*/ 231 w 776"/>
                  <a:gd name="T43" fmla="*/ 138 h 2368"/>
                  <a:gd name="T44" fmla="*/ 216 w 776"/>
                  <a:gd name="T45" fmla="*/ 141 h 2368"/>
                  <a:gd name="T46" fmla="*/ 231 w 776"/>
                  <a:gd name="T47" fmla="*/ 15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162" name="Freeform 285"/>
              <p:cNvSpPr>
                <a:spLocks/>
              </p:cNvSpPr>
              <p:nvPr/>
            </p:nvSpPr>
            <p:spPr bwMode="hidden">
              <a:xfrm flipH="1">
                <a:off x="3507" y="350"/>
                <a:ext cx="273" cy="598"/>
              </a:xfrm>
              <a:custGeom>
                <a:avLst/>
                <a:gdLst>
                  <a:gd name="T0" fmla="*/ 0 w 776"/>
                  <a:gd name="T1" fmla="*/ 4 h 2368"/>
                  <a:gd name="T2" fmla="*/ 30 w 776"/>
                  <a:gd name="T3" fmla="*/ 1 h 2368"/>
                  <a:gd name="T4" fmla="*/ 12 w 776"/>
                  <a:gd name="T5" fmla="*/ 10 h 2368"/>
                  <a:gd name="T6" fmla="*/ 42 w 776"/>
                  <a:gd name="T7" fmla="*/ 10 h 2368"/>
                  <a:gd name="T8" fmla="*/ 24 w 776"/>
                  <a:gd name="T9" fmla="*/ 19 h 2368"/>
                  <a:gd name="T10" fmla="*/ 47 w 776"/>
                  <a:gd name="T11" fmla="*/ 22 h 2368"/>
                  <a:gd name="T12" fmla="*/ 36 w 776"/>
                  <a:gd name="T13" fmla="*/ 29 h 2368"/>
                  <a:gd name="T14" fmla="*/ 59 w 776"/>
                  <a:gd name="T15" fmla="*/ 32 h 2368"/>
                  <a:gd name="T16" fmla="*/ 47 w 776"/>
                  <a:gd name="T17" fmla="*/ 38 h 2368"/>
                  <a:gd name="T18" fmla="*/ 65 w 776"/>
                  <a:gd name="T19" fmla="*/ 41 h 2368"/>
                  <a:gd name="T20" fmla="*/ 59 w 776"/>
                  <a:gd name="T21" fmla="*/ 47 h 2368"/>
                  <a:gd name="T22" fmla="*/ 71 w 776"/>
                  <a:gd name="T23" fmla="*/ 53 h 2368"/>
                  <a:gd name="T24" fmla="*/ 71 w 776"/>
                  <a:gd name="T25" fmla="*/ 59 h 2368"/>
                  <a:gd name="T26" fmla="*/ 83 w 776"/>
                  <a:gd name="T27" fmla="*/ 68 h 2368"/>
                  <a:gd name="T28" fmla="*/ 77 w 776"/>
                  <a:gd name="T29" fmla="*/ 78 h 2368"/>
                  <a:gd name="T30" fmla="*/ 89 w 776"/>
                  <a:gd name="T31" fmla="*/ 84 h 2368"/>
                  <a:gd name="T32" fmla="*/ 83 w 776"/>
                  <a:gd name="T33" fmla="*/ 93 h 2368"/>
                  <a:gd name="T34" fmla="*/ 89 w 776"/>
                  <a:gd name="T35" fmla="*/ 102 h 2368"/>
                  <a:gd name="T36" fmla="*/ 83 w 776"/>
                  <a:gd name="T37" fmla="*/ 108 h 2368"/>
                  <a:gd name="T38" fmla="*/ 95 w 776"/>
                  <a:gd name="T39" fmla="*/ 117 h 2368"/>
                  <a:gd name="T40" fmla="*/ 89 w 776"/>
                  <a:gd name="T41" fmla="*/ 127 h 2368"/>
                  <a:gd name="T42" fmla="*/ 95 w 776"/>
                  <a:gd name="T43" fmla="*/ 139 h 2368"/>
                  <a:gd name="T44" fmla="*/ 89 w 776"/>
                  <a:gd name="T45" fmla="*/ 142 h 2368"/>
                  <a:gd name="T46" fmla="*/ 95 w 776"/>
                  <a:gd name="T47" fmla="*/ 15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163" name="Freeform 286"/>
              <p:cNvSpPr>
                <a:spLocks/>
              </p:cNvSpPr>
              <p:nvPr/>
            </p:nvSpPr>
            <p:spPr bwMode="hidden">
              <a:xfrm flipH="1">
                <a:off x="3821" y="172"/>
                <a:ext cx="164" cy="597"/>
              </a:xfrm>
              <a:custGeom>
                <a:avLst/>
                <a:gdLst>
                  <a:gd name="T0" fmla="*/ 0 w 776"/>
                  <a:gd name="T1" fmla="*/ 4 h 2368"/>
                  <a:gd name="T2" fmla="*/ 11 w 776"/>
                  <a:gd name="T3" fmla="*/ 1 h 2368"/>
                  <a:gd name="T4" fmla="*/ 4 w 776"/>
                  <a:gd name="T5" fmla="*/ 10 h 2368"/>
                  <a:gd name="T6" fmla="*/ 15 w 776"/>
                  <a:gd name="T7" fmla="*/ 10 h 2368"/>
                  <a:gd name="T8" fmla="*/ 9 w 776"/>
                  <a:gd name="T9" fmla="*/ 19 h 2368"/>
                  <a:gd name="T10" fmla="*/ 17 w 776"/>
                  <a:gd name="T11" fmla="*/ 22 h 2368"/>
                  <a:gd name="T12" fmla="*/ 13 w 776"/>
                  <a:gd name="T13" fmla="*/ 28 h 2368"/>
                  <a:gd name="T14" fmla="*/ 21 w 776"/>
                  <a:gd name="T15" fmla="*/ 32 h 2368"/>
                  <a:gd name="T16" fmla="*/ 17 w 776"/>
                  <a:gd name="T17" fmla="*/ 38 h 2368"/>
                  <a:gd name="T18" fmla="*/ 24 w 776"/>
                  <a:gd name="T19" fmla="*/ 41 h 2368"/>
                  <a:gd name="T20" fmla="*/ 21 w 776"/>
                  <a:gd name="T21" fmla="*/ 47 h 2368"/>
                  <a:gd name="T22" fmla="*/ 26 w 776"/>
                  <a:gd name="T23" fmla="*/ 53 h 2368"/>
                  <a:gd name="T24" fmla="*/ 26 w 776"/>
                  <a:gd name="T25" fmla="*/ 59 h 2368"/>
                  <a:gd name="T26" fmla="*/ 30 w 776"/>
                  <a:gd name="T27" fmla="*/ 68 h 2368"/>
                  <a:gd name="T28" fmla="*/ 28 w 776"/>
                  <a:gd name="T29" fmla="*/ 77 h 2368"/>
                  <a:gd name="T30" fmla="*/ 32 w 776"/>
                  <a:gd name="T31" fmla="*/ 83 h 2368"/>
                  <a:gd name="T32" fmla="*/ 30 w 776"/>
                  <a:gd name="T33" fmla="*/ 93 h 2368"/>
                  <a:gd name="T34" fmla="*/ 32 w 776"/>
                  <a:gd name="T35" fmla="*/ 102 h 2368"/>
                  <a:gd name="T36" fmla="*/ 30 w 776"/>
                  <a:gd name="T37" fmla="*/ 108 h 2368"/>
                  <a:gd name="T38" fmla="*/ 34 w 776"/>
                  <a:gd name="T39" fmla="*/ 117 h 2368"/>
                  <a:gd name="T40" fmla="*/ 32 w 776"/>
                  <a:gd name="T41" fmla="*/ 126 h 2368"/>
                  <a:gd name="T42" fmla="*/ 34 w 776"/>
                  <a:gd name="T43" fmla="*/ 138 h 2368"/>
                  <a:gd name="T44" fmla="*/ 32 w 776"/>
                  <a:gd name="T45" fmla="*/ 141 h 2368"/>
                  <a:gd name="T46" fmla="*/ 34 w 776"/>
                  <a:gd name="T47" fmla="*/ 151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164" name="Freeform 287"/>
              <p:cNvSpPr>
                <a:spLocks/>
              </p:cNvSpPr>
              <p:nvPr/>
            </p:nvSpPr>
            <p:spPr bwMode="hidden">
              <a:xfrm>
                <a:off x="4841" y="894"/>
                <a:ext cx="395" cy="628"/>
              </a:xfrm>
              <a:custGeom>
                <a:avLst/>
                <a:gdLst>
                  <a:gd name="T0" fmla="*/ 0 w 776"/>
                  <a:gd name="T1" fmla="*/ 5 h 2368"/>
                  <a:gd name="T2" fmla="*/ 62 w 776"/>
                  <a:gd name="T3" fmla="*/ 1 h 2368"/>
                  <a:gd name="T4" fmla="*/ 25 w 776"/>
                  <a:gd name="T5" fmla="*/ 11 h 2368"/>
                  <a:gd name="T6" fmla="*/ 87 w 776"/>
                  <a:gd name="T7" fmla="*/ 11 h 2368"/>
                  <a:gd name="T8" fmla="*/ 50 w 776"/>
                  <a:gd name="T9" fmla="*/ 21 h 2368"/>
                  <a:gd name="T10" fmla="*/ 99 w 776"/>
                  <a:gd name="T11" fmla="*/ 25 h 2368"/>
                  <a:gd name="T12" fmla="*/ 75 w 776"/>
                  <a:gd name="T13" fmla="*/ 32 h 2368"/>
                  <a:gd name="T14" fmla="*/ 124 w 776"/>
                  <a:gd name="T15" fmla="*/ 35 h 2368"/>
                  <a:gd name="T16" fmla="*/ 99 w 776"/>
                  <a:gd name="T17" fmla="*/ 42 h 2368"/>
                  <a:gd name="T18" fmla="*/ 137 w 776"/>
                  <a:gd name="T19" fmla="*/ 45 h 2368"/>
                  <a:gd name="T20" fmla="*/ 124 w 776"/>
                  <a:gd name="T21" fmla="*/ 52 h 2368"/>
                  <a:gd name="T22" fmla="*/ 149 w 776"/>
                  <a:gd name="T23" fmla="*/ 59 h 2368"/>
                  <a:gd name="T24" fmla="*/ 149 w 776"/>
                  <a:gd name="T25" fmla="*/ 65 h 2368"/>
                  <a:gd name="T26" fmla="*/ 174 w 776"/>
                  <a:gd name="T27" fmla="*/ 75 h 2368"/>
                  <a:gd name="T28" fmla="*/ 162 w 776"/>
                  <a:gd name="T29" fmla="*/ 85 h 2368"/>
                  <a:gd name="T30" fmla="*/ 186 w 776"/>
                  <a:gd name="T31" fmla="*/ 92 h 2368"/>
                  <a:gd name="T32" fmla="*/ 174 w 776"/>
                  <a:gd name="T33" fmla="*/ 102 h 2368"/>
                  <a:gd name="T34" fmla="*/ 186 w 776"/>
                  <a:gd name="T35" fmla="*/ 112 h 2368"/>
                  <a:gd name="T36" fmla="*/ 174 w 776"/>
                  <a:gd name="T37" fmla="*/ 119 h 2368"/>
                  <a:gd name="T38" fmla="*/ 199 w 776"/>
                  <a:gd name="T39" fmla="*/ 129 h 2368"/>
                  <a:gd name="T40" fmla="*/ 186 w 776"/>
                  <a:gd name="T41" fmla="*/ 139 h 2368"/>
                  <a:gd name="T42" fmla="*/ 199 w 776"/>
                  <a:gd name="T43" fmla="*/ 153 h 2368"/>
                  <a:gd name="T44" fmla="*/ 186 w 776"/>
                  <a:gd name="T45" fmla="*/ 156 h 2368"/>
                  <a:gd name="T46" fmla="*/ 199 w 776"/>
                  <a:gd name="T47" fmla="*/ 167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p:spPr>
            <p:txBody>
              <a:bodyPr wrap="none" anchor="ctr"/>
              <a:lstStyle/>
              <a:p>
                <a:endParaRPr lang="vi-VN"/>
              </a:p>
            </p:txBody>
          </p:sp>
          <p:sp>
            <p:nvSpPr>
              <p:cNvPr id="165" name="Freeform 288"/>
              <p:cNvSpPr>
                <a:spLocks/>
              </p:cNvSpPr>
              <p:nvPr/>
            </p:nvSpPr>
            <p:spPr bwMode="hidden">
              <a:xfrm>
                <a:off x="4636" y="576"/>
                <a:ext cx="595" cy="419"/>
              </a:xfrm>
              <a:custGeom>
                <a:avLst/>
                <a:gdLst>
                  <a:gd name="T0" fmla="*/ 0 w 776"/>
                  <a:gd name="T1" fmla="*/ 2 h 2368"/>
                  <a:gd name="T2" fmla="*/ 141 w 776"/>
                  <a:gd name="T3" fmla="*/ 1 h 2368"/>
                  <a:gd name="T4" fmla="*/ 57 w 776"/>
                  <a:gd name="T5" fmla="*/ 5 h 2368"/>
                  <a:gd name="T6" fmla="*/ 198 w 776"/>
                  <a:gd name="T7" fmla="*/ 5 h 2368"/>
                  <a:gd name="T8" fmla="*/ 113 w 776"/>
                  <a:gd name="T9" fmla="*/ 10 h 2368"/>
                  <a:gd name="T10" fmla="*/ 225 w 776"/>
                  <a:gd name="T11" fmla="*/ 11 h 2368"/>
                  <a:gd name="T12" fmla="*/ 169 w 776"/>
                  <a:gd name="T13" fmla="*/ 14 h 2368"/>
                  <a:gd name="T14" fmla="*/ 282 w 776"/>
                  <a:gd name="T15" fmla="*/ 16 h 2368"/>
                  <a:gd name="T16" fmla="*/ 225 w 776"/>
                  <a:gd name="T17" fmla="*/ 19 h 2368"/>
                  <a:gd name="T18" fmla="*/ 311 w 776"/>
                  <a:gd name="T19" fmla="*/ 20 h 2368"/>
                  <a:gd name="T20" fmla="*/ 282 w 776"/>
                  <a:gd name="T21" fmla="*/ 23 h 2368"/>
                  <a:gd name="T22" fmla="*/ 339 w 776"/>
                  <a:gd name="T23" fmla="*/ 26 h 2368"/>
                  <a:gd name="T24" fmla="*/ 339 w 776"/>
                  <a:gd name="T25" fmla="*/ 29 h 2368"/>
                  <a:gd name="T26" fmla="*/ 395 w 776"/>
                  <a:gd name="T27" fmla="*/ 34 h 2368"/>
                  <a:gd name="T28" fmla="*/ 367 w 776"/>
                  <a:gd name="T29" fmla="*/ 38 h 2368"/>
                  <a:gd name="T30" fmla="*/ 423 w 776"/>
                  <a:gd name="T31" fmla="*/ 41 h 2368"/>
                  <a:gd name="T32" fmla="*/ 395 w 776"/>
                  <a:gd name="T33" fmla="*/ 46 h 2368"/>
                  <a:gd name="T34" fmla="*/ 423 w 776"/>
                  <a:gd name="T35" fmla="*/ 50 h 2368"/>
                  <a:gd name="T36" fmla="*/ 395 w 776"/>
                  <a:gd name="T37" fmla="*/ 53 h 2368"/>
                  <a:gd name="T38" fmla="*/ 452 w 776"/>
                  <a:gd name="T39" fmla="*/ 58 h 2368"/>
                  <a:gd name="T40" fmla="*/ 423 w 776"/>
                  <a:gd name="T41" fmla="*/ 62 h 2368"/>
                  <a:gd name="T42" fmla="*/ 452 w 776"/>
                  <a:gd name="T43" fmla="*/ 68 h 2368"/>
                  <a:gd name="T44" fmla="*/ 423 w 776"/>
                  <a:gd name="T45" fmla="*/ 70 h 2368"/>
                  <a:gd name="T46" fmla="*/ 452 w 776"/>
                  <a:gd name="T47" fmla="*/ 74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166" name="Freeform 289"/>
              <p:cNvSpPr>
                <a:spLocks/>
              </p:cNvSpPr>
              <p:nvPr/>
            </p:nvSpPr>
            <p:spPr bwMode="hidden">
              <a:xfrm>
                <a:off x="4658" y="132"/>
                <a:ext cx="260" cy="562"/>
              </a:xfrm>
              <a:custGeom>
                <a:avLst/>
                <a:gdLst>
                  <a:gd name="T0" fmla="*/ 0 w 776"/>
                  <a:gd name="T1" fmla="*/ 4 h 2368"/>
                  <a:gd name="T2" fmla="*/ 27 w 776"/>
                  <a:gd name="T3" fmla="*/ 1 h 2368"/>
                  <a:gd name="T4" fmla="*/ 11 w 776"/>
                  <a:gd name="T5" fmla="*/ 9 h 2368"/>
                  <a:gd name="T6" fmla="*/ 38 w 776"/>
                  <a:gd name="T7" fmla="*/ 9 h 2368"/>
                  <a:gd name="T8" fmla="*/ 21 w 776"/>
                  <a:gd name="T9" fmla="*/ 17 h 2368"/>
                  <a:gd name="T10" fmla="*/ 43 w 776"/>
                  <a:gd name="T11" fmla="*/ 20 h 2368"/>
                  <a:gd name="T12" fmla="*/ 32 w 776"/>
                  <a:gd name="T13" fmla="*/ 25 h 2368"/>
                  <a:gd name="T14" fmla="*/ 54 w 776"/>
                  <a:gd name="T15" fmla="*/ 28 h 2368"/>
                  <a:gd name="T16" fmla="*/ 43 w 776"/>
                  <a:gd name="T17" fmla="*/ 33 h 2368"/>
                  <a:gd name="T18" fmla="*/ 59 w 776"/>
                  <a:gd name="T19" fmla="*/ 36 h 2368"/>
                  <a:gd name="T20" fmla="*/ 54 w 776"/>
                  <a:gd name="T21" fmla="*/ 42 h 2368"/>
                  <a:gd name="T22" fmla="*/ 65 w 776"/>
                  <a:gd name="T23" fmla="*/ 47 h 2368"/>
                  <a:gd name="T24" fmla="*/ 65 w 776"/>
                  <a:gd name="T25" fmla="*/ 52 h 2368"/>
                  <a:gd name="T26" fmla="*/ 75 w 776"/>
                  <a:gd name="T27" fmla="*/ 60 h 2368"/>
                  <a:gd name="T28" fmla="*/ 70 w 776"/>
                  <a:gd name="T29" fmla="*/ 69 h 2368"/>
                  <a:gd name="T30" fmla="*/ 81 w 776"/>
                  <a:gd name="T31" fmla="*/ 74 h 2368"/>
                  <a:gd name="T32" fmla="*/ 75 w 776"/>
                  <a:gd name="T33" fmla="*/ 82 h 2368"/>
                  <a:gd name="T34" fmla="*/ 81 w 776"/>
                  <a:gd name="T35" fmla="*/ 90 h 2368"/>
                  <a:gd name="T36" fmla="*/ 75 w 776"/>
                  <a:gd name="T37" fmla="*/ 96 h 2368"/>
                  <a:gd name="T38" fmla="*/ 86 w 776"/>
                  <a:gd name="T39" fmla="*/ 104 h 2368"/>
                  <a:gd name="T40" fmla="*/ 81 w 776"/>
                  <a:gd name="T41" fmla="*/ 112 h 2368"/>
                  <a:gd name="T42" fmla="*/ 86 w 776"/>
                  <a:gd name="T43" fmla="*/ 122 h 2368"/>
                  <a:gd name="T44" fmla="*/ 81 w 776"/>
                  <a:gd name="T45" fmla="*/ 125 h 2368"/>
                  <a:gd name="T46" fmla="*/ 86 w 776"/>
                  <a:gd name="T47" fmla="*/ 133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p:spPr>
            <p:txBody>
              <a:bodyPr wrap="none" anchor="ctr"/>
              <a:lstStyle/>
              <a:p>
                <a:endParaRPr lang="vi-VN"/>
              </a:p>
            </p:txBody>
          </p:sp>
          <p:sp>
            <p:nvSpPr>
              <p:cNvPr id="167" name="Freeform 290"/>
              <p:cNvSpPr>
                <a:spLocks/>
              </p:cNvSpPr>
              <p:nvPr/>
            </p:nvSpPr>
            <p:spPr bwMode="hidden">
              <a:xfrm rot="-1346631">
                <a:off x="4401" y="599"/>
                <a:ext cx="174" cy="329"/>
              </a:xfrm>
              <a:custGeom>
                <a:avLst/>
                <a:gdLst>
                  <a:gd name="T0" fmla="*/ 0 w 776"/>
                  <a:gd name="T1" fmla="*/ 1 h 2368"/>
                  <a:gd name="T2" fmla="*/ 12 w 776"/>
                  <a:gd name="T3" fmla="*/ 0 h 2368"/>
                  <a:gd name="T4" fmla="*/ 5 w 776"/>
                  <a:gd name="T5" fmla="*/ 3 h 2368"/>
                  <a:gd name="T6" fmla="*/ 17 w 776"/>
                  <a:gd name="T7" fmla="*/ 3 h 2368"/>
                  <a:gd name="T8" fmla="*/ 10 w 776"/>
                  <a:gd name="T9" fmla="*/ 6 h 2368"/>
                  <a:gd name="T10" fmla="*/ 19 w 776"/>
                  <a:gd name="T11" fmla="*/ 7 h 2368"/>
                  <a:gd name="T12" fmla="*/ 15 w 776"/>
                  <a:gd name="T13" fmla="*/ 9 h 2368"/>
                  <a:gd name="T14" fmla="*/ 24 w 776"/>
                  <a:gd name="T15" fmla="*/ 10 h 2368"/>
                  <a:gd name="T16" fmla="*/ 19 w 776"/>
                  <a:gd name="T17" fmla="*/ 11 h 2368"/>
                  <a:gd name="T18" fmla="*/ 26 w 776"/>
                  <a:gd name="T19" fmla="*/ 12 h 2368"/>
                  <a:gd name="T20" fmla="*/ 24 w 776"/>
                  <a:gd name="T21" fmla="*/ 14 h 2368"/>
                  <a:gd name="T22" fmla="*/ 29 w 776"/>
                  <a:gd name="T23" fmla="*/ 16 h 2368"/>
                  <a:gd name="T24" fmla="*/ 29 w 776"/>
                  <a:gd name="T25" fmla="*/ 18 h 2368"/>
                  <a:gd name="T26" fmla="*/ 34 w 776"/>
                  <a:gd name="T27" fmla="*/ 21 h 2368"/>
                  <a:gd name="T28" fmla="*/ 31 w 776"/>
                  <a:gd name="T29" fmla="*/ 23 h 2368"/>
                  <a:gd name="T30" fmla="*/ 36 w 776"/>
                  <a:gd name="T31" fmla="*/ 25 h 2368"/>
                  <a:gd name="T32" fmla="*/ 34 w 776"/>
                  <a:gd name="T33" fmla="*/ 28 h 2368"/>
                  <a:gd name="T34" fmla="*/ 36 w 776"/>
                  <a:gd name="T35" fmla="*/ 31 h 2368"/>
                  <a:gd name="T36" fmla="*/ 34 w 776"/>
                  <a:gd name="T37" fmla="*/ 33 h 2368"/>
                  <a:gd name="T38" fmla="*/ 39 w 776"/>
                  <a:gd name="T39" fmla="*/ 36 h 2368"/>
                  <a:gd name="T40" fmla="*/ 36 w 776"/>
                  <a:gd name="T41" fmla="*/ 38 h 2368"/>
                  <a:gd name="T42" fmla="*/ 39 w 776"/>
                  <a:gd name="T43" fmla="*/ 42 h 2368"/>
                  <a:gd name="T44" fmla="*/ 36 w 776"/>
                  <a:gd name="T45" fmla="*/ 43 h 2368"/>
                  <a:gd name="T46" fmla="*/ 39 w 776"/>
                  <a:gd name="T47" fmla="*/ 4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p:spPr>
            <p:txBody>
              <a:bodyPr wrap="none" anchor="ctr"/>
              <a:lstStyle/>
              <a:p>
                <a:endParaRPr lang="vi-VN"/>
              </a:p>
            </p:txBody>
          </p:sp>
          <p:sp>
            <p:nvSpPr>
              <p:cNvPr id="168" name="Freeform 291"/>
              <p:cNvSpPr>
                <a:spLocks/>
              </p:cNvSpPr>
              <p:nvPr/>
            </p:nvSpPr>
            <p:spPr bwMode="hidden">
              <a:xfrm rot="1346631" flipH="1">
                <a:off x="3783" y="590"/>
                <a:ext cx="173" cy="329"/>
              </a:xfrm>
              <a:custGeom>
                <a:avLst/>
                <a:gdLst>
                  <a:gd name="T0" fmla="*/ 0 w 776"/>
                  <a:gd name="T1" fmla="*/ 1 h 2368"/>
                  <a:gd name="T2" fmla="*/ 12 w 776"/>
                  <a:gd name="T3" fmla="*/ 0 h 2368"/>
                  <a:gd name="T4" fmla="*/ 5 w 776"/>
                  <a:gd name="T5" fmla="*/ 3 h 2368"/>
                  <a:gd name="T6" fmla="*/ 17 w 776"/>
                  <a:gd name="T7" fmla="*/ 3 h 2368"/>
                  <a:gd name="T8" fmla="*/ 10 w 776"/>
                  <a:gd name="T9" fmla="*/ 6 h 2368"/>
                  <a:gd name="T10" fmla="*/ 19 w 776"/>
                  <a:gd name="T11" fmla="*/ 7 h 2368"/>
                  <a:gd name="T12" fmla="*/ 14 w 776"/>
                  <a:gd name="T13" fmla="*/ 9 h 2368"/>
                  <a:gd name="T14" fmla="*/ 24 w 776"/>
                  <a:gd name="T15" fmla="*/ 10 h 2368"/>
                  <a:gd name="T16" fmla="*/ 19 w 776"/>
                  <a:gd name="T17" fmla="*/ 11 h 2368"/>
                  <a:gd name="T18" fmla="*/ 26 w 776"/>
                  <a:gd name="T19" fmla="*/ 12 h 2368"/>
                  <a:gd name="T20" fmla="*/ 24 w 776"/>
                  <a:gd name="T21" fmla="*/ 14 h 2368"/>
                  <a:gd name="T22" fmla="*/ 29 w 776"/>
                  <a:gd name="T23" fmla="*/ 16 h 2368"/>
                  <a:gd name="T24" fmla="*/ 29 w 776"/>
                  <a:gd name="T25" fmla="*/ 18 h 2368"/>
                  <a:gd name="T26" fmla="*/ 33 w 776"/>
                  <a:gd name="T27" fmla="*/ 21 h 2368"/>
                  <a:gd name="T28" fmla="*/ 31 w 776"/>
                  <a:gd name="T29" fmla="*/ 23 h 2368"/>
                  <a:gd name="T30" fmla="*/ 36 w 776"/>
                  <a:gd name="T31" fmla="*/ 25 h 2368"/>
                  <a:gd name="T32" fmla="*/ 33 w 776"/>
                  <a:gd name="T33" fmla="*/ 28 h 2368"/>
                  <a:gd name="T34" fmla="*/ 36 w 776"/>
                  <a:gd name="T35" fmla="*/ 31 h 2368"/>
                  <a:gd name="T36" fmla="*/ 33 w 776"/>
                  <a:gd name="T37" fmla="*/ 33 h 2368"/>
                  <a:gd name="T38" fmla="*/ 38 w 776"/>
                  <a:gd name="T39" fmla="*/ 36 h 2368"/>
                  <a:gd name="T40" fmla="*/ 36 w 776"/>
                  <a:gd name="T41" fmla="*/ 38 h 2368"/>
                  <a:gd name="T42" fmla="*/ 38 w 776"/>
                  <a:gd name="T43" fmla="*/ 42 h 2368"/>
                  <a:gd name="T44" fmla="*/ 36 w 776"/>
                  <a:gd name="T45" fmla="*/ 43 h 2368"/>
                  <a:gd name="T46" fmla="*/ 38 w 776"/>
                  <a:gd name="T47" fmla="*/ 4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6"/>
                  <a:gd name="T73" fmla="*/ 0 h 2368"/>
                  <a:gd name="T74" fmla="*/ 776 w 776"/>
                  <a:gd name="T75" fmla="*/ 2368 h 23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p:spPr>
            <p:txBody>
              <a:bodyPr wrap="none" anchor="ctr"/>
              <a:lstStyle/>
              <a:p>
                <a:endParaRPr lang="vi-VN"/>
              </a:p>
            </p:txBody>
          </p:sp>
        </p:grpSp>
      </p:grpSp>
      <p:grpSp>
        <p:nvGrpSpPr>
          <p:cNvPr id="195" name="Group 4"/>
          <p:cNvGrpSpPr>
            <a:grpSpLocks/>
          </p:cNvGrpSpPr>
          <p:nvPr/>
        </p:nvGrpSpPr>
        <p:grpSpPr bwMode="auto">
          <a:xfrm>
            <a:off x="0" y="1"/>
            <a:ext cx="9144001" cy="6858000"/>
            <a:chOff x="-104" y="-98"/>
            <a:chExt cx="5968" cy="4516"/>
          </a:xfrm>
        </p:grpSpPr>
        <p:pic>
          <p:nvPicPr>
            <p:cNvPr id="276" name="Picture 5" descr="n3"/>
            <p:cNvPicPr>
              <a:picLocks noChangeAspect="1" noChangeArrowheads="1"/>
            </p:cNvPicPr>
            <p:nvPr/>
          </p:nvPicPr>
          <p:blipFill>
            <a:blip r:embed="rId3"/>
            <a:srcRect/>
            <a:stretch>
              <a:fillRect/>
            </a:stretch>
          </p:blipFill>
          <p:spPr bwMode="auto">
            <a:xfrm rot="10800000" flipV="1">
              <a:off x="7" y="-98"/>
              <a:ext cx="5731" cy="110"/>
            </a:xfrm>
            <a:prstGeom prst="rect">
              <a:avLst/>
            </a:prstGeom>
            <a:noFill/>
            <a:ln w="9525">
              <a:noFill/>
              <a:miter lim="800000"/>
              <a:headEnd/>
              <a:tailEnd/>
            </a:ln>
          </p:spPr>
        </p:pic>
        <p:pic>
          <p:nvPicPr>
            <p:cNvPr id="277" name="Picture 6" descr="n3"/>
            <p:cNvPicPr>
              <a:picLocks noChangeAspect="1" noChangeArrowheads="1"/>
            </p:cNvPicPr>
            <p:nvPr/>
          </p:nvPicPr>
          <p:blipFill>
            <a:blip r:embed="rId3"/>
            <a:srcRect/>
            <a:stretch>
              <a:fillRect/>
            </a:stretch>
          </p:blipFill>
          <p:spPr bwMode="auto">
            <a:xfrm rot="10800000" flipV="1">
              <a:off x="13" y="4308"/>
              <a:ext cx="5731" cy="110"/>
            </a:xfrm>
            <a:prstGeom prst="rect">
              <a:avLst/>
            </a:prstGeom>
            <a:noFill/>
            <a:ln w="9525">
              <a:noFill/>
              <a:miter lim="800000"/>
              <a:headEnd/>
              <a:tailEnd/>
            </a:ln>
          </p:spPr>
        </p:pic>
        <p:pic>
          <p:nvPicPr>
            <p:cNvPr id="278" name="Picture 7" descr="n3"/>
            <p:cNvPicPr>
              <a:picLocks noChangeAspect="1" noChangeArrowheads="1"/>
            </p:cNvPicPr>
            <p:nvPr/>
          </p:nvPicPr>
          <p:blipFill>
            <a:blip r:embed="rId3"/>
            <a:srcRect/>
            <a:stretch>
              <a:fillRect/>
            </a:stretch>
          </p:blipFill>
          <p:spPr bwMode="auto">
            <a:xfrm rot="5400000" flipV="1">
              <a:off x="-2270" y="2088"/>
              <a:ext cx="4461" cy="130"/>
            </a:xfrm>
            <a:prstGeom prst="rect">
              <a:avLst/>
            </a:prstGeom>
            <a:noFill/>
            <a:ln w="9525">
              <a:noFill/>
              <a:miter lim="800000"/>
              <a:headEnd/>
              <a:tailEnd/>
            </a:ln>
          </p:spPr>
        </p:pic>
        <p:pic>
          <p:nvPicPr>
            <p:cNvPr id="279" name="Picture 8" descr="n3"/>
            <p:cNvPicPr>
              <a:picLocks noChangeAspect="1" noChangeArrowheads="1"/>
            </p:cNvPicPr>
            <p:nvPr/>
          </p:nvPicPr>
          <p:blipFill>
            <a:blip r:embed="rId3"/>
            <a:srcRect/>
            <a:stretch>
              <a:fillRect/>
            </a:stretch>
          </p:blipFill>
          <p:spPr bwMode="auto">
            <a:xfrm rot="5400000" flipV="1">
              <a:off x="3568" y="2094"/>
              <a:ext cx="4461" cy="130"/>
            </a:xfrm>
            <a:prstGeom prst="rect">
              <a:avLst/>
            </a:prstGeom>
            <a:noFill/>
            <a:ln w="9525">
              <a:noFill/>
              <a:miter lim="800000"/>
              <a:headEnd/>
              <a:tailEnd/>
            </a:ln>
          </p:spPr>
        </p:pic>
      </p:grpSp>
      <p:pic>
        <p:nvPicPr>
          <p:cNvPr id="280" name="Picture 12" descr="n3"/>
          <p:cNvPicPr>
            <a:picLocks noChangeAspect="1" noChangeArrowheads="1"/>
          </p:cNvPicPr>
          <p:nvPr/>
        </p:nvPicPr>
        <p:blipFill>
          <a:blip r:embed="rId3"/>
          <a:srcRect/>
          <a:stretch>
            <a:fillRect/>
          </a:stretch>
        </p:blipFill>
        <p:spPr bwMode="auto">
          <a:xfrm rot="10800000" flipV="1">
            <a:off x="1143000" y="838200"/>
            <a:ext cx="7081837" cy="63500"/>
          </a:xfrm>
          <a:prstGeom prst="rect">
            <a:avLst/>
          </a:prstGeom>
          <a:noFill/>
          <a:ln w="9525">
            <a:noFill/>
            <a:miter lim="800000"/>
            <a:headEnd/>
            <a:tailEnd/>
          </a:ln>
        </p:spPr>
      </p:pic>
      <p:sp>
        <p:nvSpPr>
          <p:cNvPr id="288" name="TextBox 287"/>
          <p:cNvSpPr txBox="1"/>
          <p:nvPr/>
        </p:nvSpPr>
        <p:spPr>
          <a:xfrm>
            <a:off x="838200" y="1866900"/>
            <a:ext cx="8077200" cy="2308324"/>
          </a:xfrm>
          <a:prstGeom prst="rect">
            <a:avLst/>
          </a:prstGeom>
          <a:noFill/>
        </p:spPr>
        <p:txBody>
          <a:bodyPr wrap="square" rtlCol="0">
            <a:spAutoFit/>
          </a:bodyPr>
          <a:lstStyle/>
          <a:p>
            <a:pPr algn="ctr">
              <a:lnSpc>
                <a:spcPct val="150000"/>
              </a:lnSpc>
            </a:pPr>
            <a:r>
              <a:rPr lang="en-US" sz="3200" b="1" dirty="0" smtClean="0">
                <a:ln w="10541" cmpd="sng">
                  <a:solidFill>
                    <a:srgbClr val="FF0000"/>
                  </a:solidFill>
                  <a:prstDash val="solid"/>
                </a:ln>
                <a:solidFill>
                  <a:srgbClr val="FF0000"/>
                </a:solidFill>
                <a:latin typeface="Times New Roman" pitchFamily="18" charset="0"/>
                <a:cs typeface="Times New Roman" pitchFamily="18" charset="0"/>
              </a:rPr>
              <a:t>NHIỆT LIỆT CHÀO MỪNG </a:t>
            </a:r>
          </a:p>
          <a:p>
            <a:pPr algn="ctr">
              <a:lnSpc>
                <a:spcPct val="150000"/>
              </a:lnSpc>
            </a:pPr>
            <a:r>
              <a:rPr lang="en-US" sz="3200" b="1" dirty="0" smtClean="0">
                <a:ln w="10541" cmpd="sng">
                  <a:solidFill>
                    <a:srgbClr val="FF0000"/>
                  </a:solidFill>
                  <a:prstDash val="solid"/>
                </a:ln>
                <a:solidFill>
                  <a:srgbClr val="FF0000"/>
                </a:solidFill>
                <a:latin typeface="Times New Roman" pitchFamily="18" charset="0"/>
                <a:cs typeface="Times New Roman" pitchFamily="18" charset="0"/>
              </a:rPr>
              <a:t>CÁC THẦY CÔ VỀ DỰ TIẾT CHUYÊN ĐỀ</a:t>
            </a:r>
          </a:p>
          <a:p>
            <a:pPr algn="ctr">
              <a:lnSpc>
                <a:spcPct val="150000"/>
              </a:lnSpc>
            </a:pPr>
            <a:r>
              <a:rPr lang="en-US" sz="3200" b="1" dirty="0" smtClean="0">
                <a:ln w="10541" cmpd="sng">
                  <a:solidFill>
                    <a:srgbClr val="FF0000"/>
                  </a:solidFill>
                  <a:prstDash val="solid"/>
                </a:ln>
                <a:solidFill>
                  <a:srgbClr val="FF0000"/>
                </a:solidFill>
                <a:latin typeface="Times New Roman" pitchFamily="18" charset="0"/>
                <a:cs typeface="Times New Roman" pitchFamily="18" charset="0"/>
              </a:rPr>
              <a:t>MÔN TOÁN 6 </a:t>
            </a:r>
          </a:p>
        </p:txBody>
      </p:sp>
      <p:sp>
        <p:nvSpPr>
          <p:cNvPr id="289" name="TextBox 20"/>
          <p:cNvSpPr txBox="1">
            <a:spLocks noChangeArrowheads="1"/>
          </p:cNvSpPr>
          <p:nvPr/>
        </p:nvSpPr>
        <p:spPr bwMode="auto">
          <a:xfrm>
            <a:off x="990600" y="381001"/>
            <a:ext cx="5334000" cy="461665"/>
          </a:xfrm>
          <a:prstGeom prst="rect">
            <a:avLst/>
          </a:prstGeom>
          <a:noFill/>
          <a:ln w="9525">
            <a:noFill/>
            <a:miter lim="800000"/>
            <a:headEnd/>
            <a:tailEnd/>
          </a:ln>
        </p:spPr>
        <p:txBody>
          <a:bodyPr wrap="square">
            <a:spAutoFit/>
          </a:bodyPr>
          <a:lstStyle/>
          <a:p>
            <a:r>
              <a:rPr lang="en-US" sz="2400" b="1" i="1" dirty="0">
                <a:solidFill>
                  <a:srgbClr val="0000FF"/>
                </a:solidFill>
              </a:rPr>
              <a:t>TRƯỜNG THCS THƯỢNG THANH</a:t>
            </a:r>
          </a:p>
        </p:txBody>
      </p:sp>
      <p:pic>
        <p:nvPicPr>
          <p:cNvPr id="282" name="nhac nen slide 1.mp3">
            <a:hlinkClick r:id="" action="ppaction://media"/>
          </p:cNvPr>
          <p:cNvPicPr>
            <a:picLocks noRot="1" noChangeAspect="1"/>
          </p:cNvPicPr>
          <p:nvPr>
            <a:audioFile r:link="rId1"/>
          </p:nvPr>
        </p:nvPicPr>
        <p:blipFill>
          <a:blip r:embed="rId4"/>
          <a:stretch>
            <a:fillRect/>
          </a:stretch>
        </p:blipFill>
        <p:spPr>
          <a:xfrm>
            <a:off x="8229600" y="5943600"/>
            <a:ext cx="685800" cy="685800"/>
          </a:xfrm>
          <a:prstGeom prst="rect">
            <a:avLst/>
          </a:prstGeom>
        </p:spPr>
      </p:pic>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repeatCount="indefinite" grpId="0" nodeType="withEffect">
                                  <p:stCondLst>
                                    <p:cond delay="0"/>
                                  </p:stCondLst>
                                  <p:iterate type="lt">
                                    <p:tmPct val="50000"/>
                                  </p:iterate>
                                  <p:childTnLst>
                                    <p:set>
                                      <p:cBhvr>
                                        <p:cTn id="6" dur="1" fill="hold">
                                          <p:stCondLst>
                                            <p:cond delay="0"/>
                                          </p:stCondLst>
                                        </p:cTn>
                                        <p:tgtEl>
                                          <p:spTgt spid="288"/>
                                        </p:tgtEl>
                                        <p:attrNameLst>
                                          <p:attrName>style.visibility</p:attrName>
                                        </p:attrNameLst>
                                      </p:cBhvr>
                                      <p:to>
                                        <p:strVal val="visible"/>
                                      </p:to>
                                    </p:set>
                                    <p:anim calcmode="discrete" valueType="clr">
                                      <p:cBhvr override="childStyle">
                                        <p:cTn id="7" dur="500"/>
                                        <p:tgtEl>
                                          <p:spTgt spid="288"/>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288"/>
                                        </p:tgtEl>
                                        <p:attrNameLst>
                                          <p:attrName>fillcolor</p:attrName>
                                        </p:attrNameLst>
                                      </p:cBhvr>
                                      <p:tavLst>
                                        <p:tav tm="0">
                                          <p:val>
                                            <p:clrVal>
                                              <a:schemeClr val="accent2"/>
                                            </p:clrVal>
                                          </p:val>
                                        </p:tav>
                                        <p:tav tm="50000">
                                          <p:val>
                                            <p:clrVal>
                                              <a:schemeClr val="hlink"/>
                                            </p:clrVal>
                                          </p:val>
                                        </p:tav>
                                      </p:tavLst>
                                    </p:anim>
                                    <p:set>
                                      <p:cBhvr>
                                        <p:cTn id="9" dur="500"/>
                                        <p:tgtEl>
                                          <p:spTgt spid="288"/>
                                        </p:tgtEl>
                                        <p:attrNameLst>
                                          <p:attrName>fill.type</p:attrName>
                                        </p:attrNameLst>
                                      </p:cBhvr>
                                      <p:to>
                                        <p:strVal val="solid"/>
                                      </p:to>
                                    </p:set>
                                  </p:childTnLst>
                                </p:cTn>
                              </p:par>
                              <p:par>
                                <p:cTn id="10" presetID="1" presetClass="mediacall" presetSubtype="0" fill="hold" nodeType="withEffect">
                                  <p:stCondLst>
                                    <p:cond delay="0"/>
                                  </p:stCondLst>
                                  <p:childTnLst>
                                    <p:cmd type="call" cmd="playFrom(0.0)">
                                      <p:cBhvr>
                                        <p:cTn id="11" dur="248349" fill="hold"/>
                                        <p:tgtEl>
                                          <p:spTgt spid="28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Next" delay="0">
                      <p:tgtEl>
                        <p:sldTgt/>
                      </p:tgtEl>
                    </p:cond>
                    <p:cond evt="onPrev" delay="0">
                      <p:tgtEl>
                        <p:sldTgt/>
                      </p:tgtEl>
                    </p:cond>
                    <p:cond evt="onStopAudio" delay="0">
                      <p:tgtEl>
                        <p:sldTgt/>
                      </p:tgtEl>
                    </p:cond>
                  </p:endCondLst>
                </p:cTn>
                <p:tgtEl>
                  <p:spTgt spid="282"/>
                </p:tgtEl>
              </p:cMediaNode>
            </p:audio>
          </p:childTnLst>
        </p:cTn>
      </p:par>
    </p:tnLst>
    <p:bldLst>
      <p:bldP spid="28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66800" y="1644909"/>
            <a:ext cx="7772400" cy="5213092"/>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ệ</a:t>
            </a:r>
            <a:r>
              <a:rPr lang="en-US" sz="2800" dirty="0" smtClean="0">
                <a:latin typeface="Times New Roman" pitchFamily="18" charset="0"/>
                <a:cs typeface="Times New Roman" pitchFamily="18" charset="0"/>
              </a:rPr>
              <a:t>:</a:t>
            </a:r>
          </a:p>
          <a:p>
            <a:pPr algn="just"/>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ớ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i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4 </a:t>
            </a:r>
            <a:r>
              <a:rPr lang="en-US" sz="2800" dirty="0" err="1" smtClean="0">
                <a:latin typeface="Times New Roman" pitchFamily="18" charset="0"/>
                <a:cs typeface="Times New Roman" pitchFamily="18" charset="0"/>
              </a:rPr>
              <a:t>độ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a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ơi</a:t>
            </a:r>
            <a:r>
              <a:rPr lang="en-US" sz="2800" dirty="0" smtClean="0">
                <a:latin typeface="Times New Roman" pitchFamily="18" charset="0"/>
                <a:cs typeface="Times New Roman" pitchFamily="18" charset="0"/>
              </a:rPr>
              <a:t>.</a:t>
            </a:r>
          </a:p>
          <a:p>
            <a:pPr algn="just"/>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1 </a:t>
            </a:r>
            <a:r>
              <a:rPr lang="en-US" sz="2800" dirty="0" err="1" smtClean="0">
                <a:latin typeface="Times New Roman" pitchFamily="18" charset="0"/>
                <a:cs typeface="Times New Roman" pitchFamily="18" charset="0"/>
              </a:rPr>
              <a:t>bứ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a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ậ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u</a:t>
            </a:r>
            <a:r>
              <a:rPr lang="en-US" sz="2800" dirty="0" smtClean="0">
                <a:latin typeface="Times New Roman" pitchFamily="18" charset="0"/>
                <a:cs typeface="Times New Roman" pitchFamily="18" charset="0"/>
              </a:rPr>
              <a:t> 4 </a:t>
            </a:r>
            <a:r>
              <a:rPr lang="en-US" sz="2800" dirty="0" err="1" smtClean="0">
                <a:latin typeface="Times New Roman" pitchFamily="18" charset="0"/>
                <a:cs typeface="Times New Roman" pitchFamily="18" charset="0"/>
              </a:rPr>
              <a:t>miế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ệ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ụ</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ở</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ượ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iế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à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ờ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â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ỏ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ư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ỗ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iế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hép</a:t>
            </a:r>
            <a:r>
              <a:rPr lang="en-US" sz="2800" dirty="0" smtClean="0">
                <a:latin typeface="Times New Roman" pitchFamily="18" charset="0"/>
                <a:cs typeface="Times New Roman" pitchFamily="18" charset="0"/>
              </a:rPr>
              <a:t>.</a:t>
            </a:r>
          </a:p>
          <a:p>
            <a:pPr algn="just"/>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â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ỏ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á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án</a:t>
            </a:r>
            <a:r>
              <a:rPr lang="en-US" sz="2800" dirty="0" smtClean="0">
                <a:latin typeface="Times New Roman" pitchFamily="18" charset="0"/>
                <a:cs typeface="Times New Roman" pitchFamily="18" charset="0"/>
              </a:rPr>
              <a:t> A, B, C, D </a:t>
            </a:r>
            <a:r>
              <a:rPr lang="en-US" sz="2800" dirty="0" err="1" smtClean="0">
                <a:latin typeface="Times New Roman" pitchFamily="18" charset="0"/>
                <a:cs typeface="Times New Roman" pitchFamily="18" charset="0"/>
              </a:rPr>
              <a:t>ch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ự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ọn</a:t>
            </a:r>
            <a:r>
              <a:rPr lang="en-US" sz="2800" dirty="0" smtClean="0">
                <a:latin typeface="Times New Roman" pitchFamily="18" charset="0"/>
                <a:cs typeface="Times New Roman" pitchFamily="18" charset="0"/>
              </a:rPr>
              <a:t>.</a:t>
            </a:r>
          </a:p>
          <a:p>
            <a:pPr algn="just"/>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ờ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n</a:t>
            </a:r>
            <a:r>
              <a:rPr lang="en-US" sz="2800" dirty="0" smtClean="0">
                <a:latin typeface="Times New Roman" pitchFamily="18" charset="0"/>
                <a:cs typeface="Times New Roman" pitchFamily="18" charset="0"/>
              </a:rPr>
              <a:t> 10 </a:t>
            </a:r>
            <a:r>
              <a:rPr lang="en-US" sz="2800" dirty="0" err="1" smtClean="0">
                <a:latin typeface="Times New Roman" pitchFamily="18" charset="0"/>
                <a:cs typeface="Times New Roman" pitchFamily="18" charset="0"/>
              </a:rPr>
              <a:t>giây,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ả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u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á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iệ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ệ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ờ</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ó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ồ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oạ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h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á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ên</a:t>
            </a:r>
            <a:r>
              <a:rPr lang="en-US" sz="2800" dirty="0" smtClean="0">
                <a:latin typeface="Times New Roman" pitchFamily="18" charset="0"/>
                <a:cs typeface="Times New Roman" pitchFamily="18" charset="0"/>
              </a:rPr>
              <a:t>.</a:t>
            </a:r>
          </a:p>
          <a:p>
            <a:endParaRPr lang="en-US" sz="2800" dirty="0">
              <a:latin typeface="Times New Roman" pitchFamily="18" charset="0"/>
              <a:cs typeface="Times New Roman" pitchFamily="18" charset="0"/>
            </a:endParaRPr>
          </a:p>
        </p:txBody>
      </p:sp>
      <p:sp>
        <p:nvSpPr>
          <p:cNvPr id="4" name="TextBox 3"/>
          <p:cNvSpPr txBox="1"/>
          <p:nvPr/>
        </p:nvSpPr>
        <p:spPr>
          <a:xfrm>
            <a:off x="2133600" y="304800"/>
            <a:ext cx="5486400" cy="1200329"/>
          </a:xfrm>
          <a:prstGeom prst="rect">
            <a:avLst/>
          </a:prstGeom>
          <a:noFill/>
        </p:spPr>
        <p:txBody>
          <a:bodyPr wrap="square" rtlCol="0">
            <a:spAutoFit/>
          </a:bodyPr>
          <a:lstStyle/>
          <a:p>
            <a:pPr algn="ctr"/>
            <a:r>
              <a:rPr lang="en-US" sz="36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RÒ CHƠI </a:t>
            </a:r>
          </a:p>
          <a:p>
            <a:pPr algn="ctr"/>
            <a:r>
              <a:rPr lang="en-US" sz="36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ỨC TRANH BÍ MẬT”</a:t>
            </a:r>
            <a:endParaRPr lang="en-US" sz="3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7" dur="8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
                                            <p:txEl>
                                              <p:pRg st="0" end="0"/>
                                            </p:txEl>
                                          </p:spTgt>
                                        </p:tgtEl>
                                        <p:attrNameLst>
                                          <p:attrName>fill.type</p:attrName>
                                        </p:attrNameLst>
                                      </p:cBhvr>
                                      <p:to>
                                        <p:strVal val="solid"/>
                                      </p:to>
                                    </p:set>
                                  </p:childTnLst>
                                </p:cTn>
                              </p:par>
                            </p:childTnLst>
                          </p:cTn>
                        </p:par>
                        <p:par>
                          <p:cTn id="10" fill="hold">
                            <p:stCondLst>
                              <p:cond delay="2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3">
                                            <p:txEl>
                                              <p:pRg st="1" end="1"/>
                                            </p:txEl>
                                          </p:spTgt>
                                        </p:tgtEl>
                                        <p:attrNameLst>
                                          <p:attrName>style.visibility</p:attrName>
                                        </p:attrNameLst>
                                      </p:cBhvr>
                                      <p:to>
                                        <p:strVal val="visible"/>
                                      </p:to>
                                    </p:set>
                                    <p:anim calcmode="discrete" valueType="clr">
                                      <p:cBhvr override="childStyle">
                                        <p:cTn id="13" dur="80"/>
                                        <p:tgtEl>
                                          <p:spTgt spid="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3">
                                            <p:txEl>
                                              <p:pRg st="1" end="1"/>
                                            </p:txEl>
                                          </p:spTgt>
                                        </p:tgtEl>
                                        <p:attrNameLst>
                                          <p:attrName>fill.type</p:attrName>
                                        </p:attrNameLst>
                                      </p:cBhvr>
                                      <p:to>
                                        <p:strVal val="solid"/>
                                      </p:to>
                                    </p:set>
                                  </p:childTnLst>
                                </p:cTn>
                              </p:par>
                            </p:childTnLst>
                          </p:cTn>
                        </p:par>
                        <p:par>
                          <p:cTn id="16" fill="hold">
                            <p:stCondLst>
                              <p:cond delay="148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3">
                                            <p:txEl>
                                              <p:pRg st="2" end="2"/>
                                            </p:txEl>
                                          </p:spTgt>
                                        </p:tgtEl>
                                        <p:attrNameLst>
                                          <p:attrName>style.visibility</p:attrName>
                                        </p:attrNameLst>
                                      </p:cBhvr>
                                      <p:to>
                                        <p:strVal val="visible"/>
                                      </p:to>
                                    </p:set>
                                    <p:anim calcmode="discrete" valueType="clr">
                                      <p:cBhvr override="childStyle">
                                        <p:cTn id="19" dur="80"/>
                                        <p:tgtEl>
                                          <p:spTgt spid="3">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3">
                                            <p:txEl>
                                              <p:pRg st="2" end="2"/>
                                            </p:txEl>
                                          </p:spTgt>
                                        </p:tgtEl>
                                        <p:attrNameLst>
                                          <p:attrName>fill.type</p:attrName>
                                        </p:attrNameLst>
                                      </p:cBhvr>
                                      <p:to>
                                        <p:strVal val="solid"/>
                                      </p:to>
                                    </p:set>
                                  </p:childTnLst>
                                </p:cTn>
                              </p:par>
                            </p:childTnLst>
                          </p:cTn>
                        </p:par>
                        <p:par>
                          <p:cTn id="22" fill="hold">
                            <p:stCondLst>
                              <p:cond delay="6480"/>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3">
                                            <p:txEl>
                                              <p:pRg st="3" end="3"/>
                                            </p:txEl>
                                          </p:spTgt>
                                        </p:tgtEl>
                                        <p:attrNameLst>
                                          <p:attrName>style.visibility</p:attrName>
                                        </p:attrNameLst>
                                      </p:cBhvr>
                                      <p:to>
                                        <p:strVal val="visible"/>
                                      </p:to>
                                    </p:set>
                                    <p:anim calcmode="discrete" valueType="clr">
                                      <p:cBhvr override="childStyle">
                                        <p:cTn id="25" dur="80"/>
                                        <p:tgtEl>
                                          <p:spTgt spid="3">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3">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3">
                                            <p:txEl>
                                              <p:pRg st="3" end="3"/>
                                            </p:txEl>
                                          </p:spTgt>
                                        </p:tgtEl>
                                        <p:attrNameLst>
                                          <p:attrName>fill.type</p:attrName>
                                        </p:attrNameLst>
                                      </p:cBhvr>
                                      <p:to>
                                        <p:strVal val="solid"/>
                                      </p:to>
                                    </p:set>
                                  </p:childTnLst>
                                </p:cTn>
                              </p:par>
                            </p:childTnLst>
                          </p:cTn>
                        </p:par>
                        <p:par>
                          <p:cTn id="28" fill="hold">
                            <p:stCondLst>
                              <p:cond delay="8280"/>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3">
                                            <p:txEl>
                                              <p:pRg st="4" end="4"/>
                                            </p:txEl>
                                          </p:spTgt>
                                        </p:tgtEl>
                                        <p:attrNameLst>
                                          <p:attrName>style.visibility</p:attrName>
                                        </p:attrNameLst>
                                      </p:cBhvr>
                                      <p:to>
                                        <p:strVal val="visible"/>
                                      </p:to>
                                    </p:set>
                                    <p:anim calcmode="discrete" valueType="clr">
                                      <p:cBhvr override="childStyle">
                                        <p:cTn id="31" dur="80"/>
                                        <p:tgtEl>
                                          <p:spTgt spid="3">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3">
                                            <p:txEl>
                                              <p:pRg st="4" end="4"/>
                                            </p:txEl>
                                          </p:spTgt>
                                        </p:tgtEl>
                                        <p:attrNameLst>
                                          <p:attrName>fillcolor</p:attrName>
                                        </p:attrNameLst>
                                      </p:cBhvr>
                                      <p:tavLst>
                                        <p:tav tm="0">
                                          <p:val>
                                            <p:clrVal>
                                              <a:schemeClr val="accent2"/>
                                            </p:clrVal>
                                          </p:val>
                                        </p:tav>
                                        <p:tav tm="50000">
                                          <p:val>
                                            <p:clrVal>
                                              <a:schemeClr val="hlink"/>
                                            </p:clrVal>
                                          </p:val>
                                        </p:tav>
                                      </p:tavLst>
                                    </p:anim>
                                    <p:set>
                                      <p:cBhvr>
                                        <p:cTn id="33" dur="80"/>
                                        <p:tgtEl>
                                          <p:spTgt spid="3">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C:\Users\dtrgiang\Desktop\New folder\DoanQuanGiaiPhong.jpg">
            <a:hlinkClick r:id="rId2" action="ppaction://hlinksldjump"/>
          </p:cNvPr>
          <p:cNvPicPr>
            <a:picLocks noChangeAspect="1" noChangeArrowheads="1"/>
          </p:cNvPicPr>
          <p:nvPr/>
        </p:nvPicPr>
        <p:blipFill>
          <a:blip r:embed="rId3" cstate="print"/>
          <a:srcRect/>
          <a:stretch>
            <a:fillRect/>
          </a:stretch>
        </p:blipFill>
        <p:spPr bwMode="auto">
          <a:xfrm>
            <a:off x="-102942" y="0"/>
            <a:ext cx="9790880" cy="6858000"/>
          </a:xfrm>
          <a:prstGeom prst="rect">
            <a:avLst/>
          </a:prstGeom>
          <a:noFill/>
        </p:spPr>
      </p:pic>
      <p:sp>
        <p:nvSpPr>
          <p:cNvPr id="7" name="Rectangle 6">
            <a:hlinkClick r:id="rId4" action="ppaction://hlinksldjump"/>
          </p:cNvPr>
          <p:cNvSpPr/>
          <p:nvPr/>
        </p:nvSpPr>
        <p:spPr>
          <a:xfrm>
            <a:off x="-228600" y="0"/>
            <a:ext cx="5029200" cy="3352800"/>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vi-VN" sz="9600" b="1" dirty="0">
              <a:solidFill>
                <a:srgbClr val="0000FF"/>
              </a:solidFill>
            </a:endParaRPr>
          </a:p>
        </p:txBody>
      </p:sp>
      <p:sp>
        <p:nvSpPr>
          <p:cNvPr id="8" name="Rectangle 7">
            <a:hlinkClick r:id="rId5" action="ppaction://hlinksldjump"/>
          </p:cNvPr>
          <p:cNvSpPr/>
          <p:nvPr/>
        </p:nvSpPr>
        <p:spPr>
          <a:xfrm>
            <a:off x="4800600" y="0"/>
            <a:ext cx="4876800" cy="335280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vi-VN" sz="9600" b="1" dirty="0">
              <a:solidFill>
                <a:srgbClr val="0000FF"/>
              </a:solidFill>
            </a:endParaRPr>
          </a:p>
        </p:txBody>
      </p:sp>
      <p:sp>
        <p:nvSpPr>
          <p:cNvPr id="9" name="Rectangle 8">
            <a:hlinkClick r:id="rId6" action="ppaction://hlinksldjump"/>
          </p:cNvPr>
          <p:cNvSpPr/>
          <p:nvPr/>
        </p:nvSpPr>
        <p:spPr>
          <a:xfrm>
            <a:off x="-228600" y="3352800"/>
            <a:ext cx="5029200" cy="3505200"/>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vi-VN" sz="9600" b="1" dirty="0">
              <a:solidFill>
                <a:srgbClr val="0000FF"/>
              </a:solidFill>
            </a:endParaRPr>
          </a:p>
        </p:txBody>
      </p:sp>
      <p:sp>
        <p:nvSpPr>
          <p:cNvPr id="10" name="Rectangle 9">
            <a:hlinkClick r:id="rId7" action="ppaction://hlinksldjump"/>
          </p:cNvPr>
          <p:cNvSpPr/>
          <p:nvPr/>
        </p:nvSpPr>
        <p:spPr>
          <a:xfrm>
            <a:off x="4800600" y="3352800"/>
            <a:ext cx="4876800" cy="35052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vi-VN" sz="9600" b="1" dirty="0">
              <a:solidFill>
                <a:srgbClr val="0000FF"/>
              </a:solidFill>
            </a:endParaRPr>
          </a:p>
        </p:txBody>
      </p:sp>
      <p:sp>
        <p:nvSpPr>
          <p:cNvPr id="15" name="Oval 14"/>
          <p:cNvSpPr/>
          <p:nvPr/>
        </p:nvSpPr>
        <p:spPr>
          <a:xfrm>
            <a:off x="1371600" y="838200"/>
            <a:ext cx="1676400" cy="1752600"/>
          </a:xfrm>
          <a:prstGeom prst="ellipse">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8800" b="1" dirty="0" smtClean="0">
                <a:solidFill>
                  <a:srgbClr val="0000FF"/>
                </a:solidFill>
              </a:rPr>
              <a:t>1</a:t>
            </a:r>
            <a:endParaRPr lang="vi-VN" sz="8800" b="1" dirty="0">
              <a:solidFill>
                <a:srgbClr val="0000FF"/>
              </a:solidFill>
            </a:endParaRPr>
          </a:p>
        </p:txBody>
      </p:sp>
      <p:sp>
        <p:nvSpPr>
          <p:cNvPr id="16" name="Oval 15"/>
          <p:cNvSpPr/>
          <p:nvPr/>
        </p:nvSpPr>
        <p:spPr>
          <a:xfrm>
            <a:off x="6400800" y="800100"/>
            <a:ext cx="1676400" cy="1752600"/>
          </a:xfrm>
          <a:prstGeom prst="ellipse">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8800" b="1" dirty="0" smtClean="0">
                <a:solidFill>
                  <a:srgbClr val="0000FF"/>
                </a:solidFill>
              </a:rPr>
              <a:t>2</a:t>
            </a:r>
            <a:endParaRPr lang="vi-VN" sz="8800" b="1" dirty="0">
              <a:solidFill>
                <a:srgbClr val="0000FF"/>
              </a:solidFill>
            </a:endParaRPr>
          </a:p>
        </p:txBody>
      </p:sp>
      <p:sp>
        <p:nvSpPr>
          <p:cNvPr id="17" name="Oval 16"/>
          <p:cNvSpPr/>
          <p:nvPr/>
        </p:nvSpPr>
        <p:spPr>
          <a:xfrm>
            <a:off x="1371600" y="4267200"/>
            <a:ext cx="1676400" cy="1752600"/>
          </a:xfrm>
          <a:prstGeom prst="ellipse">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8800" b="1" dirty="0" smtClean="0">
                <a:solidFill>
                  <a:srgbClr val="0000FF"/>
                </a:solidFill>
              </a:rPr>
              <a:t>4</a:t>
            </a:r>
            <a:endParaRPr lang="vi-VN" sz="8800" b="1" dirty="0">
              <a:solidFill>
                <a:srgbClr val="0000FF"/>
              </a:solidFill>
            </a:endParaRPr>
          </a:p>
        </p:txBody>
      </p:sp>
      <p:sp>
        <p:nvSpPr>
          <p:cNvPr id="18" name="Oval 17"/>
          <p:cNvSpPr/>
          <p:nvPr/>
        </p:nvSpPr>
        <p:spPr>
          <a:xfrm>
            <a:off x="6477000" y="4267200"/>
            <a:ext cx="1676400" cy="1752600"/>
          </a:xfrm>
          <a:prstGeom prst="ellipse">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8800" b="1" dirty="0" smtClean="0">
                <a:solidFill>
                  <a:srgbClr val="0000FF"/>
                </a:solidFill>
              </a:rPr>
              <a:t>3</a:t>
            </a:r>
            <a:endParaRPr lang="vi-VN" sz="8800" b="1" dirty="0">
              <a:solidFill>
                <a:srgbClr val="0000FF"/>
              </a:solidFill>
            </a:endParaRPr>
          </a:p>
        </p:txBody>
      </p:sp>
    </p:spTree>
  </p:cSld>
  <p:clrMapOvr>
    <a:masterClrMapping/>
  </p:clrMapOvr>
  <p:transition spd="med">
    <p:strips dir="rd"/>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4" presetClass="exit" presetSubtype="16" fill="hold" grpId="0" nodeType="withEffect">
                                  <p:stCondLst>
                                    <p:cond delay="0"/>
                                  </p:stCondLst>
                                  <p:childTnLst>
                                    <p:animEffect transition="out" filter="box(in)">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1" restart="whenNotActive" fill="hold" evtFilter="cancelBubble" nodeType="interactiveSeq">
                <p:stCondLst>
                  <p:cond evt="onClick" delay="0">
                    <p:tgtEl>
                      <p:spTgt spid="16"/>
                    </p:tgtEl>
                  </p:cond>
                </p:stCondLst>
                <p:endSync evt="end" delay="0">
                  <p:rtn val="all"/>
                </p:endSync>
                <p:childTnLst>
                  <p:par>
                    <p:cTn id="12" fill="hold">
                      <p:stCondLst>
                        <p:cond delay="0"/>
                      </p:stCondLst>
                      <p:childTnLst>
                        <p:par>
                          <p:cTn id="13" fill="hold">
                            <p:stCondLst>
                              <p:cond delay="0"/>
                            </p:stCondLst>
                            <p:childTnLst>
                              <p:par>
                                <p:cTn id="14" presetID="4" presetClass="exit" presetSubtype="16" fill="hold" grpId="0" nodeType="clickEffect">
                                  <p:stCondLst>
                                    <p:cond delay="0"/>
                                  </p:stCondLst>
                                  <p:childTnLst>
                                    <p:animEffect transition="out" filter="box(in)">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par>
                                <p:cTn id="17" presetID="8" presetClass="exit" presetSubtype="16" fill="hold" grpId="0" nodeType="withEffect">
                                  <p:stCondLst>
                                    <p:cond delay="0"/>
                                  </p:stCondLst>
                                  <p:childTnLst>
                                    <p:animEffect transition="out" filter="diamond(in)">
                                      <p:cBhvr>
                                        <p:cTn id="18" dur="2000"/>
                                        <p:tgtEl>
                                          <p:spTgt spid="16"/>
                                        </p:tgtEl>
                                      </p:cBhvr>
                                    </p:animEffect>
                                    <p:set>
                                      <p:cBhvr>
                                        <p:cTn id="19" dur="1" fill="hold">
                                          <p:stCondLst>
                                            <p:cond delay="1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0" restart="whenNotActive" fill="hold" evtFilter="cancelBubble" nodeType="interactiveSeq">
                <p:stCondLst>
                  <p:cond evt="onClick" delay="0">
                    <p:tgtEl>
                      <p:spTgt spid="18"/>
                    </p:tgtEl>
                  </p:cond>
                </p:stCondLst>
                <p:endSync evt="end" delay="0">
                  <p:rtn val="all"/>
                </p:endSync>
                <p:childTnLst>
                  <p:par>
                    <p:cTn id="21" fill="hold">
                      <p:stCondLst>
                        <p:cond delay="0"/>
                      </p:stCondLst>
                      <p:childTnLst>
                        <p:par>
                          <p:cTn id="22" fill="hold">
                            <p:stCondLst>
                              <p:cond delay="0"/>
                            </p:stCondLst>
                            <p:childTnLst>
                              <p:par>
                                <p:cTn id="23" presetID="3" presetClass="exit" presetSubtype="10" fill="hold" grpId="0" nodeType="clickEffect">
                                  <p:stCondLst>
                                    <p:cond delay="0"/>
                                  </p:stCondLst>
                                  <p:childTnLst>
                                    <p:animEffect transition="out" filter="blinds(horizontal)">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par>
                                <p:cTn id="26" presetID="3" presetClass="exit" presetSubtype="10" fill="hold" grpId="0" nodeType="withEffect">
                                  <p:stCondLst>
                                    <p:cond delay="0"/>
                                  </p:stCondLst>
                                  <p:childTnLst>
                                    <p:animEffect transition="out" filter="blinds(horizontal)">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17"/>
                    </p:tgtEl>
                  </p:cond>
                </p:stCondLst>
                <p:endSync evt="end" delay="0">
                  <p:rtn val="all"/>
                </p:endSync>
                <p:childTnLst>
                  <p:par>
                    <p:cTn id="30" fill="hold">
                      <p:stCondLst>
                        <p:cond delay="0"/>
                      </p:stCondLst>
                      <p:childTnLst>
                        <p:par>
                          <p:cTn id="31" fill="hold">
                            <p:stCondLst>
                              <p:cond delay="0"/>
                            </p:stCondLst>
                            <p:childTnLst>
                              <p:par>
                                <p:cTn id="32" presetID="8" presetClass="exit" presetSubtype="16" fill="hold" grpId="0" nodeType="clickEffect">
                                  <p:stCondLst>
                                    <p:cond delay="0"/>
                                  </p:stCondLst>
                                  <p:childTnLst>
                                    <p:animEffect transition="out" filter="diamond(in)">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13" presetClass="exit" presetSubtype="16" fill="hold" grpId="0" nodeType="withEffect">
                                  <p:stCondLst>
                                    <p:cond delay="0"/>
                                  </p:stCondLst>
                                  <p:childTnLst>
                                    <p:animEffect transition="out" filter="plus(in)">
                                      <p:cBhvr>
                                        <p:cTn id="36" dur="2000"/>
                                        <p:tgtEl>
                                          <p:spTgt spid="17"/>
                                        </p:tgtEl>
                                      </p:cBhvr>
                                    </p:animEffect>
                                    <p:set>
                                      <p:cBhvr>
                                        <p:cTn id="37" dur="1" fill="hold">
                                          <p:stCondLst>
                                            <p:cond delay="1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7" grpId="0" animBg="1"/>
      <p:bldP spid="8" grpId="0" animBg="1"/>
      <p:bldP spid="9" grpId="0" animBg="1"/>
      <p:bldP spid="10" grpId="0" animBg="1"/>
      <p:bldP spid="15" grpId="0" animBg="1"/>
      <p:bldP spid="16" grpId="0" animBg="1"/>
      <p:bldP spid="17" grpId="0" animBg="1"/>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23"/>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10</a:t>
            </a:r>
            <a:endParaRPr lang="en-US" sz="4000" b="1"/>
          </a:p>
        </p:txBody>
      </p:sp>
      <p:sp>
        <p:nvSpPr>
          <p:cNvPr id="23" name="Oval 22"/>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9</a:t>
            </a:r>
            <a:endParaRPr lang="en-US" sz="4000" b="1"/>
          </a:p>
        </p:txBody>
      </p:sp>
      <p:sp>
        <p:nvSpPr>
          <p:cNvPr id="22" name="Oval 21"/>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8</a:t>
            </a:r>
            <a:endParaRPr lang="en-US" sz="4000" b="1"/>
          </a:p>
        </p:txBody>
      </p:sp>
      <p:sp>
        <p:nvSpPr>
          <p:cNvPr id="21" name="Oval 20"/>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7</a:t>
            </a:r>
            <a:endParaRPr lang="en-US" sz="4000" b="1"/>
          </a:p>
        </p:txBody>
      </p:sp>
      <p:sp>
        <p:nvSpPr>
          <p:cNvPr id="20" name="Oval 19"/>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6</a:t>
            </a:r>
            <a:endParaRPr lang="en-US" sz="4000" b="1"/>
          </a:p>
        </p:txBody>
      </p:sp>
      <p:sp>
        <p:nvSpPr>
          <p:cNvPr id="19" name="Oval 18"/>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5</a:t>
            </a:r>
            <a:endParaRPr lang="en-US" sz="4000" b="1"/>
          </a:p>
        </p:txBody>
      </p:sp>
      <p:sp>
        <p:nvSpPr>
          <p:cNvPr id="18" name="Oval 17"/>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4</a:t>
            </a:r>
            <a:endParaRPr lang="en-US" sz="4000" b="1"/>
          </a:p>
        </p:txBody>
      </p:sp>
      <p:sp>
        <p:nvSpPr>
          <p:cNvPr id="17" name="Oval 16"/>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3</a:t>
            </a:r>
            <a:endParaRPr lang="en-US" sz="4000" b="1"/>
          </a:p>
        </p:txBody>
      </p:sp>
      <p:sp>
        <p:nvSpPr>
          <p:cNvPr id="16" name="Oval 15"/>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2</a:t>
            </a:r>
            <a:endParaRPr lang="en-US" sz="4000" b="1"/>
          </a:p>
        </p:txBody>
      </p:sp>
      <p:sp>
        <p:nvSpPr>
          <p:cNvPr id="15" name="Oval 14"/>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1</a:t>
            </a:r>
            <a:endParaRPr lang="en-US" sz="4000" b="1"/>
          </a:p>
        </p:txBody>
      </p:sp>
      <p:sp>
        <p:nvSpPr>
          <p:cNvPr id="14" name="Oval 13"/>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0</a:t>
            </a:r>
            <a:endParaRPr lang="en-US" sz="4000" b="1"/>
          </a:p>
        </p:txBody>
      </p:sp>
      <p:sp>
        <p:nvSpPr>
          <p:cNvPr id="3" name="Content Placeholder 2"/>
          <p:cNvSpPr>
            <a:spLocks noGrp="1"/>
          </p:cNvSpPr>
          <p:nvPr>
            <p:ph idx="1"/>
          </p:nvPr>
        </p:nvSpPr>
        <p:spPr>
          <a:xfrm>
            <a:off x="1219200" y="1295400"/>
            <a:ext cx="7239000" cy="2286000"/>
          </a:xfrm>
        </p:spPr>
        <p:txBody>
          <a:bodyPr>
            <a:normAutofit fontScale="85000" lnSpcReduction="10000"/>
          </a:bodyPr>
          <a:lstStyle/>
          <a:p>
            <a:pPr marL="0" indent="0" algn="just">
              <a:lnSpc>
                <a:spcPct val="130000"/>
              </a:lnSpc>
              <a:spcBef>
                <a:spcPts val="1200"/>
              </a:spcBef>
              <a:buNone/>
              <a:tabLst>
                <a:tab pos="463550" algn="l"/>
              </a:tabLst>
            </a:pPr>
            <a:r>
              <a:rPr lang="en-US" sz="2800" dirty="0" smtClean="0">
                <a:ln>
                  <a:solidFill>
                    <a:srgbClr val="642F12"/>
                  </a:solidFill>
                </a:ln>
                <a:solidFill>
                  <a:srgbClr val="642F12"/>
                </a:solidFill>
                <a:latin typeface="UTM Aptima" pitchFamily="18" charset="0"/>
              </a:rPr>
              <a:t>	</a:t>
            </a:r>
            <a:r>
              <a:rPr lang="vi-VN" sz="2800" dirty="0" smtClean="0">
                <a:ln>
                  <a:solidFill>
                    <a:srgbClr val="642F12"/>
                  </a:solidFill>
                </a:ln>
                <a:solidFill>
                  <a:srgbClr val="642F12"/>
                </a:solidFill>
                <a:latin typeface="UTM Aptima" pitchFamily="18" charset="0"/>
              </a:rPr>
              <a:t> </a:t>
            </a:r>
            <a:r>
              <a:rPr lang="vi-VN" dirty="0" smtClean="0">
                <a:ln>
                  <a:solidFill>
                    <a:srgbClr val="642F12"/>
                  </a:solidFill>
                </a:ln>
                <a:solidFill>
                  <a:srgbClr val="642F12"/>
                </a:solidFill>
                <a:latin typeface="UTM Aptima" pitchFamily="18" charset="0"/>
              </a:rPr>
              <a:t>Hai lớp 7A và 7B được phân công xếp hàng đồng diễn thể dục. Biết lớp 7A có 30 học sinh, lớp 7B có 35 học sinh. Số học sinh hai lớp có thể xếp </a:t>
            </a:r>
            <a:r>
              <a:rPr lang="en-US" dirty="0" err="1" smtClean="0">
                <a:ln>
                  <a:solidFill>
                    <a:srgbClr val="642F12"/>
                  </a:solidFill>
                </a:ln>
                <a:solidFill>
                  <a:srgbClr val="642F12"/>
                </a:solidFill>
                <a:latin typeface="UTM Aptima" pitchFamily="18" charset="0"/>
              </a:rPr>
              <a:t>đều</a:t>
            </a:r>
            <a:r>
              <a:rPr lang="en-US" dirty="0" smtClean="0">
                <a:ln>
                  <a:solidFill>
                    <a:srgbClr val="642F12"/>
                  </a:solidFill>
                </a:ln>
                <a:solidFill>
                  <a:srgbClr val="642F12"/>
                </a:solidFill>
                <a:latin typeface="UTM Aptima" pitchFamily="18" charset="0"/>
              </a:rPr>
              <a:t> </a:t>
            </a:r>
            <a:r>
              <a:rPr lang="vi-VN" dirty="0" smtClean="0">
                <a:ln>
                  <a:solidFill>
                    <a:srgbClr val="642F12"/>
                  </a:solidFill>
                </a:ln>
                <a:solidFill>
                  <a:srgbClr val="642F12"/>
                </a:solidFill>
                <a:latin typeface="UTM Aptima" pitchFamily="18" charset="0"/>
              </a:rPr>
              <a:t>thành bao nhiêu hàng?</a:t>
            </a:r>
            <a:endParaRPr lang="en-US" dirty="0">
              <a:ln>
                <a:solidFill>
                  <a:srgbClr val="642F12"/>
                </a:solidFill>
              </a:ln>
              <a:solidFill>
                <a:srgbClr val="642F12"/>
              </a:solidFill>
              <a:latin typeface="UTM Aptima" pitchFamily="18" charset="0"/>
            </a:endParaRPr>
          </a:p>
        </p:txBody>
      </p:sp>
      <p:grpSp>
        <p:nvGrpSpPr>
          <p:cNvPr id="8" name="Group 7"/>
          <p:cNvGrpSpPr/>
          <p:nvPr/>
        </p:nvGrpSpPr>
        <p:grpSpPr>
          <a:xfrm>
            <a:off x="1638300" y="4114800"/>
            <a:ext cx="5867400" cy="1592997"/>
            <a:chOff x="762000" y="4114800"/>
            <a:chExt cx="5867400" cy="1592997"/>
          </a:xfrm>
        </p:grpSpPr>
        <p:sp>
          <p:nvSpPr>
            <p:cNvPr id="9" name="TextBox 8"/>
            <p:cNvSpPr txBox="1"/>
            <p:nvPr/>
          </p:nvSpPr>
          <p:spPr>
            <a:xfrm>
              <a:off x="762000" y="4114800"/>
              <a:ext cx="2286000" cy="830997"/>
            </a:xfrm>
            <a:prstGeom prst="rect">
              <a:avLst/>
            </a:prstGeom>
            <a:noFill/>
          </p:spPr>
          <p:txBody>
            <a:bodyPr wrap="square" rtlCol="0">
              <a:spAutoFit/>
            </a:bodyPr>
            <a:lstStyle/>
            <a:p>
              <a:pPr algn="just">
                <a:lnSpc>
                  <a:spcPct val="150000"/>
                </a:lnSpc>
                <a:tabLst>
                  <a:tab pos="463550" algn="l"/>
                </a:tabLst>
              </a:pPr>
              <a:r>
                <a:rPr lang="en-US" sz="3200" b="1" dirty="0" smtClean="0">
                  <a:ln>
                    <a:solidFill>
                      <a:srgbClr val="642F12"/>
                    </a:solidFill>
                  </a:ln>
                  <a:solidFill>
                    <a:srgbClr val="642F12"/>
                  </a:solidFill>
                  <a:latin typeface="UTM Aptima" pitchFamily="18" charset="0"/>
                  <a:cs typeface="Times New Roman" pitchFamily="18" charset="0"/>
                </a:rPr>
                <a:t>A</a:t>
              </a:r>
              <a:r>
                <a:rPr lang="en-US" sz="3200" dirty="0" smtClean="0">
                  <a:ln>
                    <a:solidFill>
                      <a:srgbClr val="642F12"/>
                    </a:solidFill>
                  </a:ln>
                  <a:solidFill>
                    <a:srgbClr val="642F12"/>
                  </a:solidFill>
                  <a:latin typeface="UTM Aptima" pitchFamily="18" charset="0"/>
                  <a:cs typeface="Times New Roman" pitchFamily="18" charset="0"/>
                </a:rPr>
                <a:t>.   4 </a:t>
              </a:r>
              <a:r>
                <a:rPr lang="en-US" sz="3200" dirty="0" err="1" smtClean="0">
                  <a:ln>
                    <a:solidFill>
                      <a:srgbClr val="642F12"/>
                    </a:solidFill>
                  </a:ln>
                  <a:solidFill>
                    <a:srgbClr val="642F12"/>
                  </a:solidFill>
                  <a:latin typeface="UTM Aptima" pitchFamily="18" charset="0"/>
                  <a:cs typeface="Times New Roman" pitchFamily="18" charset="0"/>
                </a:rPr>
                <a:t>hàng</a:t>
              </a:r>
              <a:endParaRPr lang="en-US" sz="3200" dirty="0">
                <a:ln>
                  <a:solidFill>
                    <a:srgbClr val="642F12"/>
                  </a:solidFill>
                </a:ln>
                <a:solidFill>
                  <a:srgbClr val="642F12"/>
                </a:solidFill>
                <a:latin typeface="UTM Aptima" pitchFamily="18" charset="0"/>
                <a:cs typeface="Times New Roman" pitchFamily="18" charset="0"/>
              </a:endParaRPr>
            </a:p>
          </p:txBody>
        </p:sp>
        <p:sp>
          <p:nvSpPr>
            <p:cNvPr id="10" name="TextBox 9"/>
            <p:cNvSpPr txBox="1"/>
            <p:nvPr/>
          </p:nvSpPr>
          <p:spPr>
            <a:xfrm>
              <a:off x="762000" y="4876800"/>
              <a:ext cx="2286000" cy="830997"/>
            </a:xfrm>
            <a:prstGeom prst="rect">
              <a:avLst/>
            </a:prstGeom>
            <a:noFill/>
          </p:spPr>
          <p:txBody>
            <a:bodyPr wrap="square" rtlCol="0">
              <a:spAutoFit/>
            </a:bodyPr>
            <a:lstStyle/>
            <a:p>
              <a:pPr algn="just">
                <a:lnSpc>
                  <a:spcPct val="150000"/>
                </a:lnSpc>
                <a:tabLst>
                  <a:tab pos="463550" algn="l"/>
                </a:tabLst>
              </a:pPr>
              <a:r>
                <a:rPr lang="en-US" sz="3200" b="1" smtClean="0">
                  <a:ln>
                    <a:solidFill>
                      <a:srgbClr val="642F12"/>
                    </a:solidFill>
                  </a:ln>
                  <a:solidFill>
                    <a:srgbClr val="642F12"/>
                  </a:solidFill>
                  <a:latin typeface="UTM Aptima" pitchFamily="18" charset="0"/>
                  <a:cs typeface="Times New Roman" pitchFamily="18" charset="0"/>
                </a:rPr>
                <a:t>B</a:t>
              </a:r>
              <a:r>
                <a:rPr lang="en-US" sz="3200" smtClean="0">
                  <a:ln>
                    <a:solidFill>
                      <a:srgbClr val="642F12"/>
                    </a:solidFill>
                  </a:ln>
                  <a:solidFill>
                    <a:srgbClr val="642F12"/>
                  </a:solidFill>
                  <a:latin typeface="UTM Aptima" pitchFamily="18" charset="0"/>
                  <a:cs typeface="Times New Roman" pitchFamily="18" charset="0"/>
                </a:rPr>
                <a:t>.   5 hàng</a:t>
              </a:r>
              <a:endParaRPr lang="en-US" sz="3200">
                <a:ln>
                  <a:solidFill>
                    <a:srgbClr val="642F12"/>
                  </a:solidFill>
                </a:ln>
                <a:solidFill>
                  <a:srgbClr val="642F12"/>
                </a:solidFill>
                <a:latin typeface="UTM Aptima" pitchFamily="18" charset="0"/>
                <a:cs typeface="Times New Roman" pitchFamily="18" charset="0"/>
              </a:endParaRPr>
            </a:p>
          </p:txBody>
        </p:sp>
        <p:sp>
          <p:nvSpPr>
            <p:cNvPr id="11" name="TextBox 10"/>
            <p:cNvSpPr txBox="1"/>
            <p:nvPr/>
          </p:nvSpPr>
          <p:spPr>
            <a:xfrm>
              <a:off x="4343400" y="4114800"/>
              <a:ext cx="2286000" cy="830997"/>
            </a:xfrm>
            <a:prstGeom prst="rect">
              <a:avLst/>
            </a:prstGeom>
            <a:noFill/>
          </p:spPr>
          <p:txBody>
            <a:bodyPr wrap="square" rtlCol="0">
              <a:spAutoFit/>
            </a:bodyPr>
            <a:lstStyle/>
            <a:p>
              <a:pPr algn="just">
                <a:lnSpc>
                  <a:spcPct val="150000"/>
                </a:lnSpc>
                <a:tabLst>
                  <a:tab pos="463550" algn="l"/>
                </a:tabLst>
              </a:pPr>
              <a:r>
                <a:rPr lang="en-US" sz="3200" b="1" dirty="0" smtClean="0">
                  <a:ln>
                    <a:solidFill>
                      <a:srgbClr val="642F12"/>
                    </a:solidFill>
                  </a:ln>
                  <a:solidFill>
                    <a:srgbClr val="642F12"/>
                  </a:solidFill>
                  <a:latin typeface="UTM Aptima" pitchFamily="18" charset="0"/>
                  <a:cs typeface="Times New Roman" pitchFamily="18" charset="0"/>
                </a:rPr>
                <a:t>C</a:t>
              </a:r>
              <a:r>
                <a:rPr lang="en-US" sz="3200" dirty="0" smtClean="0">
                  <a:ln>
                    <a:solidFill>
                      <a:srgbClr val="642F12"/>
                    </a:solidFill>
                  </a:ln>
                  <a:solidFill>
                    <a:srgbClr val="642F12"/>
                  </a:solidFill>
                  <a:latin typeface="UTM Aptima" pitchFamily="18" charset="0"/>
                  <a:cs typeface="Times New Roman" pitchFamily="18" charset="0"/>
                </a:rPr>
                <a:t>.  6 </a:t>
              </a:r>
              <a:r>
                <a:rPr lang="en-US" sz="3200" dirty="0" err="1" smtClean="0">
                  <a:ln>
                    <a:solidFill>
                      <a:srgbClr val="642F12"/>
                    </a:solidFill>
                  </a:ln>
                  <a:solidFill>
                    <a:srgbClr val="642F12"/>
                  </a:solidFill>
                  <a:latin typeface="UTM Aptima" pitchFamily="18" charset="0"/>
                  <a:cs typeface="Times New Roman" pitchFamily="18" charset="0"/>
                </a:rPr>
                <a:t>hàng</a:t>
              </a:r>
              <a:endParaRPr lang="en-US" sz="3200" dirty="0">
                <a:ln>
                  <a:solidFill>
                    <a:srgbClr val="642F12"/>
                  </a:solidFill>
                </a:ln>
                <a:solidFill>
                  <a:srgbClr val="642F12"/>
                </a:solidFill>
                <a:latin typeface="UTM Aptima" pitchFamily="18" charset="0"/>
                <a:cs typeface="Times New Roman" pitchFamily="18" charset="0"/>
              </a:endParaRPr>
            </a:p>
          </p:txBody>
        </p:sp>
        <p:sp>
          <p:nvSpPr>
            <p:cNvPr id="12" name="TextBox 11"/>
            <p:cNvSpPr txBox="1"/>
            <p:nvPr/>
          </p:nvSpPr>
          <p:spPr>
            <a:xfrm>
              <a:off x="4343400" y="4876800"/>
              <a:ext cx="2286000" cy="830997"/>
            </a:xfrm>
            <a:prstGeom prst="rect">
              <a:avLst/>
            </a:prstGeom>
            <a:noFill/>
          </p:spPr>
          <p:txBody>
            <a:bodyPr wrap="square" rtlCol="0">
              <a:spAutoFit/>
            </a:bodyPr>
            <a:lstStyle/>
            <a:p>
              <a:pPr algn="just">
                <a:lnSpc>
                  <a:spcPct val="150000"/>
                </a:lnSpc>
                <a:tabLst>
                  <a:tab pos="463550" algn="l"/>
                </a:tabLst>
              </a:pPr>
              <a:r>
                <a:rPr lang="en-US" sz="3200" b="1" smtClean="0">
                  <a:ln>
                    <a:solidFill>
                      <a:srgbClr val="642F12"/>
                    </a:solidFill>
                  </a:ln>
                  <a:solidFill>
                    <a:srgbClr val="642F12"/>
                  </a:solidFill>
                  <a:latin typeface="UTM Aptima" pitchFamily="18" charset="0"/>
                  <a:cs typeface="Times New Roman" pitchFamily="18" charset="0"/>
                </a:rPr>
                <a:t>D</a:t>
              </a:r>
              <a:r>
                <a:rPr lang="en-US" sz="3200" smtClean="0">
                  <a:ln>
                    <a:solidFill>
                      <a:srgbClr val="642F12"/>
                    </a:solidFill>
                  </a:ln>
                  <a:solidFill>
                    <a:srgbClr val="642F12"/>
                  </a:solidFill>
                  <a:latin typeface="UTM Aptima" pitchFamily="18" charset="0"/>
                  <a:cs typeface="Times New Roman" pitchFamily="18" charset="0"/>
                </a:rPr>
                <a:t>.  7 hàng</a:t>
              </a:r>
              <a:endParaRPr lang="en-US" sz="3200">
                <a:ln>
                  <a:solidFill>
                    <a:srgbClr val="642F12"/>
                  </a:solidFill>
                </a:ln>
                <a:solidFill>
                  <a:srgbClr val="642F12"/>
                </a:solidFill>
                <a:latin typeface="UTM Aptima" pitchFamily="18" charset="0"/>
                <a:cs typeface="Times New Roman" pitchFamily="18" charset="0"/>
              </a:endParaRPr>
            </a:p>
          </p:txBody>
        </p:sp>
      </p:grpSp>
      <p:sp>
        <p:nvSpPr>
          <p:cNvPr id="13" name="Oval 12"/>
          <p:cNvSpPr/>
          <p:nvPr/>
        </p:nvSpPr>
        <p:spPr>
          <a:xfrm>
            <a:off x="1564944" y="5037446"/>
            <a:ext cx="609600" cy="609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ight Arrow 24">
            <a:hlinkClick r:id="rId5" action="ppaction://hlinksldjump"/>
          </p:cNvPr>
          <p:cNvSpPr/>
          <p:nvPr/>
        </p:nvSpPr>
        <p:spPr>
          <a:xfrm flipH="1">
            <a:off x="152400" y="6172200"/>
            <a:ext cx="838200" cy="609600"/>
          </a:xfrm>
          <a:prstGeom prst="rightArrow">
            <a:avLst>
              <a:gd name="adj1" fmla="val 50000"/>
              <a:gd name="adj2" fmla="val 45522"/>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6" name="TextBox 25"/>
          <p:cNvSpPr txBox="1"/>
          <p:nvPr/>
        </p:nvSpPr>
        <p:spPr>
          <a:xfrm>
            <a:off x="990600" y="419100"/>
            <a:ext cx="2895600" cy="923330"/>
          </a:xfrm>
          <a:prstGeom prst="rect">
            <a:avLst/>
          </a:prstGeom>
          <a:solidFill>
            <a:srgbClr val="0000FF"/>
          </a:solidFill>
        </p:spPr>
        <p:txBody>
          <a:bodyPr wrap="square" rtlCol="0">
            <a:spAutoFit/>
          </a:bodyPr>
          <a:lstStyle/>
          <a:p>
            <a:pPr algn="ctr">
              <a:lnSpc>
                <a:spcPct val="150000"/>
              </a:lnSpc>
              <a:tabLst>
                <a:tab pos="463550" algn="l"/>
              </a:tabLst>
            </a:pPr>
            <a:r>
              <a:rPr lang="en-US" sz="3600" b="1" dirty="0" smtClean="0">
                <a:solidFill>
                  <a:schemeClr val="bg1"/>
                </a:solidFill>
                <a:effectLst/>
                <a:latin typeface="UTM Cookies" pitchFamily="18" charset="0"/>
                <a:cs typeface="Arial" pitchFamily="34" charset="0"/>
              </a:rPr>
              <a:t>CÂU HỎI 1:</a:t>
            </a:r>
            <a:endParaRPr lang="en-US" sz="3600" b="1" dirty="0">
              <a:solidFill>
                <a:schemeClr val="bg1"/>
              </a:solidFill>
              <a:effectLst/>
              <a:latin typeface="UTM Cookies" pitchFamily="18" charset="0"/>
              <a:cs typeface="Arial" pitchFamily="34"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500"/>
                                  </p:stCondLst>
                                  <p:childTnLst>
                                    <p:set>
                                      <p:cBhvr>
                                        <p:cTn id="6" dur="1" fill="hold">
                                          <p:stCondLst>
                                            <p:cond delay="0"/>
                                          </p:stCondLst>
                                        </p:cTn>
                                        <p:tgtEl>
                                          <p:spTgt spid="24"/>
                                        </p:tgtEl>
                                        <p:attrNameLst>
                                          <p:attrName>style.visibility</p:attrName>
                                        </p:attrNameLst>
                                      </p:cBhvr>
                                      <p:to>
                                        <p:strVal val="visible"/>
                                      </p:to>
                                    </p:set>
                                    <p:animEffect transition="in" filter="wedge">
                                      <p:cBhvr>
                                        <p:cTn id="7" dur="500"/>
                                        <p:tgtEl>
                                          <p:spTgt spid="24"/>
                                        </p:tgtEl>
                                      </p:cBhvr>
                                    </p:animEffec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1000"/>
                            </p:stCondLst>
                            <p:childTnLst>
                              <p:par>
                                <p:cTn id="9" presetID="20" presetClass="entr" presetSubtype="0" fill="hold" grpId="0" nodeType="afterEffect">
                                  <p:stCondLst>
                                    <p:cond delay="500"/>
                                  </p:stCondLst>
                                  <p:childTnLst>
                                    <p:set>
                                      <p:cBhvr>
                                        <p:cTn id="10" dur="1" fill="hold">
                                          <p:stCondLst>
                                            <p:cond delay="0"/>
                                          </p:stCondLst>
                                        </p:cTn>
                                        <p:tgtEl>
                                          <p:spTgt spid="23"/>
                                        </p:tgtEl>
                                        <p:attrNameLst>
                                          <p:attrName>style.visibility</p:attrName>
                                        </p:attrNameLst>
                                      </p:cBhvr>
                                      <p:to>
                                        <p:strVal val="visible"/>
                                      </p:to>
                                    </p:set>
                                    <p:animEffect transition="in" filter="wedge">
                                      <p:cBhvr>
                                        <p:cTn id="11" dur="500"/>
                                        <p:tgtEl>
                                          <p:spTgt spid="23"/>
                                        </p:tgtEl>
                                      </p:cBhvr>
                                    </p:animEffec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2000"/>
                            </p:stCondLst>
                            <p:childTnLst>
                              <p:par>
                                <p:cTn id="13" presetID="20" presetClass="entr" presetSubtype="0" fill="hold" grpId="0" nodeType="afterEffect">
                                  <p:stCondLst>
                                    <p:cond delay="500"/>
                                  </p:stCondLst>
                                  <p:childTnLst>
                                    <p:set>
                                      <p:cBhvr>
                                        <p:cTn id="14" dur="1" fill="hold">
                                          <p:stCondLst>
                                            <p:cond delay="0"/>
                                          </p:stCondLst>
                                        </p:cTn>
                                        <p:tgtEl>
                                          <p:spTgt spid="22"/>
                                        </p:tgtEl>
                                        <p:attrNameLst>
                                          <p:attrName>style.visibility</p:attrName>
                                        </p:attrNameLst>
                                      </p:cBhvr>
                                      <p:to>
                                        <p:strVal val="visible"/>
                                      </p:to>
                                    </p:set>
                                    <p:animEffect transition="in" filter="wedge">
                                      <p:cBhvr>
                                        <p:cTn id="15" dur="500"/>
                                        <p:tgtEl>
                                          <p:spTgt spid="22"/>
                                        </p:tgtEl>
                                      </p:cBhvr>
                                    </p:animEffec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3000"/>
                            </p:stCondLst>
                            <p:childTnLst>
                              <p:par>
                                <p:cTn id="17" presetID="20" presetClass="entr" presetSubtype="0" fill="hold" grpId="0" nodeType="afterEffect">
                                  <p:stCondLst>
                                    <p:cond delay="500"/>
                                  </p:stCondLst>
                                  <p:childTnLst>
                                    <p:set>
                                      <p:cBhvr>
                                        <p:cTn id="18" dur="1" fill="hold">
                                          <p:stCondLst>
                                            <p:cond delay="0"/>
                                          </p:stCondLst>
                                        </p:cTn>
                                        <p:tgtEl>
                                          <p:spTgt spid="21"/>
                                        </p:tgtEl>
                                        <p:attrNameLst>
                                          <p:attrName>style.visibility</p:attrName>
                                        </p:attrNameLst>
                                      </p:cBhvr>
                                      <p:to>
                                        <p:strVal val="visible"/>
                                      </p:to>
                                    </p:set>
                                    <p:animEffect transition="in" filter="wedge">
                                      <p:cBhvr>
                                        <p:cTn id="19" dur="500"/>
                                        <p:tgtEl>
                                          <p:spTgt spid="21"/>
                                        </p:tgtEl>
                                      </p:cBhvr>
                                    </p:animEffec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4000"/>
                            </p:stCondLst>
                            <p:childTnLst>
                              <p:par>
                                <p:cTn id="21" presetID="20" presetClass="entr" presetSubtype="0" fill="hold" grpId="0" nodeType="afterEffect">
                                  <p:stCondLst>
                                    <p:cond delay="500"/>
                                  </p:stCondLst>
                                  <p:childTnLst>
                                    <p:set>
                                      <p:cBhvr>
                                        <p:cTn id="22" dur="1" fill="hold">
                                          <p:stCondLst>
                                            <p:cond delay="0"/>
                                          </p:stCondLst>
                                        </p:cTn>
                                        <p:tgtEl>
                                          <p:spTgt spid="20"/>
                                        </p:tgtEl>
                                        <p:attrNameLst>
                                          <p:attrName>style.visibility</p:attrName>
                                        </p:attrNameLst>
                                      </p:cBhvr>
                                      <p:to>
                                        <p:strVal val="visible"/>
                                      </p:to>
                                    </p:set>
                                    <p:animEffect transition="in" filter="wedge">
                                      <p:cBhvr>
                                        <p:cTn id="23" dur="500"/>
                                        <p:tgtEl>
                                          <p:spTgt spid="20"/>
                                        </p:tgtEl>
                                      </p:cBhvr>
                                    </p:animEffec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5000"/>
                            </p:stCondLst>
                            <p:childTnLst>
                              <p:par>
                                <p:cTn id="25" presetID="20" presetClass="entr" presetSubtype="0" fill="hold" grpId="0" nodeType="afterEffect">
                                  <p:stCondLst>
                                    <p:cond delay="500"/>
                                  </p:stCondLst>
                                  <p:childTnLst>
                                    <p:set>
                                      <p:cBhvr>
                                        <p:cTn id="26" dur="1" fill="hold">
                                          <p:stCondLst>
                                            <p:cond delay="0"/>
                                          </p:stCondLst>
                                        </p:cTn>
                                        <p:tgtEl>
                                          <p:spTgt spid="19"/>
                                        </p:tgtEl>
                                        <p:attrNameLst>
                                          <p:attrName>style.visibility</p:attrName>
                                        </p:attrNameLst>
                                      </p:cBhvr>
                                      <p:to>
                                        <p:strVal val="visible"/>
                                      </p:to>
                                    </p:set>
                                    <p:animEffect transition="in" filter="wedge">
                                      <p:cBhvr>
                                        <p:cTn id="27" dur="500"/>
                                        <p:tgtEl>
                                          <p:spTgt spid="19"/>
                                        </p:tgtEl>
                                      </p:cBhvr>
                                    </p:animEffec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6000"/>
                            </p:stCondLst>
                            <p:childTnLst>
                              <p:par>
                                <p:cTn id="29" presetID="20" presetClass="entr" presetSubtype="0" fill="hold" grpId="0" nodeType="afterEffect">
                                  <p:stCondLst>
                                    <p:cond delay="500"/>
                                  </p:stCondLst>
                                  <p:childTnLst>
                                    <p:set>
                                      <p:cBhvr>
                                        <p:cTn id="30" dur="1" fill="hold">
                                          <p:stCondLst>
                                            <p:cond delay="0"/>
                                          </p:stCondLst>
                                        </p:cTn>
                                        <p:tgtEl>
                                          <p:spTgt spid="18"/>
                                        </p:tgtEl>
                                        <p:attrNameLst>
                                          <p:attrName>style.visibility</p:attrName>
                                        </p:attrNameLst>
                                      </p:cBhvr>
                                      <p:to>
                                        <p:strVal val="visible"/>
                                      </p:to>
                                    </p:set>
                                    <p:animEffect transition="in" filter="wedge">
                                      <p:cBhvr>
                                        <p:cTn id="31" dur="500"/>
                                        <p:tgtEl>
                                          <p:spTgt spid="18"/>
                                        </p:tgtEl>
                                      </p:cBhvr>
                                    </p:animEffec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7000"/>
                            </p:stCondLst>
                            <p:childTnLst>
                              <p:par>
                                <p:cTn id="33" presetID="20" presetClass="entr" presetSubtype="0" fill="hold" grpId="0" nodeType="afterEffect">
                                  <p:stCondLst>
                                    <p:cond delay="500"/>
                                  </p:stCondLst>
                                  <p:childTnLst>
                                    <p:set>
                                      <p:cBhvr>
                                        <p:cTn id="34" dur="1" fill="hold">
                                          <p:stCondLst>
                                            <p:cond delay="0"/>
                                          </p:stCondLst>
                                        </p:cTn>
                                        <p:tgtEl>
                                          <p:spTgt spid="17"/>
                                        </p:tgtEl>
                                        <p:attrNameLst>
                                          <p:attrName>style.visibility</p:attrName>
                                        </p:attrNameLst>
                                      </p:cBhvr>
                                      <p:to>
                                        <p:strVal val="visible"/>
                                      </p:to>
                                    </p:set>
                                    <p:animEffect transition="in" filter="wedge">
                                      <p:cBhvr>
                                        <p:cTn id="35" dur="500"/>
                                        <p:tgtEl>
                                          <p:spTgt spid="17"/>
                                        </p:tgtEl>
                                      </p:cBhvr>
                                    </p:animEffec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8000"/>
                            </p:stCondLst>
                            <p:childTnLst>
                              <p:par>
                                <p:cTn id="37" presetID="20" presetClass="entr" presetSubtype="0" fill="hold" grpId="0" nodeType="afterEffect">
                                  <p:stCondLst>
                                    <p:cond delay="500"/>
                                  </p:stCondLst>
                                  <p:childTnLst>
                                    <p:set>
                                      <p:cBhvr>
                                        <p:cTn id="38" dur="1" fill="hold">
                                          <p:stCondLst>
                                            <p:cond delay="0"/>
                                          </p:stCondLst>
                                        </p:cTn>
                                        <p:tgtEl>
                                          <p:spTgt spid="16"/>
                                        </p:tgtEl>
                                        <p:attrNameLst>
                                          <p:attrName>style.visibility</p:attrName>
                                        </p:attrNameLst>
                                      </p:cBhvr>
                                      <p:to>
                                        <p:strVal val="visible"/>
                                      </p:to>
                                    </p:set>
                                    <p:animEffect transition="in" filter="wedge">
                                      <p:cBhvr>
                                        <p:cTn id="39" dur="500"/>
                                        <p:tgtEl>
                                          <p:spTgt spid="16"/>
                                        </p:tgtEl>
                                      </p:cBhvr>
                                    </p:animEffec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9000"/>
                            </p:stCondLst>
                            <p:childTnLst>
                              <p:par>
                                <p:cTn id="41" presetID="20" presetClass="entr" presetSubtype="0" fill="hold" grpId="0" nodeType="afterEffect">
                                  <p:stCondLst>
                                    <p:cond delay="500"/>
                                  </p:stCondLst>
                                  <p:childTnLst>
                                    <p:set>
                                      <p:cBhvr>
                                        <p:cTn id="42" dur="1" fill="hold">
                                          <p:stCondLst>
                                            <p:cond delay="0"/>
                                          </p:stCondLst>
                                        </p:cTn>
                                        <p:tgtEl>
                                          <p:spTgt spid="15"/>
                                        </p:tgtEl>
                                        <p:attrNameLst>
                                          <p:attrName>style.visibility</p:attrName>
                                        </p:attrNameLst>
                                      </p:cBhvr>
                                      <p:to>
                                        <p:strVal val="visible"/>
                                      </p:to>
                                    </p:set>
                                    <p:animEffect transition="in" filter="wedge">
                                      <p:cBhvr>
                                        <p:cTn id="43" dur="500"/>
                                        <p:tgtEl>
                                          <p:spTgt spid="15"/>
                                        </p:tgtEl>
                                      </p:cBhvr>
                                    </p:animEffec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10000"/>
                            </p:stCondLst>
                            <p:childTnLst>
                              <p:par>
                                <p:cTn id="45" presetID="20" presetClass="entr" presetSubtype="0" fill="hold" grpId="0" nodeType="afterEffect">
                                  <p:stCondLst>
                                    <p:cond delay="500"/>
                                  </p:stCondLst>
                                  <p:childTnLst>
                                    <p:set>
                                      <p:cBhvr>
                                        <p:cTn id="46" dur="1" fill="hold">
                                          <p:stCondLst>
                                            <p:cond delay="0"/>
                                          </p:stCondLst>
                                        </p:cTn>
                                        <p:tgtEl>
                                          <p:spTgt spid="14"/>
                                        </p:tgtEl>
                                        <p:attrNameLst>
                                          <p:attrName>style.visibility</p:attrName>
                                        </p:attrNameLst>
                                      </p:cBhvr>
                                      <p:to>
                                        <p:strVal val="visible"/>
                                      </p:to>
                                    </p:set>
                                    <p:animEffect transition="in" filter="wedge">
                                      <p:cBhvr>
                                        <p:cTn id="47" dur="500"/>
                                        <p:tgtEl>
                                          <p:spTgt spid="14"/>
                                        </p:tgtEl>
                                      </p:cBhvr>
                                    </p:animEffect>
                                  </p:childTnLst>
                                  <p:subTnLst>
                                    <p:audio>
                                      <p:cMediaNode>
                                        <p:cTn display="0" masterRel="sameClick">
                                          <p:stCondLst>
                                            <p:cond evt="begin" delay="0">
                                              <p:tn val="45"/>
                                            </p:cond>
                                          </p:stCondLst>
                                          <p:endCondLst>
                                            <p:cond evt="onStopAudio" delay="0">
                                              <p:tgtEl>
                                                <p:sldTgt/>
                                              </p:tgtEl>
                                            </p:cond>
                                          </p:endCondLst>
                                        </p:cTn>
                                        <p:tgtEl>
                                          <p:sndTgt r:embed="rId3" name="drumroll.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up)">
                                      <p:cBhvr>
                                        <p:cTn id="52" dur="500"/>
                                        <p:tgtEl>
                                          <p:spTgt spid="13"/>
                                        </p:tgtEl>
                                      </p:cBhvr>
                                    </p:animEffect>
                                  </p:childTnLst>
                                  <p:subTnLst>
                                    <p:audio>
                                      <p:cMediaNode>
                                        <p:cTn display="0" masterRel="sameClick">
                                          <p:stCondLst>
                                            <p:cond evt="begin" delay="0">
                                              <p:tn val="50"/>
                                            </p:cond>
                                          </p:stCondLst>
                                          <p:endCondLst>
                                            <p:cond evt="onStopAudio" delay="0">
                                              <p:tgtEl>
                                                <p:sldTgt/>
                                              </p:tgtEl>
                                            </p:cond>
                                          </p:endCondLst>
                                        </p:cTn>
                                        <p:tgtEl>
                                          <p:sndTgt r:embed="rId4" name="chimes.wav"/>
                                        </p:tgtEl>
                                      </p:cMediaNode>
                                    </p:audio>
                                  </p:subTnLst>
                                </p:cTn>
                              </p:par>
                              <p:par>
                                <p:cTn id="53" presetID="1" presetClass="exit" presetSubtype="0" fill="hold" grpId="1" nodeType="withEffect">
                                  <p:stCondLst>
                                    <p:cond delay="0"/>
                                  </p:stCondLst>
                                  <p:childTnLst>
                                    <p:set>
                                      <p:cBhvr>
                                        <p:cTn id="54" dur="1" fill="hold">
                                          <p:stCondLst>
                                            <p:cond delay="0"/>
                                          </p:stCondLst>
                                        </p:cTn>
                                        <p:tgtEl>
                                          <p:spTgt spid="24"/>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23"/>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2"/>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21"/>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0"/>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9"/>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8"/>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7"/>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5"/>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3" grpId="0" animBg="1"/>
      <p:bldP spid="23" grpId="1" animBg="1"/>
      <p:bldP spid="22" grpId="0" animBg="1"/>
      <p:bldP spid="22" grpId="1" animBg="1"/>
      <p:bldP spid="21" grpId="0" animBg="1"/>
      <p:bldP spid="21" grpId="1" animBg="1"/>
      <p:bldP spid="20" grpId="0" animBg="1"/>
      <p:bldP spid="20" grpId="1" animBg="1"/>
      <p:bldP spid="19" grpId="0" animBg="1"/>
      <p:bldP spid="19" grpId="1" animBg="1"/>
      <p:bldP spid="18" grpId="0" animBg="1"/>
      <p:bldP spid="18" grpId="1" animBg="1"/>
      <p:bldP spid="17" grpId="0" animBg="1"/>
      <p:bldP spid="17" grpId="1" animBg="1"/>
      <p:bldP spid="16" grpId="0" animBg="1"/>
      <p:bldP spid="16" grpId="1" animBg="1"/>
      <p:bldP spid="15" grpId="0" animBg="1"/>
      <p:bldP spid="15" grpId="1" animBg="1"/>
      <p:bldP spid="14" grpId="0" animBg="1"/>
      <p:bldP spid="14" grpId="1"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828800"/>
            <a:ext cx="8229600" cy="3230563"/>
          </a:xfrm>
        </p:spPr>
        <p:txBody>
          <a:bodyPr>
            <a:normAutofit/>
          </a:bodyPr>
          <a:lstStyle/>
          <a:p>
            <a:pPr marL="0" indent="0" algn="ctr">
              <a:lnSpc>
                <a:spcPct val="130000"/>
              </a:lnSpc>
              <a:spcBef>
                <a:spcPts val="1200"/>
              </a:spcBef>
              <a:buNone/>
              <a:tabLst>
                <a:tab pos="463550" algn="l"/>
              </a:tabLst>
            </a:pPr>
            <a:r>
              <a:rPr lang="en-US" dirty="0" smtClean="0">
                <a:ln>
                  <a:solidFill>
                    <a:srgbClr val="642F12"/>
                  </a:solidFill>
                </a:ln>
                <a:solidFill>
                  <a:srgbClr val="642F12"/>
                </a:solidFill>
                <a:latin typeface="UTM Aptima" pitchFamily="18" charset="0"/>
              </a:rPr>
              <a:t>Cho a = 3 ,  b = 6 ,  c = 5 ,   d = 9</a:t>
            </a:r>
          </a:p>
          <a:p>
            <a:pPr marL="0" indent="0" algn="ctr">
              <a:lnSpc>
                <a:spcPct val="130000"/>
              </a:lnSpc>
              <a:spcBef>
                <a:spcPts val="1200"/>
              </a:spcBef>
              <a:buNone/>
              <a:tabLst>
                <a:tab pos="463550" algn="l"/>
              </a:tabLst>
            </a:pPr>
            <a:r>
              <a:rPr lang="en-US" dirty="0" err="1" smtClean="0">
                <a:ln>
                  <a:solidFill>
                    <a:srgbClr val="642F12"/>
                  </a:solidFill>
                </a:ln>
                <a:solidFill>
                  <a:srgbClr val="642F12"/>
                </a:solidFill>
                <a:latin typeface="UTM Aptima" pitchFamily="18" charset="0"/>
              </a:rPr>
              <a:t>Biểu</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thức</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nào</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dưới</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đây</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chia</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hết</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cho</a:t>
            </a:r>
            <a:r>
              <a:rPr lang="en-US" dirty="0" smtClean="0">
                <a:ln>
                  <a:solidFill>
                    <a:srgbClr val="642F12"/>
                  </a:solidFill>
                </a:ln>
                <a:solidFill>
                  <a:srgbClr val="642F12"/>
                </a:solidFill>
                <a:latin typeface="UTM Aptima" pitchFamily="18" charset="0"/>
              </a:rPr>
              <a:t> 3 ?</a:t>
            </a:r>
            <a:endParaRPr lang="en-US" dirty="0">
              <a:ln>
                <a:solidFill>
                  <a:srgbClr val="642F12"/>
                </a:solidFill>
              </a:ln>
              <a:solidFill>
                <a:srgbClr val="642F12"/>
              </a:solidFill>
              <a:latin typeface="UTM Aptima" pitchFamily="18" charset="0"/>
            </a:endParaRPr>
          </a:p>
        </p:txBody>
      </p:sp>
      <p:sp>
        <p:nvSpPr>
          <p:cNvPr id="7" name="TextBox 6"/>
          <p:cNvSpPr txBox="1"/>
          <p:nvPr/>
        </p:nvSpPr>
        <p:spPr>
          <a:xfrm>
            <a:off x="990600" y="533400"/>
            <a:ext cx="2895600" cy="923330"/>
          </a:xfrm>
          <a:prstGeom prst="rect">
            <a:avLst/>
          </a:prstGeom>
          <a:solidFill>
            <a:srgbClr val="0000FF"/>
          </a:solidFill>
        </p:spPr>
        <p:txBody>
          <a:bodyPr wrap="square" rtlCol="0">
            <a:spAutoFit/>
          </a:bodyPr>
          <a:lstStyle/>
          <a:p>
            <a:pPr algn="ctr">
              <a:lnSpc>
                <a:spcPct val="150000"/>
              </a:lnSpc>
              <a:tabLst>
                <a:tab pos="463550" algn="l"/>
              </a:tabLst>
            </a:pPr>
            <a:r>
              <a:rPr lang="en-US" sz="3600" b="1" dirty="0" smtClean="0">
                <a:solidFill>
                  <a:schemeClr val="bg1"/>
                </a:solidFill>
                <a:effectLst/>
                <a:latin typeface="UTM Cookies" pitchFamily="18" charset="0"/>
                <a:cs typeface="Arial" pitchFamily="34" charset="0"/>
              </a:rPr>
              <a:t>CÂU HỎI 2:</a:t>
            </a:r>
            <a:endParaRPr lang="en-US" sz="3600" b="1" dirty="0">
              <a:solidFill>
                <a:schemeClr val="bg1"/>
              </a:solidFill>
              <a:effectLst/>
              <a:latin typeface="UTM Cookies" pitchFamily="18" charset="0"/>
              <a:cs typeface="Arial" pitchFamily="34" charset="0"/>
            </a:endParaRPr>
          </a:p>
        </p:txBody>
      </p:sp>
      <p:grpSp>
        <p:nvGrpSpPr>
          <p:cNvPr id="2" name="Group 7"/>
          <p:cNvGrpSpPr/>
          <p:nvPr/>
        </p:nvGrpSpPr>
        <p:grpSpPr>
          <a:xfrm>
            <a:off x="1485900" y="3528536"/>
            <a:ext cx="6172200" cy="1645861"/>
            <a:chOff x="-19050" y="4114800"/>
            <a:chExt cx="6172200" cy="1645861"/>
          </a:xfrm>
        </p:grpSpPr>
        <p:sp>
          <p:nvSpPr>
            <p:cNvPr id="9" name="TextBox 8"/>
            <p:cNvSpPr txBox="1"/>
            <p:nvPr/>
          </p:nvSpPr>
          <p:spPr>
            <a:xfrm>
              <a:off x="-19050" y="4114800"/>
              <a:ext cx="2286000" cy="830997"/>
            </a:xfrm>
            <a:prstGeom prst="rect">
              <a:avLst/>
            </a:prstGeom>
            <a:noFill/>
          </p:spPr>
          <p:txBody>
            <a:bodyPr wrap="square" rtlCol="0">
              <a:spAutoFit/>
            </a:bodyPr>
            <a:lstStyle/>
            <a:p>
              <a:pPr algn="just">
                <a:lnSpc>
                  <a:spcPct val="150000"/>
                </a:lnSpc>
                <a:tabLst>
                  <a:tab pos="463550" algn="l"/>
                </a:tabLst>
              </a:pPr>
              <a:r>
                <a:rPr lang="en-US" sz="3200" b="1" smtClean="0">
                  <a:ln>
                    <a:solidFill>
                      <a:srgbClr val="642F12"/>
                    </a:solidFill>
                  </a:ln>
                  <a:solidFill>
                    <a:srgbClr val="642F12"/>
                  </a:solidFill>
                  <a:latin typeface="UTM Aptima" pitchFamily="18" charset="0"/>
                  <a:cs typeface="Times New Roman" pitchFamily="18" charset="0"/>
                </a:rPr>
                <a:t>A</a:t>
              </a:r>
              <a:r>
                <a:rPr lang="en-US" sz="3200" smtClean="0">
                  <a:ln>
                    <a:solidFill>
                      <a:srgbClr val="642F12"/>
                    </a:solidFill>
                  </a:ln>
                  <a:solidFill>
                    <a:srgbClr val="642F12"/>
                  </a:solidFill>
                  <a:latin typeface="UTM Aptima" pitchFamily="18" charset="0"/>
                  <a:cs typeface="Times New Roman" pitchFamily="18" charset="0"/>
                </a:rPr>
                <a:t>.  a + b + c</a:t>
              </a:r>
              <a:endParaRPr lang="en-US" sz="3200">
                <a:ln>
                  <a:solidFill>
                    <a:srgbClr val="642F12"/>
                  </a:solidFill>
                </a:ln>
                <a:solidFill>
                  <a:srgbClr val="642F12"/>
                </a:solidFill>
                <a:latin typeface="UTM Aptima" pitchFamily="18" charset="0"/>
                <a:cs typeface="Times New Roman" pitchFamily="18" charset="0"/>
              </a:endParaRPr>
            </a:p>
          </p:txBody>
        </p:sp>
        <p:sp>
          <p:nvSpPr>
            <p:cNvPr id="10" name="TextBox 9"/>
            <p:cNvSpPr txBox="1"/>
            <p:nvPr/>
          </p:nvSpPr>
          <p:spPr>
            <a:xfrm>
              <a:off x="-19050" y="4929664"/>
              <a:ext cx="2286000" cy="830997"/>
            </a:xfrm>
            <a:prstGeom prst="rect">
              <a:avLst/>
            </a:prstGeom>
            <a:noFill/>
          </p:spPr>
          <p:txBody>
            <a:bodyPr wrap="square" rtlCol="0">
              <a:spAutoFit/>
            </a:bodyPr>
            <a:lstStyle/>
            <a:p>
              <a:pPr algn="just">
                <a:lnSpc>
                  <a:spcPct val="150000"/>
                </a:lnSpc>
                <a:tabLst>
                  <a:tab pos="463550" algn="l"/>
                </a:tabLst>
              </a:pPr>
              <a:r>
                <a:rPr lang="en-US" sz="3200" b="1" smtClean="0">
                  <a:ln>
                    <a:solidFill>
                      <a:srgbClr val="642F12"/>
                    </a:solidFill>
                  </a:ln>
                  <a:solidFill>
                    <a:srgbClr val="642F12"/>
                  </a:solidFill>
                  <a:latin typeface="UTM Aptima" pitchFamily="18" charset="0"/>
                  <a:cs typeface="Times New Roman" pitchFamily="18" charset="0"/>
                </a:rPr>
                <a:t>B</a:t>
              </a:r>
              <a:r>
                <a:rPr lang="en-US" sz="3200" smtClean="0">
                  <a:ln>
                    <a:solidFill>
                      <a:srgbClr val="642F12"/>
                    </a:solidFill>
                  </a:ln>
                  <a:solidFill>
                    <a:srgbClr val="642F12"/>
                  </a:solidFill>
                  <a:latin typeface="UTM Aptima" pitchFamily="18" charset="0"/>
                  <a:cs typeface="Times New Roman" pitchFamily="18" charset="0"/>
                </a:rPr>
                <a:t>.  d – c + a</a:t>
              </a:r>
              <a:endParaRPr lang="en-US" sz="3200">
                <a:ln>
                  <a:solidFill>
                    <a:srgbClr val="642F12"/>
                  </a:solidFill>
                </a:ln>
                <a:solidFill>
                  <a:srgbClr val="642F12"/>
                </a:solidFill>
                <a:latin typeface="UTM Aptima" pitchFamily="18" charset="0"/>
                <a:cs typeface="Times New Roman" pitchFamily="18" charset="0"/>
              </a:endParaRPr>
            </a:p>
          </p:txBody>
        </p:sp>
        <p:sp>
          <p:nvSpPr>
            <p:cNvPr id="11" name="TextBox 10"/>
            <p:cNvSpPr txBox="1"/>
            <p:nvPr/>
          </p:nvSpPr>
          <p:spPr>
            <a:xfrm>
              <a:off x="3714750" y="4114800"/>
              <a:ext cx="2438400" cy="830997"/>
            </a:xfrm>
            <a:prstGeom prst="rect">
              <a:avLst/>
            </a:prstGeom>
            <a:noFill/>
          </p:spPr>
          <p:txBody>
            <a:bodyPr wrap="square" rtlCol="0">
              <a:spAutoFit/>
            </a:bodyPr>
            <a:lstStyle/>
            <a:p>
              <a:pPr algn="just">
                <a:lnSpc>
                  <a:spcPct val="150000"/>
                </a:lnSpc>
                <a:tabLst>
                  <a:tab pos="463550" algn="l"/>
                </a:tabLst>
              </a:pPr>
              <a:r>
                <a:rPr lang="en-US" sz="3200" b="1" smtClean="0">
                  <a:ln>
                    <a:solidFill>
                      <a:srgbClr val="642F12"/>
                    </a:solidFill>
                  </a:ln>
                  <a:solidFill>
                    <a:srgbClr val="642F12"/>
                  </a:solidFill>
                  <a:latin typeface="UTM Aptima" pitchFamily="18" charset="0"/>
                  <a:cs typeface="Times New Roman" pitchFamily="18" charset="0"/>
                </a:rPr>
                <a:t>C</a:t>
              </a:r>
              <a:r>
                <a:rPr lang="en-US" sz="3200" smtClean="0">
                  <a:ln>
                    <a:solidFill>
                      <a:srgbClr val="642F12"/>
                    </a:solidFill>
                  </a:ln>
                  <a:solidFill>
                    <a:srgbClr val="642F12"/>
                  </a:solidFill>
                  <a:latin typeface="UTM Aptima" pitchFamily="18" charset="0"/>
                  <a:cs typeface="Times New Roman" pitchFamily="18" charset="0"/>
                </a:rPr>
                <a:t>.  d + b – c</a:t>
              </a:r>
              <a:endParaRPr lang="en-US" sz="3200">
                <a:ln>
                  <a:solidFill>
                    <a:srgbClr val="642F12"/>
                  </a:solidFill>
                </a:ln>
                <a:solidFill>
                  <a:srgbClr val="642F12"/>
                </a:solidFill>
                <a:latin typeface="UTM Aptima" pitchFamily="18" charset="0"/>
                <a:cs typeface="Times New Roman" pitchFamily="18" charset="0"/>
              </a:endParaRPr>
            </a:p>
          </p:txBody>
        </p:sp>
        <p:sp>
          <p:nvSpPr>
            <p:cNvPr id="12" name="TextBox 11"/>
            <p:cNvSpPr txBox="1"/>
            <p:nvPr/>
          </p:nvSpPr>
          <p:spPr>
            <a:xfrm>
              <a:off x="3714750" y="4929664"/>
              <a:ext cx="2438400" cy="830997"/>
            </a:xfrm>
            <a:prstGeom prst="rect">
              <a:avLst/>
            </a:prstGeom>
            <a:noFill/>
          </p:spPr>
          <p:txBody>
            <a:bodyPr wrap="square" rtlCol="0">
              <a:spAutoFit/>
            </a:bodyPr>
            <a:lstStyle/>
            <a:p>
              <a:pPr algn="just">
                <a:lnSpc>
                  <a:spcPct val="150000"/>
                </a:lnSpc>
                <a:tabLst>
                  <a:tab pos="463550" algn="l"/>
                </a:tabLst>
              </a:pPr>
              <a:r>
                <a:rPr lang="en-US" sz="3200" b="1" smtClean="0">
                  <a:ln>
                    <a:solidFill>
                      <a:srgbClr val="642F12"/>
                    </a:solidFill>
                  </a:ln>
                  <a:solidFill>
                    <a:srgbClr val="642F12"/>
                  </a:solidFill>
                  <a:latin typeface="UTM Aptima" pitchFamily="18" charset="0"/>
                  <a:cs typeface="Times New Roman" pitchFamily="18" charset="0"/>
                </a:rPr>
                <a:t>D</a:t>
              </a:r>
              <a:r>
                <a:rPr lang="en-US" sz="3200" smtClean="0">
                  <a:ln>
                    <a:solidFill>
                      <a:srgbClr val="642F12"/>
                    </a:solidFill>
                  </a:ln>
                  <a:solidFill>
                    <a:srgbClr val="642F12"/>
                  </a:solidFill>
                  <a:latin typeface="UTM Aptima" pitchFamily="18" charset="0"/>
                  <a:cs typeface="Times New Roman" pitchFamily="18" charset="0"/>
                </a:rPr>
                <a:t>.  a + d + b</a:t>
              </a:r>
              <a:endParaRPr lang="en-US" sz="3200">
                <a:ln>
                  <a:solidFill>
                    <a:srgbClr val="642F12"/>
                  </a:solidFill>
                </a:ln>
                <a:solidFill>
                  <a:srgbClr val="642F12"/>
                </a:solidFill>
                <a:latin typeface="UTM Aptima" pitchFamily="18" charset="0"/>
                <a:cs typeface="Times New Roman" pitchFamily="18" charset="0"/>
              </a:endParaRPr>
            </a:p>
          </p:txBody>
        </p:sp>
      </p:grpSp>
      <p:sp>
        <p:nvSpPr>
          <p:cNvPr id="13" name="Oval 12"/>
          <p:cNvSpPr/>
          <p:nvPr/>
        </p:nvSpPr>
        <p:spPr>
          <a:xfrm>
            <a:off x="5124450" y="4476750"/>
            <a:ext cx="609600" cy="609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ight Arrow 24">
            <a:hlinkClick r:id="rId5" action="ppaction://hlinksldjump"/>
          </p:cNvPr>
          <p:cNvSpPr/>
          <p:nvPr/>
        </p:nvSpPr>
        <p:spPr>
          <a:xfrm flipH="1">
            <a:off x="152400" y="6172200"/>
            <a:ext cx="838200" cy="609600"/>
          </a:xfrm>
          <a:prstGeom prst="rightArrow">
            <a:avLst>
              <a:gd name="adj1" fmla="val 50000"/>
              <a:gd name="adj2" fmla="val 45522"/>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6" name="Oval 25"/>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10</a:t>
            </a:r>
            <a:endParaRPr lang="en-US" sz="4000" b="1"/>
          </a:p>
        </p:txBody>
      </p:sp>
      <p:sp>
        <p:nvSpPr>
          <p:cNvPr id="27" name="Oval 26"/>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9</a:t>
            </a:r>
            <a:endParaRPr lang="en-US" sz="4000" b="1"/>
          </a:p>
        </p:txBody>
      </p:sp>
      <p:sp>
        <p:nvSpPr>
          <p:cNvPr id="28" name="Oval 27"/>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8</a:t>
            </a:r>
            <a:endParaRPr lang="en-US" sz="4000" b="1"/>
          </a:p>
        </p:txBody>
      </p:sp>
      <p:sp>
        <p:nvSpPr>
          <p:cNvPr id="29" name="Oval 28"/>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7</a:t>
            </a:r>
            <a:endParaRPr lang="en-US" sz="4000" b="1"/>
          </a:p>
        </p:txBody>
      </p:sp>
      <p:sp>
        <p:nvSpPr>
          <p:cNvPr id="30" name="Oval 29"/>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6</a:t>
            </a:r>
            <a:endParaRPr lang="en-US" sz="4000" b="1"/>
          </a:p>
        </p:txBody>
      </p:sp>
      <p:sp>
        <p:nvSpPr>
          <p:cNvPr id="31" name="Oval 30"/>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5</a:t>
            </a:r>
            <a:endParaRPr lang="en-US" sz="4000" b="1"/>
          </a:p>
        </p:txBody>
      </p:sp>
      <p:sp>
        <p:nvSpPr>
          <p:cNvPr id="32" name="Oval 31"/>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4</a:t>
            </a:r>
            <a:endParaRPr lang="en-US" sz="4000" b="1"/>
          </a:p>
        </p:txBody>
      </p:sp>
      <p:sp>
        <p:nvSpPr>
          <p:cNvPr id="33" name="Oval 32"/>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3</a:t>
            </a:r>
            <a:endParaRPr lang="en-US" sz="4000" b="1"/>
          </a:p>
        </p:txBody>
      </p:sp>
      <p:sp>
        <p:nvSpPr>
          <p:cNvPr id="34" name="Oval 33"/>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2</a:t>
            </a:r>
            <a:endParaRPr lang="en-US" sz="4000" b="1"/>
          </a:p>
        </p:txBody>
      </p:sp>
      <p:sp>
        <p:nvSpPr>
          <p:cNvPr id="35" name="Oval 34"/>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1</a:t>
            </a:r>
            <a:endParaRPr lang="en-US" sz="4000" b="1"/>
          </a:p>
        </p:txBody>
      </p:sp>
      <p:sp>
        <p:nvSpPr>
          <p:cNvPr id="36" name="Oval 35"/>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0</a:t>
            </a:r>
            <a:endParaRPr lang="en-US" sz="4000" b="1"/>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wedge">
                                      <p:cBhvr>
                                        <p:cTn id="7" dur="500"/>
                                        <p:tgtEl>
                                          <p:spTgt spid="26"/>
                                        </p:tgtEl>
                                      </p:cBhvr>
                                    </p:animEffec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1000"/>
                            </p:stCondLst>
                            <p:childTnLst>
                              <p:par>
                                <p:cTn id="9" presetID="20" presetClass="entr" presetSubtype="0" fill="hold" grpId="0" nodeType="afterEffect">
                                  <p:stCondLst>
                                    <p:cond delay="500"/>
                                  </p:stCondLst>
                                  <p:childTnLst>
                                    <p:set>
                                      <p:cBhvr>
                                        <p:cTn id="10" dur="1" fill="hold">
                                          <p:stCondLst>
                                            <p:cond delay="0"/>
                                          </p:stCondLst>
                                        </p:cTn>
                                        <p:tgtEl>
                                          <p:spTgt spid="27"/>
                                        </p:tgtEl>
                                        <p:attrNameLst>
                                          <p:attrName>style.visibility</p:attrName>
                                        </p:attrNameLst>
                                      </p:cBhvr>
                                      <p:to>
                                        <p:strVal val="visible"/>
                                      </p:to>
                                    </p:set>
                                    <p:animEffect transition="in" filter="wedge">
                                      <p:cBhvr>
                                        <p:cTn id="11" dur="500"/>
                                        <p:tgtEl>
                                          <p:spTgt spid="27"/>
                                        </p:tgtEl>
                                      </p:cBhvr>
                                    </p:animEffec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2000"/>
                            </p:stCondLst>
                            <p:childTnLst>
                              <p:par>
                                <p:cTn id="13" presetID="20" presetClass="entr" presetSubtype="0" fill="hold" grpId="0" nodeType="afterEffect">
                                  <p:stCondLst>
                                    <p:cond delay="500"/>
                                  </p:stCondLst>
                                  <p:childTnLst>
                                    <p:set>
                                      <p:cBhvr>
                                        <p:cTn id="14" dur="1" fill="hold">
                                          <p:stCondLst>
                                            <p:cond delay="0"/>
                                          </p:stCondLst>
                                        </p:cTn>
                                        <p:tgtEl>
                                          <p:spTgt spid="28"/>
                                        </p:tgtEl>
                                        <p:attrNameLst>
                                          <p:attrName>style.visibility</p:attrName>
                                        </p:attrNameLst>
                                      </p:cBhvr>
                                      <p:to>
                                        <p:strVal val="visible"/>
                                      </p:to>
                                    </p:set>
                                    <p:animEffect transition="in" filter="wedge">
                                      <p:cBhvr>
                                        <p:cTn id="15" dur="500"/>
                                        <p:tgtEl>
                                          <p:spTgt spid="28"/>
                                        </p:tgtEl>
                                      </p:cBhvr>
                                    </p:animEffec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3000"/>
                            </p:stCondLst>
                            <p:childTnLst>
                              <p:par>
                                <p:cTn id="17" presetID="20" presetClass="entr" presetSubtype="0" fill="hold" grpId="0" nodeType="afterEffect">
                                  <p:stCondLst>
                                    <p:cond delay="500"/>
                                  </p:stCondLst>
                                  <p:childTnLst>
                                    <p:set>
                                      <p:cBhvr>
                                        <p:cTn id="18" dur="1" fill="hold">
                                          <p:stCondLst>
                                            <p:cond delay="0"/>
                                          </p:stCondLst>
                                        </p:cTn>
                                        <p:tgtEl>
                                          <p:spTgt spid="29"/>
                                        </p:tgtEl>
                                        <p:attrNameLst>
                                          <p:attrName>style.visibility</p:attrName>
                                        </p:attrNameLst>
                                      </p:cBhvr>
                                      <p:to>
                                        <p:strVal val="visible"/>
                                      </p:to>
                                    </p:set>
                                    <p:animEffect transition="in" filter="wedge">
                                      <p:cBhvr>
                                        <p:cTn id="19" dur="500"/>
                                        <p:tgtEl>
                                          <p:spTgt spid="29"/>
                                        </p:tgtEl>
                                      </p:cBhvr>
                                    </p:animEffec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4000"/>
                            </p:stCondLst>
                            <p:childTnLst>
                              <p:par>
                                <p:cTn id="21" presetID="20" presetClass="entr" presetSubtype="0" fill="hold" grpId="0" nodeType="afterEffect">
                                  <p:stCondLst>
                                    <p:cond delay="500"/>
                                  </p:stCondLst>
                                  <p:childTnLst>
                                    <p:set>
                                      <p:cBhvr>
                                        <p:cTn id="22" dur="1" fill="hold">
                                          <p:stCondLst>
                                            <p:cond delay="0"/>
                                          </p:stCondLst>
                                        </p:cTn>
                                        <p:tgtEl>
                                          <p:spTgt spid="30"/>
                                        </p:tgtEl>
                                        <p:attrNameLst>
                                          <p:attrName>style.visibility</p:attrName>
                                        </p:attrNameLst>
                                      </p:cBhvr>
                                      <p:to>
                                        <p:strVal val="visible"/>
                                      </p:to>
                                    </p:set>
                                    <p:animEffect transition="in" filter="wedge">
                                      <p:cBhvr>
                                        <p:cTn id="23" dur="500"/>
                                        <p:tgtEl>
                                          <p:spTgt spid="30"/>
                                        </p:tgtEl>
                                      </p:cBhvr>
                                    </p:animEffec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5000"/>
                            </p:stCondLst>
                            <p:childTnLst>
                              <p:par>
                                <p:cTn id="25" presetID="20" presetClass="entr" presetSubtype="0" fill="hold" grpId="0" nodeType="afterEffect">
                                  <p:stCondLst>
                                    <p:cond delay="500"/>
                                  </p:stCondLst>
                                  <p:childTnLst>
                                    <p:set>
                                      <p:cBhvr>
                                        <p:cTn id="26" dur="1" fill="hold">
                                          <p:stCondLst>
                                            <p:cond delay="0"/>
                                          </p:stCondLst>
                                        </p:cTn>
                                        <p:tgtEl>
                                          <p:spTgt spid="31"/>
                                        </p:tgtEl>
                                        <p:attrNameLst>
                                          <p:attrName>style.visibility</p:attrName>
                                        </p:attrNameLst>
                                      </p:cBhvr>
                                      <p:to>
                                        <p:strVal val="visible"/>
                                      </p:to>
                                    </p:set>
                                    <p:animEffect transition="in" filter="wedge">
                                      <p:cBhvr>
                                        <p:cTn id="27" dur="500"/>
                                        <p:tgtEl>
                                          <p:spTgt spid="31"/>
                                        </p:tgtEl>
                                      </p:cBhvr>
                                    </p:animEffec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6000"/>
                            </p:stCondLst>
                            <p:childTnLst>
                              <p:par>
                                <p:cTn id="29" presetID="20" presetClass="entr" presetSubtype="0" fill="hold" grpId="0" nodeType="afterEffect">
                                  <p:stCondLst>
                                    <p:cond delay="500"/>
                                  </p:stCondLst>
                                  <p:childTnLst>
                                    <p:set>
                                      <p:cBhvr>
                                        <p:cTn id="30" dur="1" fill="hold">
                                          <p:stCondLst>
                                            <p:cond delay="0"/>
                                          </p:stCondLst>
                                        </p:cTn>
                                        <p:tgtEl>
                                          <p:spTgt spid="32"/>
                                        </p:tgtEl>
                                        <p:attrNameLst>
                                          <p:attrName>style.visibility</p:attrName>
                                        </p:attrNameLst>
                                      </p:cBhvr>
                                      <p:to>
                                        <p:strVal val="visible"/>
                                      </p:to>
                                    </p:set>
                                    <p:animEffect transition="in" filter="wedge">
                                      <p:cBhvr>
                                        <p:cTn id="31" dur="500"/>
                                        <p:tgtEl>
                                          <p:spTgt spid="32"/>
                                        </p:tgtEl>
                                      </p:cBhvr>
                                    </p:animEffec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7000"/>
                            </p:stCondLst>
                            <p:childTnLst>
                              <p:par>
                                <p:cTn id="33" presetID="20" presetClass="entr" presetSubtype="0" fill="hold" grpId="0" nodeType="afterEffect">
                                  <p:stCondLst>
                                    <p:cond delay="500"/>
                                  </p:stCondLst>
                                  <p:childTnLst>
                                    <p:set>
                                      <p:cBhvr>
                                        <p:cTn id="34" dur="1" fill="hold">
                                          <p:stCondLst>
                                            <p:cond delay="0"/>
                                          </p:stCondLst>
                                        </p:cTn>
                                        <p:tgtEl>
                                          <p:spTgt spid="33"/>
                                        </p:tgtEl>
                                        <p:attrNameLst>
                                          <p:attrName>style.visibility</p:attrName>
                                        </p:attrNameLst>
                                      </p:cBhvr>
                                      <p:to>
                                        <p:strVal val="visible"/>
                                      </p:to>
                                    </p:set>
                                    <p:animEffect transition="in" filter="wedge">
                                      <p:cBhvr>
                                        <p:cTn id="35" dur="500"/>
                                        <p:tgtEl>
                                          <p:spTgt spid="33"/>
                                        </p:tgtEl>
                                      </p:cBhvr>
                                    </p:animEffec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8000"/>
                            </p:stCondLst>
                            <p:childTnLst>
                              <p:par>
                                <p:cTn id="37" presetID="20" presetClass="entr" presetSubtype="0" fill="hold" grpId="0" nodeType="afterEffect">
                                  <p:stCondLst>
                                    <p:cond delay="500"/>
                                  </p:stCondLst>
                                  <p:childTnLst>
                                    <p:set>
                                      <p:cBhvr>
                                        <p:cTn id="38" dur="1" fill="hold">
                                          <p:stCondLst>
                                            <p:cond delay="0"/>
                                          </p:stCondLst>
                                        </p:cTn>
                                        <p:tgtEl>
                                          <p:spTgt spid="34"/>
                                        </p:tgtEl>
                                        <p:attrNameLst>
                                          <p:attrName>style.visibility</p:attrName>
                                        </p:attrNameLst>
                                      </p:cBhvr>
                                      <p:to>
                                        <p:strVal val="visible"/>
                                      </p:to>
                                    </p:set>
                                    <p:animEffect transition="in" filter="wedge">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9000"/>
                            </p:stCondLst>
                            <p:childTnLst>
                              <p:par>
                                <p:cTn id="41" presetID="20" presetClass="entr" presetSubtype="0" fill="hold" grpId="0" nodeType="afterEffect">
                                  <p:stCondLst>
                                    <p:cond delay="500"/>
                                  </p:stCondLst>
                                  <p:childTnLst>
                                    <p:set>
                                      <p:cBhvr>
                                        <p:cTn id="42" dur="1" fill="hold">
                                          <p:stCondLst>
                                            <p:cond delay="0"/>
                                          </p:stCondLst>
                                        </p:cTn>
                                        <p:tgtEl>
                                          <p:spTgt spid="35"/>
                                        </p:tgtEl>
                                        <p:attrNameLst>
                                          <p:attrName>style.visibility</p:attrName>
                                        </p:attrNameLst>
                                      </p:cBhvr>
                                      <p:to>
                                        <p:strVal val="visible"/>
                                      </p:to>
                                    </p:set>
                                    <p:animEffect transition="in" filter="wedge">
                                      <p:cBhvr>
                                        <p:cTn id="43" dur="500"/>
                                        <p:tgtEl>
                                          <p:spTgt spid="35"/>
                                        </p:tgtEl>
                                      </p:cBhvr>
                                    </p:animEffec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10000"/>
                            </p:stCondLst>
                            <p:childTnLst>
                              <p:par>
                                <p:cTn id="45" presetID="20" presetClass="entr" presetSubtype="0" fill="hold" grpId="0" nodeType="afterEffect">
                                  <p:stCondLst>
                                    <p:cond delay="500"/>
                                  </p:stCondLst>
                                  <p:childTnLst>
                                    <p:set>
                                      <p:cBhvr>
                                        <p:cTn id="46" dur="1" fill="hold">
                                          <p:stCondLst>
                                            <p:cond delay="0"/>
                                          </p:stCondLst>
                                        </p:cTn>
                                        <p:tgtEl>
                                          <p:spTgt spid="36"/>
                                        </p:tgtEl>
                                        <p:attrNameLst>
                                          <p:attrName>style.visibility</p:attrName>
                                        </p:attrNameLst>
                                      </p:cBhvr>
                                      <p:to>
                                        <p:strVal val="visible"/>
                                      </p:to>
                                    </p:set>
                                    <p:animEffect transition="in" filter="wedge">
                                      <p:cBhvr>
                                        <p:cTn id="47" dur="500"/>
                                        <p:tgtEl>
                                          <p:spTgt spid="36"/>
                                        </p:tgtEl>
                                      </p:cBhvr>
                                    </p:animEffect>
                                  </p:childTnLst>
                                  <p:subTnLst>
                                    <p:audio>
                                      <p:cMediaNode>
                                        <p:cTn display="0" masterRel="sameClick">
                                          <p:stCondLst>
                                            <p:cond evt="begin" delay="0">
                                              <p:tn val="45"/>
                                            </p:cond>
                                          </p:stCondLst>
                                          <p:endCondLst>
                                            <p:cond evt="onStopAudio" delay="0">
                                              <p:tgtEl>
                                                <p:sldTgt/>
                                              </p:tgtEl>
                                            </p:cond>
                                          </p:endCondLst>
                                        </p:cTn>
                                        <p:tgtEl>
                                          <p:sndTgt r:embed="rId3" name="drumroll.wav"/>
                                        </p:tgtEl>
                                      </p:cMediaNode>
                                    </p:audio>
                                  </p:subTnLst>
                                </p:cTn>
                              </p:par>
                              <p:par>
                                <p:cTn id="48" presetID="1" presetClass="exit" presetSubtype="0" fill="hold" grpId="1" nodeType="withEffect">
                                  <p:stCondLst>
                                    <p:cond delay="0"/>
                                  </p:stCondLst>
                                  <p:childTnLst>
                                    <p:set>
                                      <p:cBhvr>
                                        <p:cTn id="49" dur="1" fill="hold">
                                          <p:stCondLst>
                                            <p:cond delay="0"/>
                                          </p:stCondLst>
                                        </p:cTn>
                                        <p:tgtEl>
                                          <p:spTgt spid="2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27"/>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28"/>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29"/>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30"/>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31"/>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32"/>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33"/>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34"/>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35"/>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36"/>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wipe(up)">
                                      <p:cBhvr>
                                        <p:cTn id="74" dur="500"/>
                                        <p:tgtEl>
                                          <p:spTgt spid="13"/>
                                        </p:tgtEl>
                                      </p:cBhvr>
                                    </p:animEffect>
                                  </p:childTnLst>
                                  <p:subTnLst>
                                    <p:audio>
                                      <p:cMediaNode>
                                        <p:cTn display="0" masterRel="sameClick">
                                          <p:stCondLst>
                                            <p:cond evt="begin" delay="0">
                                              <p:tn val="72"/>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04950" y="1828800"/>
            <a:ext cx="6858000" cy="3230563"/>
          </a:xfrm>
        </p:spPr>
        <p:txBody>
          <a:bodyPr/>
          <a:lstStyle/>
          <a:p>
            <a:pPr marL="0" indent="0" algn="ctr">
              <a:lnSpc>
                <a:spcPct val="130000"/>
              </a:lnSpc>
              <a:spcBef>
                <a:spcPts val="1200"/>
              </a:spcBef>
              <a:buNone/>
              <a:tabLst>
                <a:tab pos="463550" algn="l"/>
              </a:tabLst>
            </a:pPr>
            <a:r>
              <a:rPr lang="en-US" dirty="0" err="1" smtClean="0">
                <a:ln>
                  <a:solidFill>
                    <a:srgbClr val="642F12"/>
                  </a:solidFill>
                </a:ln>
                <a:solidFill>
                  <a:srgbClr val="642F12"/>
                </a:solidFill>
                <a:latin typeface="UTM Aptima" pitchFamily="18" charset="0"/>
              </a:rPr>
              <a:t>Tổng</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của</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ba</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số</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tự</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nhiên</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liên</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tiếp</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có</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chia</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hết</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cho</a:t>
            </a:r>
            <a:r>
              <a:rPr lang="en-US" dirty="0" smtClean="0">
                <a:ln>
                  <a:solidFill>
                    <a:srgbClr val="642F12"/>
                  </a:solidFill>
                </a:ln>
                <a:solidFill>
                  <a:srgbClr val="642F12"/>
                </a:solidFill>
                <a:latin typeface="UTM Aptima" pitchFamily="18" charset="0"/>
              </a:rPr>
              <a:t> 3 </a:t>
            </a:r>
            <a:r>
              <a:rPr lang="en-US" dirty="0" err="1" smtClean="0">
                <a:ln>
                  <a:solidFill>
                    <a:srgbClr val="642F12"/>
                  </a:solidFill>
                </a:ln>
                <a:solidFill>
                  <a:srgbClr val="642F12"/>
                </a:solidFill>
                <a:latin typeface="UTM Aptima" pitchFamily="18" charset="0"/>
              </a:rPr>
              <a:t>không</a:t>
            </a:r>
            <a:r>
              <a:rPr lang="en-US" dirty="0" smtClean="0">
                <a:ln>
                  <a:solidFill>
                    <a:srgbClr val="642F12"/>
                  </a:solidFill>
                </a:ln>
                <a:solidFill>
                  <a:srgbClr val="642F12"/>
                </a:solidFill>
                <a:latin typeface="UTM Aptima" pitchFamily="18" charset="0"/>
              </a:rPr>
              <a:t> ?</a:t>
            </a:r>
            <a:endParaRPr lang="en-US" dirty="0">
              <a:ln>
                <a:solidFill>
                  <a:srgbClr val="642F12"/>
                </a:solidFill>
              </a:ln>
              <a:solidFill>
                <a:srgbClr val="642F12"/>
              </a:solidFill>
              <a:latin typeface="UTM Aptima" pitchFamily="18" charset="0"/>
            </a:endParaRPr>
          </a:p>
        </p:txBody>
      </p:sp>
      <p:grpSp>
        <p:nvGrpSpPr>
          <p:cNvPr id="2" name="Group 7"/>
          <p:cNvGrpSpPr/>
          <p:nvPr/>
        </p:nvGrpSpPr>
        <p:grpSpPr>
          <a:xfrm>
            <a:off x="2362200" y="3505200"/>
            <a:ext cx="5867400" cy="830997"/>
            <a:chOff x="762000" y="4114800"/>
            <a:chExt cx="5867400" cy="830997"/>
          </a:xfrm>
        </p:grpSpPr>
        <p:sp>
          <p:nvSpPr>
            <p:cNvPr id="9" name="TextBox 8"/>
            <p:cNvSpPr txBox="1"/>
            <p:nvPr/>
          </p:nvSpPr>
          <p:spPr>
            <a:xfrm>
              <a:off x="762000" y="4114800"/>
              <a:ext cx="2286000" cy="830997"/>
            </a:xfrm>
            <a:prstGeom prst="rect">
              <a:avLst/>
            </a:prstGeom>
            <a:noFill/>
          </p:spPr>
          <p:txBody>
            <a:bodyPr wrap="square" rtlCol="0">
              <a:spAutoFit/>
            </a:bodyPr>
            <a:lstStyle/>
            <a:p>
              <a:pPr algn="just">
                <a:lnSpc>
                  <a:spcPct val="150000"/>
                </a:lnSpc>
                <a:tabLst>
                  <a:tab pos="463550" algn="l"/>
                </a:tabLst>
              </a:pPr>
              <a:r>
                <a:rPr lang="en-US" sz="3200" b="1" dirty="0" smtClean="0">
                  <a:ln>
                    <a:solidFill>
                      <a:srgbClr val="642F12"/>
                    </a:solidFill>
                  </a:ln>
                  <a:solidFill>
                    <a:srgbClr val="642F12"/>
                  </a:solidFill>
                  <a:latin typeface="UTM Aptima" pitchFamily="18" charset="0"/>
                  <a:cs typeface="Times New Roman" pitchFamily="18" charset="0"/>
                </a:rPr>
                <a:t>A</a:t>
              </a:r>
              <a:r>
                <a:rPr lang="en-US" sz="3200" dirty="0" smtClean="0">
                  <a:ln>
                    <a:solidFill>
                      <a:srgbClr val="642F12"/>
                    </a:solidFill>
                  </a:ln>
                  <a:solidFill>
                    <a:srgbClr val="642F12"/>
                  </a:solidFill>
                  <a:latin typeface="UTM Aptima" pitchFamily="18" charset="0"/>
                  <a:cs typeface="Times New Roman" pitchFamily="18" charset="0"/>
                </a:rPr>
                <a:t>.   </a:t>
              </a:r>
              <a:r>
                <a:rPr lang="en-US" sz="3200" dirty="0" err="1" smtClean="0">
                  <a:ln>
                    <a:solidFill>
                      <a:srgbClr val="642F12"/>
                    </a:solidFill>
                  </a:ln>
                  <a:solidFill>
                    <a:srgbClr val="642F12"/>
                  </a:solidFill>
                  <a:latin typeface="UTM Aptima" pitchFamily="18" charset="0"/>
                  <a:cs typeface="Times New Roman" pitchFamily="18" charset="0"/>
                </a:rPr>
                <a:t>Có</a:t>
              </a:r>
              <a:endParaRPr lang="en-US" sz="3200" dirty="0">
                <a:ln>
                  <a:solidFill>
                    <a:srgbClr val="642F12"/>
                  </a:solidFill>
                </a:ln>
                <a:solidFill>
                  <a:srgbClr val="642F12"/>
                </a:solidFill>
                <a:latin typeface="UTM Aptima" pitchFamily="18" charset="0"/>
                <a:cs typeface="Times New Roman" pitchFamily="18" charset="0"/>
              </a:endParaRPr>
            </a:p>
          </p:txBody>
        </p:sp>
        <p:sp>
          <p:nvSpPr>
            <p:cNvPr id="11" name="TextBox 10"/>
            <p:cNvSpPr txBox="1"/>
            <p:nvPr/>
          </p:nvSpPr>
          <p:spPr>
            <a:xfrm>
              <a:off x="4343400" y="4114800"/>
              <a:ext cx="2286000" cy="742511"/>
            </a:xfrm>
            <a:prstGeom prst="rect">
              <a:avLst/>
            </a:prstGeom>
            <a:noFill/>
          </p:spPr>
          <p:txBody>
            <a:bodyPr wrap="square" rtlCol="0">
              <a:spAutoFit/>
            </a:bodyPr>
            <a:lstStyle/>
            <a:p>
              <a:pPr algn="just">
                <a:lnSpc>
                  <a:spcPct val="150000"/>
                </a:lnSpc>
                <a:tabLst>
                  <a:tab pos="463550" algn="l"/>
                </a:tabLst>
              </a:pPr>
              <a:r>
                <a:rPr lang="en-US" sz="3200" b="1" dirty="0" smtClean="0">
                  <a:ln>
                    <a:solidFill>
                      <a:srgbClr val="642F12"/>
                    </a:solidFill>
                  </a:ln>
                  <a:solidFill>
                    <a:srgbClr val="642F12"/>
                  </a:solidFill>
                  <a:latin typeface="UTM Aptima" pitchFamily="18" charset="0"/>
                  <a:cs typeface="Times New Roman" pitchFamily="18" charset="0"/>
                </a:rPr>
                <a:t>B</a:t>
              </a:r>
              <a:r>
                <a:rPr lang="en-US" sz="3200" dirty="0" smtClean="0">
                  <a:ln>
                    <a:solidFill>
                      <a:srgbClr val="642F12"/>
                    </a:solidFill>
                  </a:ln>
                  <a:solidFill>
                    <a:srgbClr val="642F12"/>
                  </a:solidFill>
                  <a:latin typeface="UTM Aptima" pitchFamily="18" charset="0"/>
                  <a:cs typeface="Times New Roman" pitchFamily="18" charset="0"/>
                </a:rPr>
                <a:t>.   </a:t>
              </a:r>
              <a:r>
                <a:rPr lang="en-US" sz="3200" dirty="0" err="1" smtClean="0">
                  <a:ln>
                    <a:solidFill>
                      <a:srgbClr val="642F12"/>
                    </a:solidFill>
                  </a:ln>
                  <a:solidFill>
                    <a:srgbClr val="642F12"/>
                  </a:solidFill>
                  <a:latin typeface="UTM Aptima" pitchFamily="18" charset="0"/>
                  <a:cs typeface="Times New Roman" pitchFamily="18" charset="0"/>
                </a:rPr>
                <a:t>Không</a:t>
              </a:r>
              <a:endParaRPr lang="en-US" sz="3200" dirty="0">
                <a:ln>
                  <a:solidFill>
                    <a:srgbClr val="642F12"/>
                  </a:solidFill>
                </a:ln>
                <a:solidFill>
                  <a:srgbClr val="642F12"/>
                </a:solidFill>
                <a:latin typeface="UTM Aptima" pitchFamily="18" charset="0"/>
                <a:cs typeface="Times New Roman" pitchFamily="18" charset="0"/>
              </a:endParaRPr>
            </a:p>
          </p:txBody>
        </p:sp>
      </p:grpSp>
      <p:sp>
        <p:nvSpPr>
          <p:cNvPr id="13" name="Oval 12"/>
          <p:cNvSpPr/>
          <p:nvPr/>
        </p:nvSpPr>
        <p:spPr>
          <a:xfrm>
            <a:off x="2209800" y="3657600"/>
            <a:ext cx="609600" cy="609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ight Arrow 24">
            <a:hlinkClick r:id="rId5" action="ppaction://hlinksldjump"/>
          </p:cNvPr>
          <p:cNvSpPr/>
          <p:nvPr/>
        </p:nvSpPr>
        <p:spPr>
          <a:xfrm flipH="1">
            <a:off x="152400" y="6172200"/>
            <a:ext cx="838200" cy="609600"/>
          </a:xfrm>
          <a:prstGeom prst="rightArrow">
            <a:avLst>
              <a:gd name="adj1" fmla="val 50000"/>
              <a:gd name="adj2" fmla="val 45522"/>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6" name="Oval 25"/>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10</a:t>
            </a:r>
            <a:endParaRPr lang="en-US" sz="4000" b="1"/>
          </a:p>
        </p:txBody>
      </p:sp>
      <p:sp>
        <p:nvSpPr>
          <p:cNvPr id="27" name="Oval 26"/>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9</a:t>
            </a:r>
            <a:endParaRPr lang="en-US" sz="4000" b="1"/>
          </a:p>
        </p:txBody>
      </p:sp>
      <p:sp>
        <p:nvSpPr>
          <p:cNvPr id="28" name="Oval 27"/>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8</a:t>
            </a:r>
            <a:endParaRPr lang="en-US" sz="4000" b="1"/>
          </a:p>
        </p:txBody>
      </p:sp>
      <p:sp>
        <p:nvSpPr>
          <p:cNvPr id="29" name="Oval 28"/>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7</a:t>
            </a:r>
            <a:endParaRPr lang="en-US" sz="4000" b="1"/>
          </a:p>
        </p:txBody>
      </p:sp>
      <p:sp>
        <p:nvSpPr>
          <p:cNvPr id="30" name="Oval 29"/>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6</a:t>
            </a:r>
            <a:endParaRPr lang="en-US" sz="4000" b="1"/>
          </a:p>
        </p:txBody>
      </p:sp>
      <p:sp>
        <p:nvSpPr>
          <p:cNvPr id="31" name="Oval 30"/>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5</a:t>
            </a:r>
            <a:endParaRPr lang="en-US" sz="4000" b="1"/>
          </a:p>
        </p:txBody>
      </p:sp>
      <p:sp>
        <p:nvSpPr>
          <p:cNvPr id="32" name="Oval 31"/>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4</a:t>
            </a:r>
            <a:endParaRPr lang="en-US" sz="4000" b="1"/>
          </a:p>
        </p:txBody>
      </p:sp>
      <p:sp>
        <p:nvSpPr>
          <p:cNvPr id="33" name="Oval 32"/>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3</a:t>
            </a:r>
            <a:endParaRPr lang="en-US" sz="4000" b="1"/>
          </a:p>
        </p:txBody>
      </p:sp>
      <p:sp>
        <p:nvSpPr>
          <p:cNvPr id="34" name="Oval 33"/>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2</a:t>
            </a:r>
            <a:endParaRPr lang="en-US" sz="4000" b="1"/>
          </a:p>
        </p:txBody>
      </p:sp>
      <p:sp>
        <p:nvSpPr>
          <p:cNvPr id="35" name="Oval 34"/>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1</a:t>
            </a:r>
            <a:endParaRPr lang="en-US" sz="4000" b="1"/>
          </a:p>
        </p:txBody>
      </p:sp>
      <p:sp>
        <p:nvSpPr>
          <p:cNvPr id="36" name="Oval 35"/>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0</a:t>
            </a:r>
            <a:endParaRPr lang="en-US" sz="4000" b="1"/>
          </a:p>
        </p:txBody>
      </p:sp>
      <p:sp>
        <p:nvSpPr>
          <p:cNvPr id="20" name="TextBox 19"/>
          <p:cNvSpPr txBox="1"/>
          <p:nvPr/>
        </p:nvSpPr>
        <p:spPr>
          <a:xfrm>
            <a:off x="990600" y="533400"/>
            <a:ext cx="2895600" cy="923330"/>
          </a:xfrm>
          <a:prstGeom prst="rect">
            <a:avLst/>
          </a:prstGeom>
          <a:solidFill>
            <a:srgbClr val="0000FF"/>
          </a:solidFill>
        </p:spPr>
        <p:txBody>
          <a:bodyPr wrap="square" rtlCol="0">
            <a:spAutoFit/>
          </a:bodyPr>
          <a:lstStyle/>
          <a:p>
            <a:pPr algn="ctr">
              <a:lnSpc>
                <a:spcPct val="150000"/>
              </a:lnSpc>
              <a:tabLst>
                <a:tab pos="463550" algn="l"/>
              </a:tabLst>
            </a:pPr>
            <a:r>
              <a:rPr lang="en-US" sz="3600" b="1" dirty="0" smtClean="0">
                <a:solidFill>
                  <a:schemeClr val="bg1"/>
                </a:solidFill>
                <a:effectLst/>
                <a:latin typeface="UTM Cookies" pitchFamily="18" charset="0"/>
                <a:cs typeface="Arial" pitchFamily="34" charset="0"/>
              </a:rPr>
              <a:t>CÂU HỎI 3:</a:t>
            </a:r>
            <a:endParaRPr lang="en-US" sz="3600" b="1" dirty="0">
              <a:solidFill>
                <a:schemeClr val="bg1"/>
              </a:solidFill>
              <a:effectLst/>
              <a:latin typeface="UTM Cookies" pitchFamily="18" charset="0"/>
              <a:cs typeface="Arial" pitchFamily="34"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wedge">
                                      <p:cBhvr>
                                        <p:cTn id="7" dur="500"/>
                                        <p:tgtEl>
                                          <p:spTgt spid="26"/>
                                        </p:tgtEl>
                                      </p:cBhvr>
                                    </p:animEffec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1000"/>
                            </p:stCondLst>
                            <p:childTnLst>
                              <p:par>
                                <p:cTn id="9" presetID="20" presetClass="entr" presetSubtype="0" fill="hold" grpId="0" nodeType="afterEffect">
                                  <p:stCondLst>
                                    <p:cond delay="500"/>
                                  </p:stCondLst>
                                  <p:childTnLst>
                                    <p:set>
                                      <p:cBhvr>
                                        <p:cTn id="10" dur="1" fill="hold">
                                          <p:stCondLst>
                                            <p:cond delay="0"/>
                                          </p:stCondLst>
                                        </p:cTn>
                                        <p:tgtEl>
                                          <p:spTgt spid="27"/>
                                        </p:tgtEl>
                                        <p:attrNameLst>
                                          <p:attrName>style.visibility</p:attrName>
                                        </p:attrNameLst>
                                      </p:cBhvr>
                                      <p:to>
                                        <p:strVal val="visible"/>
                                      </p:to>
                                    </p:set>
                                    <p:animEffect transition="in" filter="wedge">
                                      <p:cBhvr>
                                        <p:cTn id="11" dur="500"/>
                                        <p:tgtEl>
                                          <p:spTgt spid="27"/>
                                        </p:tgtEl>
                                      </p:cBhvr>
                                    </p:animEffec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2000"/>
                            </p:stCondLst>
                            <p:childTnLst>
                              <p:par>
                                <p:cTn id="13" presetID="20" presetClass="entr" presetSubtype="0" fill="hold" grpId="0" nodeType="afterEffect">
                                  <p:stCondLst>
                                    <p:cond delay="500"/>
                                  </p:stCondLst>
                                  <p:childTnLst>
                                    <p:set>
                                      <p:cBhvr>
                                        <p:cTn id="14" dur="1" fill="hold">
                                          <p:stCondLst>
                                            <p:cond delay="0"/>
                                          </p:stCondLst>
                                        </p:cTn>
                                        <p:tgtEl>
                                          <p:spTgt spid="28"/>
                                        </p:tgtEl>
                                        <p:attrNameLst>
                                          <p:attrName>style.visibility</p:attrName>
                                        </p:attrNameLst>
                                      </p:cBhvr>
                                      <p:to>
                                        <p:strVal val="visible"/>
                                      </p:to>
                                    </p:set>
                                    <p:animEffect transition="in" filter="wedge">
                                      <p:cBhvr>
                                        <p:cTn id="15" dur="500"/>
                                        <p:tgtEl>
                                          <p:spTgt spid="28"/>
                                        </p:tgtEl>
                                      </p:cBhvr>
                                    </p:animEffec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3000"/>
                            </p:stCondLst>
                            <p:childTnLst>
                              <p:par>
                                <p:cTn id="17" presetID="20" presetClass="entr" presetSubtype="0" fill="hold" grpId="0" nodeType="afterEffect">
                                  <p:stCondLst>
                                    <p:cond delay="500"/>
                                  </p:stCondLst>
                                  <p:childTnLst>
                                    <p:set>
                                      <p:cBhvr>
                                        <p:cTn id="18" dur="1" fill="hold">
                                          <p:stCondLst>
                                            <p:cond delay="0"/>
                                          </p:stCondLst>
                                        </p:cTn>
                                        <p:tgtEl>
                                          <p:spTgt spid="29"/>
                                        </p:tgtEl>
                                        <p:attrNameLst>
                                          <p:attrName>style.visibility</p:attrName>
                                        </p:attrNameLst>
                                      </p:cBhvr>
                                      <p:to>
                                        <p:strVal val="visible"/>
                                      </p:to>
                                    </p:set>
                                    <p:animEffect transition="in" filter="wedge">
                                      <p:cBhvr>
                                        <p:cTn id="19" dur="500"/>
                                        <p:tgtEl>
                                          <p:spTgt spid="29"/>
                                        </p:tgtEl>
                                      </p:cBhvr>
                                    </p:animEffec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4000"/>
                            </p:stCondLst>
                            <p:childTnLst>
                              <p:par>
                                <p:cTn id="21" presetID="20" presetClass="entr" presetSubtype="0" fill="hold" grpId="0" nodeType="afterEffect">
                                  <p:stCondLst>
                                    <p:cond delay="500"/>
                                  </p:stCondLst>
                                  <p:childTnLst>
                                    <p:set>
                                      <p:cBhvr>
                                        <p:cTn id="22" dur="1" fill="hold">
                                          <p:stCondLst>
                                            <p:cond delay="0"/>
                                          </p:stCondLst>
                                        </p:cTn>
                                        <p:tgtEl>
                                          <p:spTgt spid="30"/>
                                        </p:tgtEl>
                                        <p:attrNameLst>
                                          <p:attrName>style.visibility</p:attrName>
                                        </p:attrNameLst>
                                      </p:cBhvr>
                                      <p:to>
                                        <p:strVal val="visible"/>
                                      </p:to>
                                    </p:set>
                                    <p:animEffect transition="in" filter="wedge">
                                      <p:cBhvr>
                                        <p:cTn id="23" dur="500"/>
                                        <p:tgtEl>
                                          <p:spTgt spid="30"/>
                                        </p:tgtEl>
                                      </p:cBhvr>
                                    </p:animEffec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5000"/>
                            </p:stCondLst>
                            <p:childTnLst>
                              <p:par>
                                <p:cTn id="25" presetID="20" presetClass="entr" presetSubtype="0" fill="hold" grpId="0" nodeType="afterEffect">
                                  <p:stCondLst>
                                    <p:cond delay="500"/>
                                  </p:stCondLst>
                                  <p:childTnLst>
                                    <p:set>
                                      <p:cBhvr>
                                        <p:cTn id="26" dur="1" fill="hold">
                                          <p:stCondLst>
                                            <p:cond delay="0"/>
                                          </p:stCondLst>
                                        </p:cTn>
                                        <p:tgtEl>
                                          <p:spTgt spid="31"/>
                                        </p:tgtEl>
                                        <p:attrNameLst>
                                          <p:attrName>style.visibility</p:attrName>
                                        </p:attrNameLst>
                                      </p:cBhvr>
                                      <p:to>
                                        <p:strVal val="visible"/>
                                      </p:to>
                                    </p:set>
                                    <p:animEffect transition="in" filter="wedge">
                                      <p:cBhvr>
                                        <p:cTn id="27" dur="500"/>
                                        <p:tgtEl>
                                          <p:spTgt spid="31"/>
                                        </p:tgtEl>
                                      </p:cBhvr>
                                    </p:animEffec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6000"/>
                            </p:stCondLst>
                            <p:childTnLst>
                              <p:par>
                                <p:cTn id="29" presetID="20" presetClass="entr" presetSubtype="0" fill="hold" grpId="0" nodeType="afterEffect">
                                  <p:stCondLst>
                                    <p:cond delay="500"/>
                                  </p:stCondLst>
                                  <p:childTnLst>
                                    <p:set>
                                      <p:cBhvr>
                                        <p:cTn id="30" dur="1" fill="hold">
                                          <p:stCondLst>
                                            <p:cond delay="0"/>
                                          </p:stCondLst>
                                        </p:cTn>
                                        <p:tgtEl>
                                          <p:spTgt spid="32"/>
                                        </p:tgtEl>
                                        <p:attrNameLst>
                                          <p:attrName>style.visibility</p:attrName>
                                        </p:attrNameLst>
                                      </p:cBhvr>
                                      <p:to>
                                        <p:strVal val="visible"/>
                                      </p:to>
                                    </p:set>
                                    <p:animEffect transition="in" filter="wedge">
                                      <p:cBhvr>
                                        <p:cTn id="31" dur="500"/>
                                        <p:tgtEl>
                                          <p:spTgt spid="32"/>
                                        </p:tgtEl>
                                      </p:cBhvr>
                                    </p:animEffec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7000"/>
                            </p:stCondLst>
                            <p:childTnLst>
                              <p:par>
                                <p:cTn id="33" presetID="20" presetClass="entr" presetSubtype="0" fill="hold" grpId="0" nodeType="afterEffect">
                                  <p:stCondLst>
                                    <p:cond delay="500"/>
                                  </p:stCondLst>
                                  <p:childTnLst>
                                    <p:set>
                                      <p:cBhvr>
                                        <p:cTn id="34" dur="1" fill="hold">
                                          <p:stCondLst>
                                            <p:cond delay="0"/>
                                          </p:stCondLst>
                                        </p:cTn>
                                        <p:tgtEl>
                                          <p:spTgt spid="33"/>
                                        </p:tgtEl>
                                        <p:attrNameLst>
                                          <p:attrName>style.visibility</p:attrName>
                                        </p:attrNameLst>
                                      </p:cBhvr>
                                      <p:to>
                                        <p:strVal val="visible"/>
                                      </p:to>
                                    </p:set>
                                    <p:animEffect transition="in" filter="wedge">
                                      <p:cBhvr>
                                        <p:cTn id="35" dur="500"/>
                                        <p:tgtEl>
                                          <p:spTgt spid="33"/>
                                        </p:tgtEl>
                                      </p:cBhvr>
                                    </p:animEffec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8000"/>
                            </p:stCondLst>
                            <p:childTnLst>
                              <p:par>
                                <p:cTn id="37" presetID="20" presetClass="entr" presetSubtype="0" fill="hold" grpId="0" nodeType="afterEffect">
                                  <p:stCondLst>
                                    <p:cond delay="500"/>
                                  </p:stCondLst>
                                  <p:childTnLst>
                                    <p:set>
                                      <p:cBhvr>
                                        <p:cTn id="38" dur="1" fill="hold">
                                          <p:stCondLst>
                                            <p:cond delay="0"/>
                                          </p:stCondLst>
                                        </p:cTn>
                                        <p:tgtEl>
                                          <p:spTgt spid="34"/>
                                        </p:tgtEl>
                                        <p:attrNameLst>
                                          <p:attrName>style.visibility</p:attrName>
                                        </p:attrNameLst>
                                      </p:cBhvr>
                                      <p:to>
                                        <p:strVal val="visible"/>
                                      </p:to>
                                    </p:set>
                                    <p:animEffect transition="in" filter="wedge">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9000"/>
                            </p:stCondLst>
                            <p:childTnLst>
                              <p:par>
                                <p:cTn id="41" presetID="20" presetClass="entr" presetSubtype="0" fill="hold" grpId="0" nodeType="afterEffect">
                                  <p:stCondLst>
                                    <p:cond delay="500"/>
                                  </p:stCondLst>
                                  <p:childTnLst>
                                    <p:set>
                                      <p:cBhvr>
                                        <p:cTn id="42" dur="1" fill="hold">
                                          <p:stCondLst>
                                            <p:cond delay="0"/>
                                          </p:stCondLst>
                                        </p:cTn>
                                        <p:tgtEl>
                                          <p:spTgt spid="35"/>
                                        </p:tgtEl>
                                        <p:attrNameLst>
                                          <p:attrName>style.visibility</p:attrName>
                                        </p:attrNameLst>
                                      </p:cBhvr>
                                      <p:to>
                                        <p:strVal val="visible"/>
                                      </p:to>
                                    </p:set>
                                    <p:animEffect transition="in" filter="wedge">
                                      <p:cBhvr>
                                        <p:cTn id="43" dur="500"/>
                                        <p:tgtEl>
                                          <p:spTgt spid="35"/>
                                        </p:tgtEl>
                                      </p:cBhvr>
                                    </p:animEffec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10000"/>
                            </p:stCondLst>
                            <p:childTnLst>
                              <p:par>
                                <p:cTn id="45" presetID="20" presetClass="entr" presetSubtype="0" fill="hold" grpId="0" nodeType="afterEffect">
                                  <p:stCondLst>
                                    <p:cond delay="500"/>
                                  </p:stCondLst>
                                  <p:childTnLst>
                                    <p:set>
                                      <p:cBhvr>
                                        <p:cTn id="46" dur="1" fill="hold">
                                          <p:stCondLst>
                                            <p:cond delay="0"/>
                                          </p:stCondLst>
                                        </p:cTn>
                                        <p:tgtEl>
                                          <p:spTgt spid="36"/>
                                        </p:tgtEl>
                                        <p:attrNameLst>
                                          <p:attrName>style.visibility</p:attrName>
                                        </p:attrNameLst>
                                      </p:cBhvr>
                                      <p:to>
                                        <p:strVal val="visible"/>
                                      </p:to>
                                    </p:set>
                                    <p:animEffect transition="in" filter="wedge">
                                      <p:cBhvr>
                                        <p:cTn id="47" dur="500"/>
                                        <p:tgtEl>
                                          <p:spTgt spid="36"/>
                                        </p:tgtEl>
                                      </p:cBhvr>
                                    </p:animEffect>
                                  </p:childTnLst>
                                  <p:subTnLst>
                                    <p:audio>
                                      <p:cMediaNode>
                                        <p:cTn display="0" masterRel="sameClick">
                                          <p:stCondLst>
                                            <p:cond evt="begin" delay="0">
                                              <p:tn val="45"/>
                                            </p:cond>
                                          </p:stCondLst>
                                          <p:endCondLst>
                                            <p:cond evt="onStopAudio" delay="0">
                                              <p:tgtEl>
                                                <p:sldTgt/>
                                              </p:tgtEl>
                                            </p:cond>
                                          </p:endCondLst>
                                        </p:cTn>
                                        <p:tgtEl>
                                          <p:sndTgt r:embed="rId3" name="drumroll.wav"/>
                                        </p:tgtEl>
                                      </p:cMediaNode>
                                    </p:audio>
                                  </p:subTnLst>
                                </p:cTn>
                              </p:par>
                              <p:par>
                                <p:cTn id="48" presetID="1" presetClass="exit" presetSubtype="0" fill="hold" grpId="1" nodeType="withEffect">
                                  <p:stCondLst>
                                    <p:cond delay="0"/>
                                  </p:stCondLst>
                                  <p:childTnLst>
                                    <p:set>
                                      <p:cBhvr>
                                        <p:cTn id="49" dur="1" fill="hold">
                                          <p:stCondLst>
                                            <p:cond delay="0"/>
                                          </p:stCondLst>
                                        </p:cTn>
                                        <p:tgtEl>
                                          <p:spTgt spid="2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27"/>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28"/>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29"/>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30"/>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31"/>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32"/>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33"/>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34"/>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35"/>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36"/>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wipe(up)">
                                      <p:cBhvr>
                                        <p:cTn id="74" dur="500"/>
                                        <p:tgtEl>
                                          <p:spTgt spid="13"/>
                                        </p:tgtEl>
                                      </p:cBhvr>
                                    </p:animEffect>
                                  </p:childTnLst>
                                  <p:subTnLst>
                                    <p:audio>
                                      <p:cMediaNode>
                                        <p:cTn display="0" masterRel="sameClick">
                                          <p:stCondLst>
                                            <p:cond evt="begin" delay="0">
                                              <p:tn val="72"/>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752600"/>
            <a:ext cx="7848600" cy="1752600"/>
          </a:xfrm>
        </p:spPr>
        <p:txBody>
          <a:bodyPr/>
          <a:lstStyle/>
          <a:p>
            <a:pPr marL="0" indent="0" algn="ctr">
              <a:lnSpc>
                <a:spcPct val="130000"/>
              </a:lnSpc>
              <a:spcBef>
                <a:spcPts val="1200"/>
              </a:spcBef>
              <a:buNone/>
              <a:tabLst>
                <a:tab pos="463550" algn="l"/>
              </a:tabLst>
            </a:pPr>
            <a:r>
              <a:rPr lang="en-US" dirty="0" smtClean="0">
                <a:ln>
                  <a:solidFill>
                    <a:srgbClr val="642F12"/>
                  </a:solidFill>
                </a:ln>
                <a:solidFill>
                  <a:srgbClr val="642F12"/>
                </a:solidFill>
                <a:latin typeface="UTM Aptima" pitchFamily="18" charset="0"/>
              </a:rPr>
              <a:t>Cho  </a:t>
            </a:r>
            <a:r>
              <a:rPr lang="en-US" spc="200" dirty="0" smtClean="0">
                <a:ln>
                  <a:solidFill>
                    <a:srgbClr val="642F12"/>
                  </a:solidFill>
                </a:ln>
                <a:solidFill>
                  <a:srgbClr val="642F12"/>
                </a:solidFill>
                <a:latin typeface="UTM Aptima" pitchFamily="18" charset="0"/>
              </a:rPr>
              <a:t>P = 97 + 95 + 93 + ... + 3 + 1</a:t>
            </a:r>
          </a:p>
          <a:p>
            <a:pPr marL="0" indent="0" algn="ctr">
              <a:lnSpc>
                <a:spcPct val="130000"/>
              </a:lnSpc>
              <a:spcBef>
                <a:spcPts val="1200"/>
              </a:spcBef>
              <a:buNone/>
              <a:tabLst>
                <a:tab pos="463550" algn="l"/>
              </a:tabLst>
            </a:pPr>
            <a:r>
              <a:rPr lang="en-US" dirty="0" err="1" smtClean="0">
                <a:ln>
                  <a:solidFill>
                    <a:srgbClr val="642F12"/>
                  </a:solidFill>
                </a:ln>
                <a:solidFill>
                  <a:srgbClr val="642F12"/>
                </a:solidFill>
                <a:latin typeface="UTM Aptima" pitchFamily="18" charset="0"/>
              </a:rPr>
              <a:t>Khẳng</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định</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nào</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dưới</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đây</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là</a:t>
            </a:r>
            <a:r>
              <a:rPr lang="en-US" dirty="0" smtClean="0">
                <a:ln>
                  <a:solidFill>
                    <a:srgbClr val="642F12"/>
                  </a:solidFill>
                </a:ln>
                <a:solidFill>
                  <a:srgbClr val="642F12"/>
                </a:solidFill>
                <a:latin typeface="UTM Aptima" pitchFamily="18" charset="0"/>
              </a:rPr>
              <a:t> </a:t>
            </a:r>
            <a:r>
              <a:rPr lang="en-US" dirty="0" err="1" smtClean="0">
                <a:ln>
                  <a:solidFill>
                    <a:srgbClr val="642F12"/>
                  </a:solidFill>
                </a:ln>
                <a:solidFill>
                  <a:srgbClr val="642F12"/>
                </a:solidFill>
                <a:latin typeface="UTM Aptima" pitchFamily="18" charset="0"/>
              </a:rPr>
              <a:t>đúng</a:t>
            </a:r>
            <a:r>
              <a:rPr lang="en-US" dirty="0" smtClean="0">
                <a:ln>
                  <a:solidFill>
                    <a:srgbClr val="642F12"/>
                  </a:solidFill>
                </a:ln>
                <a:solidFill>
                  <a:srgbClr val="642F12"/>
                </a:solidFill>
                <a:latin typeface="UTM Aptima" pitchFamily="18" charset="0"/>
              </a:rPr>
              <a:t>?</a:t>
            </a:r>
            <a:endParaRPr lang="en-US" dirty="0">
              <a:ln>
                <a:solidFill>
                  <a:srgbClr val="642F12"/>
                </a:solidFill>
              </a:ln>
              <a:solidFill>
                <a:srgbClr val="642F12"/>
              </a:solidFill>
              <a:latin typeface="UTM Aptima" pitchFamily="18" charset="0"/>
            </a:endParaRPr>
          </a:p>
        </p:txBody>
      </p:sp>
      <p:grpSp>
        <p:nvGrpSpPr>
          <p:cNvPr id="2" name="Group 7"/>
          <p:cNvGrpSpPr/>
          <p:nvPr/>
        </p:nvGrpSpPr>
        <p:grpSpPr>
          <a:xfrm>
            <a:off x="2419350" y="3657600"/>
            <a:ext cx="4305300" cy="1592997"/>
            <a:chOff x="762000" y="4114800"/>
            <a:chExt cx="4305300" cy="1592997"/>
          </a:xfrm>
        </p:grpSpPr>
        <p:sp>
          <p:nvSpPr>
            <p:cNvPr id="9" name="TextBox 8"/>
            <p:cNvSpPr txBox="1"/>
            <p:nvPr/>
          </p:nvSpPr>
          <p:spPr>
            <a:xfrm>
              <a:off x="762000" y="4114800"/>
              <a:ext cx="4305300" cy="830997"/>
            </a:xfrm>
            <a:prstGeom prst="rect">
              <a:avLst/>
            </a:prstGeom>
            <a:noFill/>
          </p:spPr>
          <p:txBody>
            <a:bodyPr wrap="square" rtlCol="0">
              <a:spAutoFit/>
            </a:bodyPr>
            <a:lstStyle/>
            <a:p>
              <a:pPr algn="just">
                <a:lnSpc>
                  <a:spcPct val="150000"/>
                </a:lnSpc>
                <a:tabLst>
                  <a:tab pos="463550" algn="l"/>
                </a:tabLst>
              </a:pPr>
              <a:r>
                <a:rPr lang="en-US" sz="3200" b="1" dirty="0" smtClean="0">
                  <a:ln>
                    <a:solidFill>
                      <a:srgbClr val="642F12"/>
                    </a:solidFill>
                  </a:ln>
                  <a:solidFill>
                    <a:srgbClr val="642F12"/>
                  </a:solidFill>
                  <a:latin typeface="UTM Aptima" pitchFamily="18" charset="0"/>
                  <a:cs typeface="Times New Roman" pitchFamily="18" charset="0"/>
                </a:rPr>
                <a:t>A</a:t>
              </a:r>
              <a:r>
                <a:rPr lang="en-US" sz="3200" dirty="0" smtClean="0">
                  <a:ln>
                    <a:solidFill>
                      <a:srgbClr val="642F12"/>
                    </a:solidFill>
                  </a:ln>
                  <a:solidFill>
                    <a:srgbClr val="642F12"/>
                  </a:solidFill>
                  <a:latin typeface="UTM Aptima" pitchFamily="18" charset="0"/>
                  <a:cs typeface="Times New Roman" pitchFamily="18" charset="0"/>
                </a:rPr>
                <a:t>.   P </a:t>
              </a:r>
              <a:r>
                <a:rPr lang="en-US" sz="3200" dirty="0" err="1" smtClean="0">
                  <a:ln>
                    <a:solidFill>
                      <a:srgbClr val="642F12"/>
                    </a:solidFill>
                  </a:ln>
                  <a:solidFill>
                    <a:srgbClr val="642F12"/>
                  </a:solidFill>
                  <a:latin typeface="UTM Aptima" pitchFamily="18" charset="0"/>
                  <a:cs typeface="Times New Roman" pitchFamily="18" charset="0"/>
                </a:rPr>
                <a:t>là</a:t>
              </a:r>
              <a:r>
                <a:rPr lang="en-US" sz="3200" dirty="0" smtClean="0">
                  <a:ln>
                    <a:solidFill>
                      <a:srgbClr val="642F12"/>
                    </a:solidFill>
                  </a:ln>
                  <a:solidFill>
                    <a:srgbClr val="642F12"/>
                  </a:solidFill>
                  <a:latin typeface="UTM Aptima" pitchFamily="18" charset="0"/>
                  <a:cs typeface="Times New Roman" pitchFamily="18" charset="0"/>
                </a:rPr>
                <a:t> </a:t>
              </a:r>
              <a:r>
                <a:rPr lang="en-US" sz="3200" dirty="0" err="1" smtClean="0">
                  <a:ln>
                    <a:solidFill>
                      <a:srgbClr val="642F12"/>
                    </a:solidFill>
                  </a:ln>
                  <a:solidFill>
                    <a:srgbClr val="642F12"/>
                  </a:solidFill>
                  <a:latin typeface="UTM Aptima" pitchFamily="18" charset="0"/>
                  <a:cs typeface="Times New Roman" pitchFamily="18" charset="0"/>
                </a:rPr>
                <a:t>một</a:t>
              </a:r>
              <a:r>
                <a:rPr lang="en-US" sz="3200" dirty="0" smtClean="0">
                  <a:ln>
                    <a:solidFill>
                      <a:srgbClr val="642F12"/>
                    </a:solidFill>
                  </a:ln>
                  <a:solidFill>
                    <a:srgbClr val="642F12"/>
                  </a:solidFill>
                  <a:latin typeface="UTM Aptima" pitchFamily="18" charset="0"/>
                  <a:cs typeface="Times New Roman" pitchFamily="18" charset="0"/>
                </a:rPr>
                <a:t> </a:t>
              </a:r>
              <a:r>
                <a:rPr lang="en-US" sz="3200" dirty="0" err="1" smtClean="0">
                  <a:ln>
                    <a:solidFill>
                      <a:srgbClr val="642F12"/>
                    </a:solidFill>
                  </a:ln>
                  <a:solidFill>
                    <a:srgbClr val="642F12"/>
                  </a:solidFill>
                  <a:latin typeface="UTM Aptima" pitchFamily="18" charset="0"/>
                  <a:cs typeface="Times New Roman" pitchFamily="18" charset="0"/>
                </a:rPr>
                <a:t>số</a:t>
              </a:r>
              <a:r>
                <a:rPr lang="en-US" sz="3200" dirty="0" smtClean="0">
                  <a:ln>
                    <a:solidFill>
                      <a:srgbClr val="642F12"/>
                    </a:solidFill>
                  </a:ln>
                  <a:solidFill>
                    <a:srgbClr val="642F12"/>
                  </a:solidFill>
                  <a:latin typeface="UTM Aptima" pitchFamily="18" charset="0"/>
                  <a:cs typeface="Times New Roman" pitchFamily="18" charset="0"/>
                </a:rPr>
                <a:t> </a:t>
              </a:r>
              <a:r>
                <a:rPr lang="en-US" sz="3200" dirty="0" err="1" smtClean="0">
                  <a:ln>
                    <a:solidFill>
                      <a:srgbClr val="642F12"/>
                    </a:solidFill>
                  </a:ln>
                  <a:solidFill>
                    <a:srgbClr val="642F12"/>
                  </a:solidFill>
                  <a:latin typeface="UTM Aptima" pitchFamily="18" charset="0"/>
                  <a:cs typeface="Times New Roman" pitchFamily="18" charset="0"/>
                </a:rPr>
                <a:t>chẵn</a:t>
              </a:r>
              <a:endParaRPr lang="en-US" sz="3200" dirty="0">
                <a:ln>
                  <a:solidFill>
                    <a:srgbClr val="642F12"/>
                  </a:solidFill>
                </a:ln>
                <a:solidFill>
                  <a:srgbClr val="642F12"/>
                </a:solidFill>
                <a:latin typeface="UTM Aptima" pitchFamily="18" charset="0"/>
                <a:cs typeface="Times New Roman" pitchFamily="18" charset="0"/>
              </a:endParaRPr>
            </a:p>
          </p:txBody>
        </p:sp>
        <p:sp>
          <p:nvSpPr>
            <p:cNvPr id="10" name="TextBox 9"/>
            <p:cNvSpPr txBox="1"/>
            <p:nvPr/>
          </p:nvSpPr>
          <p:spPr>
            <a:xfrm>
              <a:off x="762000" y="4876800"/>
              <a:ext cx="3619500" cy="830997"/>
            </a:xfrm>
            <a:prstGeom prst="rect">
              <a:avLst/>
            </a:prstGeom>
            <a:noFill/>
          </p:spPr>
          <p:txBody>
            <a:bodyPr wrap="square" rtlCol="0">
              <a:spAutoFit/>
            </a:bodyPr>
            <a:lstStyle/>
            <a:p>
              <a:pPr algn="just">
                <a:lnSpc>
                  <a:spcPct val="150000"/>
                </a:lnSpc>
                <a:tabLst>
                  <a:tab pos="463550" algn="l"/>
                </a:tabLst>
              </a:pPr>
              <a:r>
                <a:rPr lang="en-US" sz="3200" b="1" smtClean="0">
                  <a:ln>
                    <a:solidFill>
                      <a:srgbClr val="642F12"/>
                    </a:solidFill>
                  </a:ln>
                  <a:solidFill>
                    <a:srgbClr val="642F12"/>
                  </a:solidFill>
                  <a:latin typeface="UTM Aptima" pitchFamily="18" charset="0"/>
                  <a:cs typeface="Times New Roman" pitchFamily="18" charset="0"/>
                </a:rPr>
                <a:t>B</a:t>
              </a:r>
              <a:r>
                <a:rPr lang="en-US" sz="3200" smtClean="0">
                  <a:ln>
                    <a:solidFill>
                      <a:srgbClr val="642F12"/>
                    </a:solidFill>
                  </a:ln>
                  <a:solidFill>
                    <a:srgbClr val="642F12"/>
                  </a:solidFill>
                  <a:latin typeface="UTM Aptima" pitchFamily="18" charset="0"/>
                  <a:cs typeface="Times New Roman" pitchFamily="18" charset="0"/>
                </a:rPr>
                <a:t>.   P là một số lẻ</a:t>
              </a:r>
              <a:endParaRPr lang="en-US" sz="3200">
                <a:ln>
                  <a:solidFill>
                    <a:srgbClr val="642F12"/>
                  </a:solidFill>
                </a:ln>
                <a:solidFill>
                  <a:srgbClr val="642F12"/>
                </a:solidFill>
                <a:latin typeface="UTM Aptima" pitchFamily="18" charset="0"/>
                <a:cs typeface="Times New Roman" pitchFamily="18" charset="0"/>
              </a:endParaRPr>
            </a:p>
          </p:txBody>
        </p:sp>
      </p:grpSp>
      <p:sp>
        <p:nvSpPr>
          <p:cNvPr id="13" name="Oval 12"/>
          <p:cNvSpPr/>
          <p:nvPr/>
        </p:nvSpPr>
        <p:spPr>
          <a:xfrm>
            <a:off x="2362200" y="4580246"/>
            <a:ext cx="609600" cy="609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ight Arrow 24">
            <a:hlinkClick r:id="rId5" action="ppaction://hlinksldjump"/>
          </p:cNvPr>
          <p:cNvSpPr/>
          <p:nvPr/>
        </p:nvSpPr>
        <p:spPr>
          <a:xfrm flipH="1">
            <a:off x="152400" y="6172200"/>
            <a:ext cx="838200" cy="609600"/>
          </a:xfrm>
          <a:prstGeom prst="rightArrow">
            <a:avLst>
              <a:gd name="adj1" fmla="val 50000"/>
              <a:gd name="adj2" fmla="val 45522"/>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6" name="Oval 25"/>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10</a:t>
            </a:r>
            <a:endParaRPr lang="en-US" sz="4000" b="1"/>
          </a:p>
        </p:txBody>
      </p:sp>
      <p:sp>
        <p:nvSpPr>
          <p:cNvPr id="27" name="Oval 26"/>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9</a:t>
            </a:r>
            <a:endParaRPr lang="en-US" sz="4000" b="1"/>
          </a:p>
        </p:txBody>
      </p:sp>
      <p:sp>
        <p:nvSpPr>
          <p:cNvPr id="28" name="Oval 27"/>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8</a:t>
            </a:r>
            <a:endParaRPr lang="en-US" sz="4000" b="1"/>
          </a:p>
        </p:txBody>
      </p:sp>
      <p:sp>
        <p:nvSpPr>
          <p:cNvPr id="29" name="Oval 28"/>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7</a:t>
            </a:r>
            <a:endParaRPr lang="en-US" sz="4000" b="1"/>
          </a:p>
        </p:txBody>
      </p:sp>
      <p:sp>
        <p:nvSpPr>
          <p:cNvPr id="30" name="Oval 29"/>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6</a:t>
            </a:r>
            <a:endParaRPr lang="en-US" sz="4000" b="1"/>
          </a:p>
        </p:txBody>
      </p:sp>
      <p:sp>
        <p:nvSpPr>
          <p:cNvPr id="31" name="Oval 30"/>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5</a:t>
            </a:r>
            <a:endParaRPr lang="en-US" sz="4000" b="1"/>
          </a:p>
        </p:txBody>
      </p:sp>
      <p:sp>
        <p:nvSpPr>
          <p:cNvPr id="32" name="Oval 31"/>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4</a:t>
            </a:r>
            <a:endParaRPr lang="en-US" sz="4000" b="1"/>
          </a:p>
        </p:txBody>
      </p:sp>
      <p:sp>
        <p:nvSpPr>
          <p:cNvPr id="33" name="Oval 32"/>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3</a:t>
            </a:r>
            <a:endParaRPr lang="en-US" sz="4000" b="1"/>
          </a:p>
        </p:txBody>
      </p:sp>
      <p:sp>
        <p:nvSpPr>
          <p:cNvPr id="34" name="Oval 33"/>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2</a:t>
            </a:r>
            <a:endParaRPr lang="en-US" sz="4000" b="1"/>
          </a:p>
        </p:txBody>
      </p:sp>
      <p:sp>
        <p:nvSpPr>
          <p:cNvPr id="35" name="Oval 34"/>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1</a:t>
            </a:r>
            <a:endParaRPr lang="en-US" sz="4000" b="1"/>
          </a:p>
        </p:txBody>
      </p:sp>
      <p:sp>
        <p:nvSpPr>
          <p:cNvPr id="36" name="Oval 35"/>
          <p:cNvSpPr/>
          <p:nvPr/>
        </p:nvSpPr>
        <p:spPr>
          <a:xfrm>
            <a:off x="7962900" y="5715000"/>
            <a:ext cx="914400" cy="914400"/>
          </a:xfrm>
          <a:prstGeom prst="ellipse">
            <a:avLst/>
          </a:prstGeom>
          <a:ln w="57150">
            <a:solidFill>
              <a:srgbClr val="0000CC"/>
            </a:solidFill>
          </a:ln>
        </p:spPr>
        <p:style>
          <a:lnRef idx="2">
            <a:schemeClr val="accent1"/>
          </a:lnRef>
          <a:fillRef idx="1">
            <a:schemeClr val="lt1"/>
          </a:fillRef>
          <a:effectRef idx="0">
            <a:schemeClr val="accent1"/>
          </a:effectRef>
          <a:fontRef idx="minor">
            <a:schemeClr val="dk1"/>
          </a:fontRef>
        </p:style>
        <p:txBody>
          <a:bodyPr lIns="0" tIns="0" rIns="0" bIns="0" rtlCol="0" anchor="ctr">
            <a:noAutofit/>
          </a:bodyPr>
          <a:lstStyle/>
          <a:p>
            <a:pPr algn="ctr"/>
            <a:r>
              <a:rPr lang="en-US" sz="4000" b="1" smtClean="0"/>
              <a:t>0</a:t>
            </a:r>
            <a:endParaRPr lang="en-US" sz="4000" b="1"/>
          </a:p>
        </p:txBody>
      </p:sp>
      <p:sp>
        <p:nvSpPr>
          <p:cNvPr id="20" name="TextBox 19"/>
          <p:cNvSpPr txBox="1"/>
          <p:nvPr/>
        </p:nvSpPr>
        <p:spPr>
          <a:xfrm>
            <a:off x="990600" y="533400"/>
            <a:ext cx="2895600" cy="923330"/>
          </a:xfrm>
          <a:prstGeom prst="rect">
            <a:avLst/>
          </a:prstGeom>
          <a:solidFill>
            <a:srgbClr val="0000FF"/>
          </a:solidFill>
        </p:spPr>
        <p:txBody>
          <a:bodyPr wrap="square" rtlCol="0">
            <a:spAutoFit/>
          </a:bodyPr>
          <a:lstStyle/>
          <a:p>
            <a:pPr algn="ctr">
              <a:lnSpc>
                <a:spcPct val="150000"/>
              </a:lnSpc>
              <a:tabLst>
                <a:tab pos="463550" algn="l"/>
              </a:tabLst>
            </a:pPr>
            <a:r>
              <a:rPr lang="en-US" sz="3600" b="1" dirty="0" smtClean="0">
                <a:solidFill>
                  <a:schemeClr val="bg1"/>
                </a:solidFill>
                <a:effectLst/>
                <a:latin typeface="UTM Cookies" pitchFamily="18" charset="0"/>
                <a:cs typeface="Arial" pitchFamily="34" charset="0"/>
              </a:rPr>
              <a:t>CÂU HỎI 4:</a:t>
            </a:r>
            <a:endParaRPr lang="en-US" sz="3600" b="1" dirty="0">
              <a:solidFill>
                <a:schemeClr val="bg1"/>
              </a:solidFill>
              <a:effectLst/>
              <a:latin typeface="UTM Cookies" pitchFamily="18" charset="0"/>
              <a:cs typeface="Arial" pitchFamily="34"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wedge">
                                      <p:cBhvr>
                                        <p:cTn id="7" dur="500"/>
                                        <p:tgtEl>
                                          <p:spTgt spid="26"/>
                                        </p:tgtEl>
                                      </p:cBhvr>
                                    </p:animEffec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1000"/>
                            </p:stCondLst>
                            <p:childTnLst>
                              <p:par>
                                <p:cTn id="9" presetID="20" presetClass="entr" presetSubtype="0" fill="hold" grpId="0" nodeType="afterEffect">
                                  <p:stCondLst>
                                    <p:cond delay="500"/>
                                  </p:stCondLst>
                                  <p:childTnLst>
                                    <p:set>
                                      <p:cBhvr>
                                        <p:cTn id="10" dur="1" fill="hold">
                                          <p:stCondLst>
                                            <p:cond delay="0"/>
                                          </p:stCondLst>
                                        </p:cTn>
                                        <p:tgtEl>
                                          <p:spTgt spid="27"/>
                                        </p:tgtEl>
                                        <p:attrNameLst>
                                          <p:attrName>style.visibility</p:attrName>
                                        </p:attrNameLst>
                                      </p:cBhvr>
                                      <p:to>
                                        <p:strVal val="visible"/>
                                      </p:to>
                                    </p:set>
                                    <p:animEffect transition="in" filter="wedge">
                                      <p:cBhvr>
                                        <p:cTn id="11" dur="500"/>
                                        <p:tgtEl>
                                          <p:spTgt spid="27"/>
                                        </p:tgtEl>
                                      </p:cBhvr>
                                    </p:animEffec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2000"/>
                            </p:stCondLst>
                            <p:childTnLst>
                              <p:par>
                                <p:cTn id="13" presetID="20" presetClass="entr" presetSubtype="0" fill="hold" grpId="0" nodeType="afterEffect">
                                  <p:stCondLst>
                                    <p:cond delay="500"/>
                                  </p:stCondLst>
                                  <p:childTnLst>
                                    <p:set>
                                      <p:cBhvr>
                                        <p:cTn id="14" dur="1" fill="hold">
                                          <p:stCondLst>
                                            <p:cond delay="0"/>
                                          </p:stCondLst>
                                        </p:cTn>
                                        <p:tgtEl>
                                          <p:spTgt spid="28"/>
                                        </p:tgtEl>
                                        <p:attrNameLst>
                                          <p:attrName>style.visibility</p:attrName>
                                        </p:attrNameLst>
                                      </p:cBhvr>
                                      <p:to>
                                        <p:strVal val="visible"/>
                                      </p:to>
                                    </p:set>
                                    <p:animEffect transition="in" filter="wedge">
                                      <p:cBhvr>
                                        <p:cTn id="15" dur="500"/>
                                        <p:tgtEl>
                                          <p:spTgt spid="28"/>
                                        </p:tgtEl>
                                      </p:cBhvr>
                                    </p:animEffec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3000"/>
                            </p:stCondLst>
                            <p:childTnLst>
                              <p:par>
                                <p:cTn id="17" presetID="20" presetClass="entr" presetSubtype="0" fill="hold" grpId="0" nodeType="afterEffect">
                                  <p:stCondLst>
                                    <p:cond delay="500"/>
                                  </p:stCondLst>
                                  <p:childTnLst>
                                    <p:set>
                                      <p:cBhvr>
                                        <p:cTn id="18" dur="1" fill="hold">
                                          <p:stCondLst>
                                            <p:cond delay="0"/>
                                          </p:stCondLst>
                                        </p:cTn>
                                        <p:tgtEl>
                                          <p:spTgt spid="29"/>
                                        </p:tgtEl>
                                        <p:attrNameLst>
                                          <p:attrName>style.visibility</p:attrName>
                                        </p:attrNameLst>
                                      </p:cBhvr>
                                      <p:to>
                                        <p:strVal val="visible"/>
                                      </p:to>
                                    </p:set>
                                    <p:animEffect transition="in" filter="wedge">
                                      <p:cBhvr>
                                        <p:cTn id="19" dur="500"/>
                                        <p:tgtEl>
                                          <p:spTgt spid="29"/>
                                        </p:tgtEl>
                                      </p:cBhvr>
                                    </p:animEffec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4000"/>
                            </p:stCondLst>
                            <p:childTnLst>
                              <p:par>
                                <p:cTn id="21" presetID="20" presetClass="entr" presetSubtype="0" fill="hold" grpId="0" nodeType="afterEffect">
                                  <p:stCondLst>
                                    <p:cond delay="500"/>
                                  </p:stCondLst>
                                  <p:childTnLst>
                                    <p:set>
                                      <p:cBhvr>
                                        <p:cTn id="22" dur="1" fill="hold">
                                          <p:stCondLst>
                                            <p:cond delay="0"/>
                                          </p:stCondLst>
                                        </p:cTn>
                                        <p:tgtEl>
                                          <p:spTgt spid="30"/>
                                        </p:tgtEl>
                                        <p:attrNameLst>
                                          <p:attrName>style.visibility</p:attrName>
                                        </p:attrNameLst>
                                      </p:cBhvr>
                                      <p:to>
                                        <p:strVal val="visible"/>
                                      </p:to>
                                    </p:set>
                                    <p:animEffect transition="in" filter="wedge">
                                      <p:cBhvr>
                                        <p:cTn id="23" dur="500"/>
                                        <p:tgtEl>
                                          <p:spTgt spid="30"/>
                                        </p:tgtEl>
                                      </p:cBhvr>
                                    </p:animEffec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5000"/>
                            </p:stCondLst>
                            <p:childTnLst>
                              <p:par>
                                <p:cTn id="25" presetID="20" presetClass="entr" presetSubtype="0" fill="hold" grpId="0" nodeType="afterEffect">
                                  <p:stCondLst>
                                    <p:cond delay="500"/>
                                  </p:stCondLst>
                                  <p:childTnLst>
                                    <p:set>
                                      <p:cBhvr>
                                        <p:cTn id="26" dur="1" fill="hold">
                                          <p:stCondLst>
                                            <p:cond delay="0"/>
                                          </p:stCondLst>
                                        </p:cTn>
                                        <p:tgtEl>
                                          <p:spTgt spid="31"/>
                                        </p:tgtEl>
                                        <p:attrNameLst>
                                          <p:attrName>style.visibility</p:attrName>
                                        </p:attrNameLst>
                                      </p:cBhvr>
                                      <p:to>
                                        <p:strVal val="visible"/>
                                      </p:to>
                                    </p:set>
                                    <p:animEffect transition="in" filter="wedge">
                                      <p:cBhvr>
                                        <p:cTn id="27" dur="500"/>
                                        <p:tgtEl>
                                          <p:spTgt spid="31"/>
                                        </p:tgtEl>
                                      </p:cBhvr>
                                    </p:animEffec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6000"/>
                            </p:stCondLst>
                            <p:childTnLst>
                              <p:par>
                                <p:cTn id="29" presetID="20" presetClass="entr" presetSubtype="0" fill="hold" grpId="0" nodeType="afterEffect">
                                  <p:stCondLst>
                                    <p:cond delay="500"/>
                                  </p:stCondLst>
                                  <p:childTnLst>
                                    <p:set>
                                      <p:cBhvr>
                                        <p:cTn id="30" dur="1" fill="hold">
                                          <p:stCondLst>
                                            <p:cond delay="0"/>
                                          </p:stCondLst>
                                        </p:cTn>
                                        <p:tgtEl>
                                          <p:spTgt spid="32"/>
                                        </p:tgtEl>
                                        <p:attrNameLst>
                                          <p:attrName>style.visibility</p:attrName>
                                        </p:attrNameLst>
                                      </p:cBhvr>
                                      <p:to>
                                        <p:strVal val="visible"/>
                                      </p:to>
                                    </p:set>
                                    <p:animEffect transition="in" filter="wedge">
                                      <p:cBhvr>
                                        <p:cTn id="31" dur="500"/>
                                        <p:tgtEl>
                                          <p:spTgt spid="32"/>
                                        </p:tgtEl>
                                      </p:cBhvr>
                                    </p:animEffec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7000"/>
                            </p:stCondLst>
                            <p:childTnLst>
                              <p:par>
                                <p:cTn id="33" presetID="20" presetClass="entr" presetSubtype="0" fill="hold" grpId="0" nodeType="afterEffect">
                                  <p:stCondLst>
                                    <p:cond delay="500"/>
                                  </p:stCondLst>
                                  <p:childTnLst>
                                    <p:set>
                                      <p:cBhvr>
                                        <p:cTn id="34" dur="1" fill="hold">
                                          <p:stCondLst>
                                            <p:cond delay="0"/>
                                          </p:stCondLst>
                                        </p:cTn>
                                        <p:tgtEl>
                                          <p:spTgt spid="33"/>
                                        </p:tgtEl>
                                        <p:attrNameLst>
                                          <p:attrName>style.visibility</p:attrName>
                                        </p:attrNameLst>
                                      </p:cBhvr>
                                      <p:to>
                                        <p:strVal val="visible"/>
                                      </p:to>
                                    </p:set>
                                    <p:animEffect transition="in" filter="wedge">
                                      <p:cBhvr>
                                        <p:cTn id="35" dur="500"/>
                                        <p:tgtEl>
                                          <p:spTgt spid="33"/>
                                        </p:tgtEl>
                                      </p:cBhvr>
                                    </p:animEffec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8000"/>
                            </p:stCondLst>
                            <p:childTnLst>
                              <p:par>
                                <p:cTn id="37" presetID="20" presetClass="entr" presetSubtype="0" fill="hold" grpId="0" nodeType="afterEffect">
                                  <p:stCondLst>
                                    <p:cond delay="500"/>
                                  </p:stCondLst>
                                  <p:childTnLst>
                                    <p:set>
                                      <p:cBhvr>
                                        <p:cTn id="38" dur="1" fill="hold">
                                          <p:stCondLst>
                                            <p:cond delay="0"/>
                                          </p:stCondLst>
                                        </p:cTn>
                                        <p:tgtEl>
                                          <p:spTgt spid="34"/>
                                        </p:tgtEl>
                                        <p:attrNameLst>
                                          <p:attrName>style.visibility</p:attrName>
                                        </p:attrNameLst>
                                      </p:cBhvr>
                                      <p:to>
                                        <p:strVal val="visible"/>
                                      </p:to>
                                    </p:set>
                                    <p:animEffect transition="in" filter="wedge">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9000"/>
                            </p:stCondLst>
                            <p:childTnLst>
                              <p:par>
                                <p:cTn id="41" presetID="20" presetClass="entr" presetSubtype="0" fill="hold" grpId="0" nodeType="afterEffect">
                                  <p:stCondLst>
                                    <p:cond delay="500"/>
                                  </p:stCondLst>
                                  <p:childTnLst>
                                    <p:set>
                                      <p:cBhvr>
                                        <p:cTn id="42" dur="1" fill="hold">
                                          <p:stCondLst>
                                            <p:cond delay="0"/>
                                          </p:stCondLst>
                                        </p:cTn>
                                        <p:tgtEl>
                                          <p:spTgt spid="35"/>
                                        </p:tgtEl>
                                        <p:attrNameLst>
                                          <p:attrName>style.visibility</p:attrName>
                                        </p:attrNameLst>
                                      </p:cBhvr>
                                      <p:to>
                                        <p:strVal val="visible"/>
                                      </p:to>
                                    </p:set>
                                    <p:animEffect transition="in" filter="wedge">
                                      <p:cBhvr>
                                        <p:cTn id="43" dur="500"/>
                                        <p:tgtEl>
                                          <p:spTgt spid="35"/>
                                        </p:tgtEl>
                                      </p:cBhvr>
                                    </p:animEffec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10000"/>
                            </p:stCondLst>
                            <p:childTnLst>
                              <p:par>
                                <p:cTn id="45" presetID="20" presetClass="entr" presetSubtype="0" fill="hold" grpId="0" nodeType="afterEffect">
                                  <p:stCondLst>
                                    <p:cond delay="500"/>
                                  </p:stCondLst>
                                  <p:childTnLst>
                                    <p:set>
                                      <p:cBhvr>
                                        <p:cTn id="46" dur="1" fill="hold">
                                          <p:stCondLst>
                                            <p:cond delay="0"/>
                                          </p:stCondLst>
                                        </p:cTn>
                                        <p:tgtEl>
                                          <p:spTgt spid="36"/>
                                        </p:tgtEl>
                                        <p:attrNameLst>
                                          <p:attrName>style.visibility</p:attrName>
                                        </p:attrNameLst>
                                      </p:cBhvr>
                                      <p:to>
                                        <p:strVal val="visible"/>
                                      </p:to>
                                    </p:set>
                                    <p:animEffect transition="in" filter="wedge">
                                      <p:cBhvr>
                                        <p:cTn id="47" dur="500"/>
                                        <p:tgtEl>
                                          <p:spTgt spid="36"/>
                                        </p:tgtEl>
                                      </p:cBhvr>
                                    </p:animEffect>
                                  </p:childTnLst>
                                  <p:subTnLst>
                                    <p:audio>
                                      <p:cMediaNode vol="100000">
                                        <p:cTn display="0" masterRel="sameClick">
                                          <p:stCondLst>
                                            <p:cond evt="begin" delay="0">
                                              <p:tn val="45"/>
                                            </p:cond>
                                          </p:stCondLst>
                                          <p:endCondLst>
                                            <p:cond evt="onStopAudio" delay="0">
                                              <p:tgtEl>
                                                <p:sldTgt/>
                                              </p:tgtEl>
                                            </p:cond>
                                          </p:endCondLst>
                                        </p:cTn>
                                        <p:tgtEl>
                                          <p:sndTgt r:embed="rId3" name="drumroll.wav"/>
                                        </p:tgtEl>
                                      </p:cMediaNode>
                                    </p:audio>
                                  </p:subTnLst>
                                </p:cTn>
                              </p:par>
                              <p:par>
                                <p:cTn id="48" presetID="1" presetClass="exit" presetSubtype="0" fill="hold" grpId="1" nodeType="withEffect">
                                  <p:stCondLst>
                                    <p:cond delay="0"/>
                                  </p:stCondLst>
                                  <p:childTnLst>
                                    <p:set>
                                      <p:cBhvr>
                                        <p:cTn id="49" dur="1" fill="hold">
                                          <p:stCondLst>
                                            <p:cond delay="0"/>
                                          </p:stCondLst>
                                        </p:cTn>
                                        <p:tgtEl>
                                          <p:spTgt spid="26"/>
                                        </p:tgtEl>
                                        <p:attrNameLst>
                                          <p:attrName>style.visibility</p:attrName>
                                        </p:attrNameLst>
                                      </p:cBhvr>
                                      <p:to>
                                        <p:strVal val="hidden"/>
                                      </p:to>
                                    </p:set>
                                  </p:childTnLst>
                                  <p:subTnLst>
                                    <p:audio>
                                      <p:cMediaNode vol="100000">
                                        <p:cTn display="0" masterRel="sameClick">
                                          <p:stCondLst>
                                            <p:cond evt="begin" delay="0">
                                              <p:tn val="48"/>
                                            </p:cond>
                                          </p:stCondLst>
                                          <p:endCondLst>
                                            <p:cond evt="onStopAudio" delay="0">
                                              <p:tgtEl>
                                                <p:sldTgt/>
                                              </p:tgtEl>
                                            </p:cond>
                                          </p:endCondLst>
                                        </p:cTn>
                                        <p:tgtEl>
                                          <p:sndTgt r:embed="rId2" name="click.wav"/>
                                        </p:tgtEl>
                                      </p:cMediaNode>
                                    </p:audio>
                                  </p:subTnLst>
                                </p:cTn>
                              </p:par>
                              <p:par>
                                <p:cTn id="50" presetID="1" presetClass="exit" presetSubtype="0" fill="hold" grpId="1" nodeType="withEffect">
                                  <p:stCondLst>
                                    <p:cond delay="0"/>
                                  </p:stCondLst>
                                  <p:childTnLst>
                                    <p:set>
                                      <p:cBhvr>
                                        <p:cTn id="51" dur="1" fill="hold">
                                          <p:stCondLst>
                                            <p:cond delay="0"/>
                                          </p:stCondLst>
                                        </p:cTn>
                                        <p:tgtEl>
                                          <p:spTgt spid="27"/>
                                        </p:tgtEl>
                                        <p:attrNameLst>
                                          <p:attrName>style.visibility</p:attrName>
                                        </p:attrNameLst>
                                      </p:cBhvr>
                                      <p:to>
                                        <p:strVal val="hidden"/>
                                      </p:to>
                                    </p:set>
                                  </p:childTnLst>
                                  <p:subTnLst>
                                    <p:audio>
                                      <p:cMediaNode vol="100000">
                                        <p:cTn display="0" masterRel="sameClick">
                                          <p:stCondLst>
                                            <p:cond evt="begin" delay="0">
                                              <p:tn val="50"/>
                                            </p:cond>
                                          </p:stCondLst>
                                          <p:endCondLst>
                                            <p:cond evt="onStopAudio" delay="0">
                                              <p:tgtEl>
                                                <p:sldTgt/>
                                              </p:tgtEl>
                                            </p:cond>
                                          </p:endCondLst>
                                        </p:cTn>
                                        <p:tgtEl>
                                          <p:sndTgt r:embed="rId2" name="click.wav"/>
                                        </p:tgtEl>
                                      </p:cMediaNode>
                                    </p:audio>
                                  </p:subTnLst>
                                </p:cTn>
                              </p:par>
                              <p:par>
                                <p:cTn id="52" presetID="1" presetClass="exit" presetSubtype="0" fill="hold" grpId="1" nodeType="withEffect">
                                  <p:stCondLst>
                                    <p:cond delay="0"/>
                                  </p:stCondLst>
                                  <p:childTnLst>
                                    <p:set>
                                      <p:cBhvr>
                                        <p:cTn id="53" dur="1" fill="hold">
                                          <p:stCondLst>
                                            <p:cond delay="0"/>
                                          </p:stCondLst>
                                        </p:cTn>
                                        <p:tgtEl>
                                          <p:spTgt spid="28"/>
                                        </p:tgtEl>
                                        <p:attrNameLst>
                                          <p:attrName>style.visibility</p:attrName>
                                        </p:attrNameLst>
                                      </p:cBhvr>
                                      <p:to>
                                        <p:strVal val="hidden"/>
                                      </p:to>
                                    </p:set>
                                  </p:childTnLst>
                                  <p:subTnLst>
                                    <p:audio>
                                      <p:cMediaNode vol="100000">
                                        <p:cTn display="0" masterRel="sameClick">
                                          <p:stCondLst>
                                            <p:cond evt="begin" delay="0">
                                              <p:tn val="52"/>
                                            </p:cond>
                                          </p:stCondLst>
                                          <p:endCondLst>
                                            <p:cond evt="onStopAudio" delay="0">
                                              <p:tgtEl>
                                                <p:sldTgt/>
                                              </p:tgtEl>
                                            </p:cond>
                                          </p:endCondLst>
                                        </p:cTn>
                                        <p:tgtEl>
                                          <p:sndTgt r:embed="rId2" name="click.wav"/>
                                        </p:tgtEl>
                                      </p:cMediaNode>
                                    </p:audio>
                                  </p:subTnLst>
                                </p:cTn>
                              </p:par>
                              <p:par>
                                <p:cTn id="54" presetID="1" presetClass="exit" presetSubtype="0" fill="hold" grpId="1" nodeType="withEffect">
                                  <p:stCondLst>
                                    <p:cond delay="0"/>
                                  </p:stCondLst>
                                  <p:childTnLst>
                                    <p:set>
                                      <p:cBhvr>
                                        <p:cTn id="55" dur="1" fill="hold">
                                          <p:stCondLst>
                                            <p:cond delay="0"/>
                                          </p:stCondLst>
                                        </p:cTn>
                                        <p:tgtEl>
                                          <p:spTgt spid="29"/>
                                        </p:tgtEl>
                                        <p:attrNameLst>
                                          <p:attrName>style.visibility</p:attrName>
                                        </p:attrNameLst>
                                      </p:cBhvr>
                                      <p:to>
                                        <p:strVal val="hidden"/>
                                      </p:to>
                                    </p:set>
                                  </p:childTnLst>
                                  <p:subTnLst>
                                    <p:audio>
                                      <p:cMediaNode vol="100000">
                                        <p:cTn display="0" masterRel="sameClick">
                                          <p:stCondLst>
                                            <p:cond evt="begin" delay="0">
                                              <p:tn val="54"/>
                                            </p:cond>
                                          </p:stCondLst>
                                          <p:endCondLst>
                                            <p:cond evt="onStopAudio" delay="0">
                                              <p:tgtEl>
                                                <p:sldTgt/>
                                              </p:tgtEl>
                                            </p:cond>
                                          </p:endCondLst>
                                        </p:cTn>
                                        <p:tgtEl>
                                          <p:sndTgt r:embed="rId2" name="click.wav"/>
                                        </p:tgtEl>
                                      </p:cMediaNode>
                                    </p:audio>
                                  </p:subTnLst>
                                </p:cTn>
                              </p:par>
                              <p:par>
                                <p:cTn id="56" presetID="1" presetClass="exit" presetSubtype="0" fill="hold" grpId="1" nodeType="withEffect">
                                  <p:stCondLst>
                                    <p:cond delay="0"/>
                                  </p:stCondLst>
                                  <p:childTnLst>
                                    <p:set>
                                      <p:cBhvr>
                                        <p:cTn id="57" dur="1" fill="hold">
                                          <p:stCondLst>
                                            <p:cond delay="0"/>
                                          </p:stCondLst>
                                        </p:cTn>
                                        <p:tgtEl>
                                          <p:spTgt spid="30"/>
                                        </p:tgtEl>
                                        <p:attrNameLst>
                                          <p:attrName>style.visibility</p:attrName>
                                        </p:attrNameLst>
                                      </p:cBhvr>
                                      <p:to>
                                        <p:strVal val="hidden"/>
                                      </p:to>
                                    </p:set>
                                  </p:childTnLst>
                                  <p:subTnLst>
                                    <p:audio>
                                      <p:cMediaNode vol="100000">
                                        <p:cTn display="0" masterRel="sameClick">
                                          <p:stCondLst>
                                            <p:cond evt="begin" delay="0">
                                              <p:tn val="56"/>
                                            </p:cond>
                                          </p:stCondLst>
                                          <p:endCondLst>
                                            <p:cond evt="onStopAudio" delay="0">
                                              <p:tgtEl>
                                                <p:sldTgt/>
                                              </p:tgtEl>
                                            </p:cond>
                                          </p:endCondLst>
                                        </p:cTn>
                                        <p:tgtEl>
                                          <p:sndTgt r:embed="rId2" name="click.wav"/>
                                        </p:tgtEl>
                                      </p:cMediaNode>
                                    </p:audio>
                                  </p:subTnLst>
                                </p:cTn>
                              </p:par>
                              <p:par>
                                <p:cTn id="58" presetID="1" presetClass="exit" presetSubtype="0" fill="hold" grpId="1" nodeType="withEffect">
                                  <p:stCondLst>
                                    <p:cond delay="0"/>
                                  </p:stCondLst>
                                  <p:childTnLst>
                                    <p:set>
                                      <p:cBhvr>
                                        <p:cTn id="59" dur="1" fill="hold">
                                          <p:stCondLst>
                                            <p:cond delay="0"/>
                                          </p:stCondLst>
                                        </p:cTn>
                                        <p:tgtEl>
                                          <p:spTgt spid="31"/>
                                        </p:tgtEl>
                                        <p:attrNameLst>
                                          <p:attrName>style.visibility</p:attrName>
                                        </p:attrNameLst>
                                      </p:cBhvr>
                                      <p:to>
                                        <p:strVal val="hidden"/>
                                      </p:to>
                                    </p:set>
                                  </p:childTnLst>
                                  <p:subTnLst>
                                    <p:audio>
                                      <p:cMediaNode vol="100000">
                                        <p:cTn display="0" masterRel="sameClick">
                                          <p:stCondLst>
                                            <p:cond evt="begin" delay="0">
                                              <p:tn val="58"/>
                                            </p:cond>
                                          </p:stCondLst>
                                          <p:endCondLst>
                                            <p:cond evt="onStopAudio" delay="0">
                                              <p:tgtEl>
                                                <p:sldTgt/>
                                              </p:tgtEl>
                                            </p:cond>
                                          </p:endCondLst>
                                        </p:cTn>
                                        <p:tgtEl>
                                          <p:sndTgt r:embed="rId2" name="click.wav"/>
                                        </p:tgtEl>
                                      </p:cMediaNode>
                                    </p:audio>
                                  </p:subTnLst>
                                </p:cTn>
                              </p:par>
                              <p:par>
                                <p:cTn id="60" presetID="1" presetClass="exit" presetSubtype="0" fill="hold" grpId="1" nodeType="withEffect">
                                  <p:stCondLst>
                                    <p:cond delay="0"/>
                                  </p:stCondLst>
                                  <p:childTnLst>
                                    <p:set>
                                      <p:cBhvr>
                                        <p:cTn id="61" dur="1" fill="hold">
                                          <p:stCondLst>
                                            <p:cond delay="0"/>
                                          </p:stCondLst>
                                        </p:cTn>
                                        <p:tgtEl>
                                          <p:spTgt spid="32"/>
                                        </p:tgtEl>
                                        <p:attrNameLst>
                                          <p:attrName>style.visibility</p:attrName>
                                        </p:attrNameLst>
                                      </p:cBhvr>
                                      <p:to>
                                        <p:strVal val="hidden"/>
                                      </p:to>
                                    </p:set>
                                  </p:childTnLst>
                                  <p:subTnLst>
                                    <p:audio>
                                      <p:cMediaNode vol="100000">
                                        <p:cTn display="0" masterRel="sameClick">
                                          <p:stCondLst>
                                            <p:cond evt="begin" delay="0">
                                              <p:tn val="60"/>
                                            </p:cond>
                                          </p:stCondLst>
                                          <p:endCondLst>
                                            <p:cond evt="onStopAudio" delay="0">
                                              <p:tgtEl>
                                                <p:sldTgt/>
                                              </p:tgtEl>
                                            </p:cond>
                                          </p:endCondLst>
                                        </p:cTn>
                                        <p:tgtEl>
                                          <p:sndTgt r:embed="rId2" name="click.wav"/>
                                        </p:tgtEl>
                                      </p:cMediaNode>
                                    </p:audio>
                                  </p:subTnLst>
                                </p:cTn>
                              </p:par>
                              <p:par>
                                <p:cTn id="62" presetID="1" presetClass="exit" presetSubtype="0" fill="hold" grpId="1" nodeType="withEffect">
                                  <p:stCondLst>
                                    <p:cond delay="0"/>
                                  </p:stCondLst>
                                  <p:childTnLst>
                                    <p:set>
                                      <p:cBhvr>
                                        <p:cTn id="63" dur="1" fill="hold">
                                          <p:stCondLst>
                                            <p:cond delay="0"/>
                                          </p:stCondLst>
                                        </p:cTn>
                                        <p:tgtEl>
                                          <p:spTgt spid="33"/>
                                        </p:tgtEl>
                                        <p:attrNameLst>
                                          <p:attrName>style.visibility</p:attrName>
                                        </p:attrNameLst>
                                      </p:cBhvr>
                                      <p:to>
                                        <p:strVal val="hidden"/>
                                      </p:to>
                                    </p:set>
                                  </p:childTnLst>
                                  <p:subTnLst>
                                    <p:audio>
                                      <p:cMediaNode vol="100000">
                                        <p:cTn display="0" masterRel="sameClick">
                                          <p:stCondLst>
                                            <p:cond evt="begin" delay="0">
                                              <p:tn val="62"/>
                                            </p:cond>
                                          </p:stCondLst>
                                          <p:endCondLst>
                                            <p:cond evt="onStopAudio" delay="0">
                                              <p:tgtEl>
                                                <p:sldTgt/>
                                              </p:tgtEl>
                                            </p:cond>
                                          </p:endCondLst>
                                        </p:cTn>
                                        <p:tgtEl>
                                          <p:sndTgt r:embed="rId2" name="click.wav"/>
                                        </p:tgtEl>
                                      </p:cMediaNode>
                                    </p:audio>
                                  </p:subTnLst>
                                </p:cTn>
                              </p:par>
                              <p:par>
                                <p:cTn id="64" presetID="1" presetClass="exit" presetSubtype="0" fill="hold" grpId="1" nodeType="withEffect">
                                  <p:stCondLst>
                                    <p:cond delay="0"/>
                                  </p:stCondLst>
                                  <p:childTnLst>
                                    <p:set>
                                      <p:cBhvr>
                                        <p:cTn id="65" dur="1" fill="hold">
                                          <p:stCondLst>
                                            <p:cond delay="0"/>
                                          </p:stCondLst>
                                        </p:cTn>
                                        <p:tgtEl>
                                          <p:spTgt spid="34"/>
                                        </p:tgtEl>
                                        <p:attrNameLst>
                                          <p:attrName>style.visibility</p:attrName>
                                        </p:attrNameLst>
                                      </p:cBhvr>
                                      <p:to>
                                        <p:strVal val="hidden"/>
                                      </p:to>
                                    </p:set>
                                  </p:childTnLst>
                                  <p:subTnLst>
                                    <p:audio>
                                      <p:cMediaNode vol="100000">
                                        <p:cTn display="0" masterRel="sameClick">
                                          <p:stCondLst>
                                            <p:cond evt="begin" delay="0">
                                              <p:tn val="64"/>
                                            </p:cond>
                                          </p:stCondLst>
                                          <p:endCondLst>
                                            <p:cond evt="onStopAudio" delay="0">
                                              <p:tgtEl>
                                                <p:sldTgt/>
                                              </p:tgtEl>
                                            </p:cond>
                                          </p:endCondLst>
                                        </p:cTn>
                                        <p:tgtEl>
                                          <p:sndTgt r:embed="rId2" name="click.wav"/>
                                        </p:tgtEl>
                                      </p:cMediaNode>
                                    </p:audio>
                                  </p:subTnLst>
                                </p:cTn>
                              </p:par>
                              <p:par>
                                <p:cTn id="66" presetID="1" presetClass="exit" presetSubtype="0" fill="hold" grpId="1" nodeType="withEffect">
                                  <p:stCondLst>
                                    <p:cond delay="0"/>
                                  </p:stCondLst>
                                  <p:childTnLst>
                                    <p:set>
                                      <p:cBhvr>
                                        <p:cTn id="67" dur="1" fill="hold">
                                          <p:stCondLst>
                                            <p:cond delay="0"/>
                                          </p:stCondLst>
                                        </p:cTn>
                                        <p:tgtEl>
                                          <p:spTgt spid="35"/>
                                        </p:tgtEl>
                                        <p:attrNameLst>
                                          <p:attrName>style.visibility</p:attrName>
                                        </p:attrNameLst>
                                      </p:cBhvr>
                                      <p:to>
                                        <p:strVal val="hidden"/>
                                      </p:to>
                                    </p:set>
                                  </p:childTnLst>
                                  <p:subTnLst>
                                    <p:audio>
                                      <p:cMediaNode vol="100000">
                                        <p:cTn display="0" masterRel="sameClick">
                                          <p:stCondLst>
                                            <p:cond evt="begin" delay="0">
                                              <p:tn val="66"/>
                                            </p:cond>
                                          </p:stCondLst>
                                          <p:endCondLst>
                                            <p:cond evt="onStopAudio" delay="0">
                                              <p:tgtEl>
                                                <p:sldTgt/>
                                              </p:tgtEl>
                                            </p:cond>
                                          </p:endCondLst>
                                        </p:cTn>
                                        <p:tgtEl>
                                          <p:sndTgt r:embed="rId2" name="click.wav"/>
                                        </p:tgtEl>
                                      </p:cMediaNode>
                                    </p:audio>
                                  </p:subTnLst>
                                </p:cTn>
                              </p:par>
                              <p:par>
                                <p:cTn id="68" presetID="1" presetClass="exit" presetSubtype="0" fill="hold" grpId="1" nodeType="withEffect">
                                  <p:stCondLst>
                                    <p:cond delay="0"/>
                                  </p:stCondLst>
                                  <p:childTnLst>
                                    <p:set>
                                      <p:cBhvr>
                                        <p:cTn id="69" dur="1" fill="hold">
                                          <p:stCondLst>
                                            <p:cond delay="0"/>
                                          </p:stCondLst>
                                        </p:cTn>
                                        <p:tgtEl>
                                          <p:spTgt spid="36"/>
                                        </p:tgtEl>
                                        <p:attrNameLst>
                                          <p:attrName>style.visibility</p:attrName>
                                        </p:attrNameLst>
                                      </p:cBhvr>
                                      <p:to>
                                        <p:strVal val="hidden"/>
                                      </p:to>
                                    </p:set>
                                  </p:childTnLst>
                                  <p:subTnLst>
                                    <p:audio>
                                      <p:cMediaNode vol="100000">
                                        <p:cTn display="0" masterRel="sameClick">
                                          <p:stCondLst>
                                            <p:cond evt="begin" delay="0">
                                              <p:tn val="68"/>
                                            </p:cond>
                                          </p:stCondLst>
                                          <p:endCondLst>
                                            <p:cond evt="onStopAudio" delay="0">
                                              <p:tgtEl>
                                                <p:sldTgt/>
                                              </p:tgtEl>
                                            </p:cond>
                                          </p:endCondLst>
                                        </p:cTn>
                                        <p:tgtEl>
                                          <p:sndTgt r:embed="rId2" name="click.wav"/>
                                        </p:tgtEl>
                                      </p:cMediaNode>
                                    </p:audio>
                                  </p:sub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wipe(up)">
                                      <p:cBhvr>
                                        <p:cTn id="74" dur="500"/>
                                        <p:tgtEl>
                                          <p:spTgt spid="13"/>
                                        </p:tgtEl>
                                      </p:cBhvr>
                                    </p:animEffect>
                                  </p:childTnLst>
                                  <p:subTnLst>
                                    <p:audio>
                                      <p:cMediaNode>
                                        <p:cTn display="0" masterRel="sameClick">
                                          <p:stCondLst>
                                            <p:cond evt="begin" delay="0">
                                              <p:tn val="72"/>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Tien ve Ha Noi.wmv">
            <a:hlinkClick r:id="" action="ppaction://media"/>
          </p:cNvPr>
          <p:cNvPicPr>
            <a:picLocks noRot="1" noChangeAspect="1"/>
          </p:cNvPicPr>
          <p:nvPr>
            <a:videoFile r:link="rId1"/>
          </p:nvPr>
        </p:nvPicPr>
        <p:blipFill>
          <a:blip r:embed="rId3"/>
          <a:stretch>
            <a:fillRect/>
          </a:stretch>
        </p:blipFill>
        <p:spPr>
          <a:xfrm>
            <a:off x="0" y="0"/>
            <a:ext cx="9144001" cy="6858000"/>
          </a:xfrm>
          <a:prstGeom prst="rect">
            <a:avLst/>
          </a:prstGeom>
        </p:spPr>
      </p:pic>
    </p:spTree>
  </p:cSld>
  <p:clrMapOvr>
    <a:masterClrMapping/>
  </p:clrMapOvr>
  <p:transition spd="med">
    <p:plus/>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5"/>
                                        </p:tgtEl>
                                      </p:cBhvr>
                                    </p:cmd>
                                  </p:childTnLst>
                                </p:cTn>
                              </p:par>
                            </p:childTnLst>
                          </p:cTn>
                        </p:par>
                      </p:childTnLst>
                    </p:cTn>
                  </p:par>
                </p:childTnLst>
              </p:cTn>
              <p:nextCondLst>
                <p:cond evt="onClick" delay="0">
                  <p:tgtEl>
                    <p:spTgt spid="15"/>
                  </p:tgtEl>
                </p:cond>
              </p:nextCondLst>
            </p:seq>
            <p:video>
              <p:cMediaNode>
                <p:cTn id="7" fill="hold" display="0">
                  <p:stCondLst>
                    <p:cond delay="indefinite"/>
                  </p:stCondLst>
                  <p:endCondLst>
                    <p:cond evt="onNext" delay="0">
                      <p:tgtEl>
                        <p:sldTgt/>
                      </p:tgtEl>
                    </p:cond>
                    <p:cond evt="onPrev" delay="0">
                      <p:tgtEl>
                        <p:sldTgt/>
                      </p:tgtEl>
                    </p:cond>
                  </p:endCondLst>
                </p:cTn>
                <p:tgtEl>
                  <p:spTgt spid="15"/>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066800" y="225425"/>
            <a:ext cx="7848600" cy="6524863"/>
          </a:xfrm>
          <a:prstGeom prst="rect">
            <a:avLst/>
          </a:prstGeom>
          <a:noFill/>
          <a:ln w="9525">
            <a:noFill/>
            <a:miter lim="800000"/>
            <a:headEnd/>
            <a:tailEnd/>
          </a:ln>
        </p:spPr>
        <p:txBody>
          <a:bodyPr>
            <a:spAutoFit/>
          </a:bodyPr>
          <a:lstStyle/>
          <a:p>
            <a:pPr algn="just">
              <a:tabLst>
                <a:tab pos="400050" algn="l"/>
              </a:tabLst>
            </a:pPr>
            <a:r>
              <a:rPr lang="en-US" sz="2000" b="1" dirty="0" smtClean="0">
                <a:latin typeface="Times New Roman" pitchFamily="18" charset="0"/>
                <a:cs typeface="Times New Roman" pitchFamily="18" charset="0"/>
              </a:rPr>
              <a:t>	</a:t>
            </a:r>
            <a:r>
              <a:rPr lang="vi-VN" sz="2200" b="1" dirty="0" smtClean="0">
                <a:latin typeface="Times New Roman" pitchFamily="18" charset="0"/>
                <a:cs typeface="Times New Roman" pitchFamily="18" charset="0"/>
              </a:rPr>
              <a:t>Sáng </a:t>
            </a:r>
            <a:r>
              <a:rPr lang="vi-VN" sz="2200" b="1" dirty="0">
                <a:latin typeface="Times New Roman" pitchFamily="18" charset="0"/>
                <a:cs typeface="Times New Roman" pitchFamily="18" charset="0"/>
              </a:rPr>
              <a:t>10/10/1954, các đơn vị quân đội mở cuộc hành quân lịch sử tiến vào Hà Nội. Trong rừng cờ hoa, với niềm vui sướng tột độ, hai mươi vạn nhân dân Thủ đô náo nức đón đoàn quân chiến thắng trở về. Sau 9 năm (từ năm 1945) kháng chiến trường kỳ của quân dân ta, thực dân Pháp buộc phải ngồi vào bàn thương lượng và ký hiệp định Giơnevơ ngày 20/7/1954, chấp nhận rút </a:t>
            </a:r>
            <a:r>
              <a:rPr lang="vi-VN" sz="2200" b="1" dirty="0" smtClean="0">
                <a:latin typeface="Times New Roman" pitchFamily="18" charset="0"/>
                <a:cs typeface="Times New Roman" pitchFamily="18" charset="0"/>
              </a:rPr>
              <a:t>kmiền </a:t>
            </a:r>
            <a:r>
              <a:rPr lang="vi-VN" sz="2200" b="1" dirty="0">
                <a:latin typeface="Times New Roman" pitchFamily="18" charset="0"/>
                <a:cs typeface="Times New Roman" pitchFamily="18" charset="0"/>
              </a:rPr>
              <a:t>Bắc Việt Nam.</a:t>
            </a:r>
          </a:p>
          <a:p>
            <a:pPr algn="just" defTabSz="457200"/>
            <a:r>
              <a:rPr lang="en-US" sz="2200" b="1" dirty="0" smtClean="0">
                <a:latin typeface="Times New Roman" pitchFamily="18" charset="0"/>
                <a:cs typeface="Times New Roman" pitchFamily="18" charset="0"/>
              </a:rPr>
              <a:t>	</a:t>
            </a:r>
            <a:r>
              <a:rPr lang="vi-VN" sz="2200" b="1" dirty="0" smtClean="0">
                <a:latin typeface="Times New Roman" pitchFamily="18" charset="0"/>
                <a:cs typeface="Times New Roman" pitchFamily="18" charset="0"/>
              </a:rPr>
              <a:t>Đúng </a:t>
            </a:r>
            <a:r>
              <a:rPr lang="vi-VN" sz="2200" b="1" dirty="0">
                <a:latin typeface="Times New Roman" pitchFamily="18" charset="0"/>
                <a:cs typeface="Times New Roman" pitchFamily="18" charset="0"/>
              </a:rPr>
              <a:t>16h ngày 9/10/1954, những tên lính thực dân cuối cùng đã rút qua cầu Long Biên, quân ta hoàn toàn kiểm soát thành phố. Sáng 10/10/1954, Ủy ban Quân chính thành phố và các đơn vị quân đội nhân dân chia làm nhiều cánh lớn đã mở cuộc hành quân lịch sử tiến vào Hà Nội. </a:t>
            </a:r>
          </a:p>
          <a:p>
            <a:pPr algn="just" defTabSz="457200"/>
            <a:r>
              <a:rPr lang="en-US" sz="2200" b="1" dirty="0" smtClean="0">
                <a:latin typeface="Times New Roman" pitchFamily="18" charset="0"/>
                <a:cs typeface="Times New Roman" pitchFamily="18" charset="0"/>
              </a:rPr>
              <a:t>	</a:t>
            </a:r>
            <a:r>
              <a:rPr lang="vi-VN" sz="2200" b="1" dirty="0" smtClean="0">
                <a:latin typeface="Times New Roman" pitchFamily="18" charset="0"/>
                <a:cs typeface="Times New Roman" pitchFamily="18" charset="0"/>
              </a:rPr>
              <a:t>Cờ </a:t>
            </a:r>
            <a:r>
              <a:rPr lang="vi-VN" sz="2200" b="1" dirty="0">
                <a:latin typeface="Times New Roman" pitchFamily="18" charset="0"/>
                <a:cs typeface="Times New Roman" pitchFamily="18" charset="0"/>
              </a:rPr>
              <a:t>đỏ sao vàng tung bay, cả Hà Nội tưng bừng hân hoan trong niềm vui giải phóng.</a:t>
            </a:r>
          </a:p>
          <a:p>
            <a:pPr algn="just" defTabSz="457200"/>
            <a:r>
              <a:rPr lang="en-US" sz="2200" b="1" dirty="0" smtClean="0">
                <a:latin typeface="Times New Roman" pitchFamily="18" charset="0"/>
                <a:cs typeface="Times New Roman" pitchFamily="18" charset="0"/>
              </a:rPr>
              <a:t>	</a:t>
            </a:r>
            <a:r>
              <a:rPr lang="vi-VN" sz="2200" b="1" dirty="0" smtClean="0">
                <a:latin typeface="Times New Roman" pitchFamily="18" charset="0"/>
                <a:cs typeface="Times New Roman" pitchFamily="18" charset="0"/>
              </a:rPr>
              <a:t>Sau </a:t>
            </a:r>
            <a:r>
              <a:rPr lang="vi-VN" sz="2200" b="1" dirty="0">
                <a:latin typeface="Times New Roman" pitchFamily="18" charset="0"/>
                <a:cs typeface="Times New Roman" pitchFamily="18" charset="0"/>
              </a:rPr>
              <a:t>60 năm chiến đấu, xây dựng và phát triển, diện mạo Thủ đô Thủ đô Hà Nội đã có bước phát triển nhảy vọt, hiện đại hóa về mọi mặt. Tuy nhiên, những con đường, những tuyến phố đoàn quân giải phóng đã đi qua vẫn in vang lên những niềm tự hào của ngày giải phóng thủ đô 60 năm trước.</a:t>
            </a:r>
          </a:p>
        </p:txBody>
      </p:sp>
    </p:spTree>
  </p:cSld>
  <p:clrMapOvr>
    <a:masterClrMapping/>
  </p:clrMapOvr>
  <p:transition spd="med">
    <p:strips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1"/>
          <p:cNvSpPr>
            <a:spLocks noChangeArrowheads="1"/>
          </p:cNvSpPr>
          <p:nvPr/>
        </p:nvSpPr>
        <p:spPr bwMode="auto">
          <a:xfrm>
            <a:off x="1066800" y="685800"/>
            <a:ext cx="8077200" cy="5355312"/>
          </a:xfrm>
          <a:prstGeom prst="rect">
            <a:avLst/>
          </a:prstGeom>
          <a:noFill/>
          <a:ln w="9525">
            <a:noFill/>
            <a:miter lim="800000"/>
            <a:headEnd/>
            <a:tailEnd/>
          </a:ln>
          <a:effectLst>
            <a:prstShdw prst="shdw13" dist="53882" dir="13500000">
              <a:schemeClr val="bg2">
                <a:alpha val="50000"/>
              </a:schemeClr>
            </a:prstShdw>
          </a:effectLst>
        </p:spPr>
        <p:txBody>
          <a:bodyPr wrap="square" anchor="ctr">
            <a:spAutoFit/>
          </a:bodyPr>
          <a:lstStyle/>
          <a:p>
            <a:pPr algn="ctr" eaLnBrk="0" hangingPunct="0">
              <a:lnSpc>
                <a:spcPct val="150000"/>
              </a:lnSpc>
              <a:defRPr/>
            </a:pPr>
            <a:r>
              <a:rPr lang="en-US" sz="3600" i="1" u="sng" dirty="0" smtClean="0">
                <a:ln>
                  <a:solidFill>
                    <a:schemeClr val="tx1"/>
                  </a:solidFill>
                </a:ln>
                <a:latin typeface="Times New Roman" pitchFamily="18" charset="0"/>
                <a:ea typeface="Times New Roman" pitchFamily="18" charset="0"/>
                <a:cs typeface="Times New Roman" pitchFamily="18" charset="0"/>
              </a:rPr>
              <a:t>HƯỚNG DẪN VỀ NHÀ</a:t>
            </a:r>
            <a:endParaRPr lang="en-US" sz="3600" i="1" u="sng" dirty="0">
              <a:ln>
                <a:solidFill>
                  <a:schemeClr val="tx1"/>
                </a:solidFill>
              </a:ln>
              <a:latin typeface="Times New Roman" pitchFamily="18" charset="0"/>
              <a:ea typeface="Times New Roman" pitchFamily="18" charset="0"/>
              <a:cs typeface="Times New Roman" pitchFamily="18" charset="0"/>
            </a:endParaRPr>
          </a:p>
          <a:p>
            <a:pPr eaLnBrk="0" hangingPunct="0">
              <a:lnSpc>
                <a:spcPct val="150000"/>
              </a:lnSpc>
              <a:defRPr/>
            </a:pP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smtClean="0">
                <a:ln>
                  <a:solidFill>
                    <a:schemeClr val="tx1"/>
                  </a:solidFill>
                </a:ln>
                <a:latin typeface="Times New Roman" pitchFamily="18" charset="0"/>
                <a:ea typeface="Times New Roman" pitchFamily="18" charset="0"/>
                <a:cs typeface="Times New Roman" pitchFamily="18" charset="0"/>
              </a:rPr>
              <a:t>Ghi</a:t>
            </a: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nhớ</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định</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nghĩa</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và</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các</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tính</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chất</a:t>
            </a:r>
            <a:r>
              <a:rPr lang="en-US" sz="3600" i="1" dirty="0">
                <a:ln>
                  <a:solidFill>
                    <a:schemeClr val="tx1"/>
                  </a:solidFill>
                </a:ln>
                <a:latin typeface="Times New Roman" pitchFamily="18" charset="0"/>
                <a:ea typeface="Times New Roman" pitchFamily="18" charset="0"/>
                <a:cs typeface="Times New Roman" pitchFamily="18" charset="0"/>
              </a:rPr>
              <a:t>.</a:t>
            </a:r>
          </a:p>
          <a:p>
            <a:pPr eaLnBrk="0" hangingPunct="0">
              <a:lnSpc>
                <a:spcPct val="150000"/>
              </a:lnSpc>
              <a:defRPr/>
            </a:pP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smtClean="0">
                <a:ln>
                  <a:solidFill>
                    <a:schemeClr val="tx1"/>
                  </a:solidFill>
                </a:ln>
                <a:latin typeface="Times New Roman" pitchFamily="18" charset="0"/>
                <a:ea typeface="Times New Roman" pitchFamily="18" charset="0"/>
                <a:cs typeface="Times New Roman" pitchFamily="18" charset="0"/>
              </a:rPr>
              <a:t>Xem</a:t>
            </a: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lại</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các</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bài</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tập</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đã</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chữa</a:t>
            </a:r>
            <a:r>
              <a:rPr lang="en-US" sz="3600" i="1" dirty="0">
                <a:ln>
                  <a:solidFill>
                    <a:schemeClr val="tx1"/>
                  </a:solidFill>
                </a:ln>
                <a:latin typeface="Times New Roman" pitchFamily="18" charset="0"/>
                <a:ea typeface="Times New Roman" pitchFamily="18" charset="0"/>
                <a:cs typeface="Times New Roman" pitchFamily="18" charset="0"/>
              </a:rPr>
              <a:t>.</a:t>
            </a:r>
          </a:p>
          <a:p>
            <a:pPr eaLnBrk="0" hangingPunct="0">
              <a:lnSpc>
                <a:spcPct val="150000"/>
              </a:lnSpc>
              <a:defRPr/>
            </a:pP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smtClean="0">
                <a:ln>
                  <a:solidFill>
                    <a:schemeClr val="tx1"/>
                  </a:solidFill>
                </a:ln>
                <a:latin typeface="Times New Roman" pitchFamily="18" charset="0"/>
                <a:ea typeface="Times New Roman" pitchFamily="18" charset="0"/>
                <a:cs typeface="Times New Roman" pitchFamily="18" charset="0"/>
              </a:rPr>
              <a:t>Làm</a:t>
            </a: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bài</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smtClean="0">
                <a:ln>
                  <a:solidFill>
                    <a:schemeClr val="tx1"/>
                  </a:solidFill>
                </a:ln>
                <a:latin typeface="Times New Roman" pitchFamily="18" charset="0"/>
                <a:ea typeface="Times New Roman" pitchFamily="18" charset="0"/>
                <a:cs typeface="Times New Roman" pitchFamily="18" charset="0"/>
              </a:rPr>
              <a:t>tập</a:t>
            </a: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smtClean="0">
                <a:ln>
                  <a:solidFill>
                    <a:schemeClr val="tx1"/>
                  </a:solidFill>
                </a:ln>
                <a:latin typeface="Times New Roman" pitchFamily="18" charset="0"/>
                <a:ea typeface="Times New Roman" pitchFamily="18" charset="0"/>
                <a:cs typeface="Times New Roman" pitchFamily="18" charset="0"/>
              </a:rPr>
              <a:t>bài</a:t>
            </a: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a:ln>
                  <a:solidFill>
                    <a:schemeClr val="tx1"/>
                  </a:solidFill>
                </a:ln>
                <a:latin typeface="Times New Roman" pitchFamily="18" charset="0"/>
                <a:ea typeface="Times New Roman" pitchFamily="18" charset="0"/>
                <a:cs typeface="Times New Roman" pitchFamily="18" charset="0"/>
              </a:rPr>
              <a:t>85,87(SGK)</a:t>
            </a:r>
          </a:p>
          <a:p>
            <a:pPr eaLnBrk="0" hangingPunct="0">
              <a:lnSpc>
                <a:spcPct val="150000"/>
              </a:lnSpc>
              <a:defRPr/>
            </a:pP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Chuẩn</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bị</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tiết</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smtClean="0">
                <a:ln>
                  <a:solidFill>
                    <a:schemeClr val="tx1"/>
                  </a:solidFill>
                </a:ln>
                <a:latin typeface="Times New Roman" pitchFamily="18" charset="0"/>
                <a:ea typeface="Times New Roman" pitchFamily="18" charset="0"/>
                <a:cs typeface="Times New Roman" pitchFamily="18" charset="0"/>
              </a:rPr>
              <a:t>sau</a:t>
            </a: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smtClean="0">
                <a:ln>
                  <a:solidFill>
                    <a:schemeClr val="tx1"/>
                  </a:solidFill>
                </a:ln>
                <a:latin typeface="Times New Roman" pitchFamily="18" charset="0"/>
                <a:ea typeface="Times New Roman" pitchFamily="18" charset="0"/>
                <a:cs typeface="Times New Roman" pitchFamily="18" charset="0"/>
              </a:rPr>
              <a:t>Các</a:t>
            </a:r>
            <a:r>
              <a:rPr lang="en-US" sz="3600" i="1" dirty="0" smtClean="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dấu</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hiệu</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chia</a:t>
            </a:r>
            <a:r>
              <a:rPr lang="en-US" sz="3600" i="1" dirty="0">
                <a:ln>
                  <a:solidFill>
                    <a:schemeClr val="tx1"/>
                  </a:solidFill>
                </a:ln>
                <a:latin typeface="Times New Roman" pitchFamily="18" charset="0"/>
                <a:ea typeface="Times New Roman" pitchFamily="18" charset="0"/>
                <a:cs typeface="Times New Roman" pitchFamily="18" charset="0"/>
              </a:rPr>
              <a:t> </a:t>
            </a:r>
            <a:r>
              <a:rPr lang="en-US" sz="3600" i="1" dirty="0" err="1">
                <a:ln>
                  <a:solidFill>
                    <a:schemeClr val="tx1"/>
                  </a:solidFill>
                </a:ln>
                <a:latin typeface="Times New Roman" pitchFamily="18" charset="0"/>
                <a:ea typeface="Times New Roman" pitchFamily="18" charset="0"/>
                <a:cs typeface="Times New Roman" pitchFamily="18" charset="0"/>
              </a:rPr>
              <a:t>hết</a:t>
            </a:r>
            <a:r>
              <a:rPr lang="en-US" sz="3600" i="1" dirty="0">
                <a:ln>
                  <a:solidFill>
                    <a:schemeClr val="tx1"/>
                  </a:solidFill>
                </a:ln>
                <a:latin typeface="Times New Roman" pitchFamily="18" charset="0"/>
                <a:ea typeface="Times New Roman" pitchFamily="18" charset="0"/>
                <a:cs typeface="Times New Roman" pitchFamily="18" charset="0"/>
              </a:rPr>
              <a:t>.</a:t>
            </a:r>
          </a:p>
          <a:p>
            <a:pPr eaLnBrk="0" hangingPunct="0">
              <a:defRPr/>
            </a:pPr>
            <a:endParaRPr lang="en-US" sz="3600" i="1" dirty="0">
              <a:ln>
                <a:solidFill>
                  <a:schemeClr val="tx1"/>
                </a:solidFill>
              </a:ln>
              <a:latin typeface="Times New Roman" pitchFamily="18" charset="0"/>
              <a:ea typeface="Times New Roman" pitchFamily="18" charset="0"/>
              <a:cs typeface="Times New Roman" pitchFamily="18" charset="0"/>
            </a:endParaRPr>
          </a:p>
          <a:p>
            <a:pPr eaLnBrk="0" hangingPunct="0">
              <a:defRPr/>
            </a:pPr>
            <a:endParaRPr lang="en-US" sz="3600" i="1" u="sng" dirty="0">
              <a:ln>
                <a:solidFill>
                  <a:schemeClr val="tx1"/>
                </a:solidFill>
              </a:ln>
              <a:latin typeface="Times New Roman" pitchFamily="18" charset="0"/>
              <a:cs typeface="Times New Roman" pitchFamily="18"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heckerboard(across)">
                                      <p:cBhvr>
                                        <p:cTn id="7" dur="500"/>
                                        <p:tgtEl>
                                          <p:spTgt spid="4">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checkerboard(across)">
                                      <p:cBhvr>
                                        <p:cTn id="10" dur="500"/>
                                        <p:tgtEl>
                                          <p:spTgt spid="4">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checkerboard(across)">
                                      <p:cBhvr>
                                        <p:cTn id="13" dur="500"/>
                                        <p:tgtEl>
                                          <p:spTgt spid="4">
                                            <p:txEl>
                                              <p:pRg st="2" end="2"/>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checkerboard(across)">
                                      <p:cBhvr>
                                        <p:cTn id="16" dur="500"/>
                                        <p:tgtEl>
                                          <p:spTgt spid="4">
                                            <p:txEl>
                                              <p:pRg st="3" end="3"/>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checkerboard(across)">
                                      <p:cBhvr>
                                        <p:cTn id="19"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Box 12"/>
          <p:cNvSpPr txBox="1">
            <a:spLocks noChangeArrowheads="1"/>
          </p:cNvSpPr>
          <p:nvPr/>
        </p:nvSpPr>
        <p:spPr bwMode="auto">
          <a:xfrm>
            <a:off x="1752600" y="4419600"/>
            <a:ext cx="6858000" cy="1477328"/>
          </a:xfrm>
          <a:prstGeom prst="rect">
            <a:avLst/>
          </a:prstGeom>
          <a:noFill/>
          <a:ln w="9525">
            <a:noFill/>
            <a:miter lim="800000"/>
            <a:headEnd/>
            <a:tailEnd/>
          </a:ln>
        </p:spPr>
        <p:txBody>
          <a:bodyPr wrap="square" numCol="1">
            <a:spAutoFit/>
          </a:bodyPr>
          <a:lstStyle/>
          <a:p>
            <a:pPr algn="ctr">
              <a:lnSpc>
                <a:spcPct val="150000"/>
              </a:lnSpc>
            </a:pPr>
            <a:r>
              <a:rPr lang="en-US" sz="3000" b="1" dirty="0" err="1" smtClean="0">
                <a:solidFill>
                  <a:srgbClr val="0000FF"/>
                </a:solidFill>
                <a:latin typeface="UTM Aptima" pitchFamily="18" charset="0"/>
                <a:cs typeface="Times New Roman" pitchFamily="18" charset="0"/>
              </a:rPr>
              <a:t>Người</a:t>
            </a:r>
            <a:r>
              <a:rPr lang="en-US" sz="3000" b="1" dirty="0" smtClean="0">
                <a:solidFill>
                  <a:srgbClr val="0000FF"/>
                </a:solidFill>
                <a:latin typeface="UTM Aptima" pitchFamily="18" charset="0"/>
                <a:cs typeface="Times New Roman" pitchFamily="18" charset="0"/>
              </a:rPr>
              <a:t> </a:t>
            </a:r>
            <a:r>
              <a:rPr lang="en-US" sz="3000" b="1" dirty="0" err="1" smtClean="0">
                <a:solidFill>
                  <a:srgbClr val="0000FF"/>
                </a:solidFill>
                <a:latin typeface="UTM Aptima" pitchFamily="18" charset="0"/>
                <a:cs typeface="Times New Roman" pitchFamily="18" charset="0"/>
              </a:rPr>
              <a:t>thực</a:t>
            </a:r>
            <a:r>
              <a:rPr lang="en-US" sz="3000" b="1" dirty="0" smtClean="0">
                <a:solidFill>
                  <a:srgbClr val="0000FF"/>
                </a:solidFill>
                <a:latin typeface="UTM Aptima" pitchFamily="18" charset="0"/>
                <a:cs typeface="Times New Roman" pitchFamily="18" charset="0"/>
              </a:rPr>
              <a:t> </a:t>
            </a:r>
            <a:r>
              <a:rPr lang="en-US" sz="3000" b="1" dirty="0" err="1" smtClean="0">
                <a:solidFill>
                  <a:srgbClr val="0000FF"/>
                </a:solidFill>
                <a:latin typeface="UTM Aptima" pitchFamily="18" charset="0"/>
                <a:cs typeface="Times New Roman" pitchFamily="18" charset="0"/>
              </a:rPr>
              <a:t>hiện</a:t>
            </a:r>
            <a:r>
              <a:rPr lang="en-US" sz="3000" b="1" dirty="0" smtClean="0">
                <a:solidFill>
                  <a:srgbClr val="0000FF"/>
                </a:solidFill>
                <a:latin typeface="UTM Aptima" pitchFamily="18" charset="0"/>
                <a:cs typeface="Times New Roman" pitchFamily="18" charset="0"/>
              </a:rPr>
              <a:t>: </a:t>
            </a:r>
            <a:r>
              <a:rPr lang="en-US" sz="3000" b="1" dirty="0" err="1" smtClean="0">
                <a:solidFill>
                  <a:srgbClr val="0000FF"/>
                </a:solidFill>
                <a:latin typeface="UTM Aptima" pitchFamily="18" charset="0"/>
                <a:cs typeface="Times New Roman" pitchFamily="18" charset="0"/>
              </a:rPr>
              <a:t>Nguyễn</a:t>
            </a:r>
            <a:r>
              <a:rPr lang="en-US" sz="3000" b="1" dirty="0" smtClean="0">
                <a:solidFill>
                  <a:srgbClr val="0000FF"/>
                </a:solidFill>
                <a:latin typeface="UTM Aptima" pitchFamily="18" charset="0"/>
                <a:cs typeface="Times New Roman" pitchFamily="18" charset="0"/>
              </a:rPr>
              <a:t> </a:t>
            </a:r>
            <a:r>
              <a:rPr lang="en-US" sz="3000" b="1" dirty="0" err="1" smtClean="0">
                <a:solidFill>
                  <a:srgbClr val="0000FF"/>
                </a:solidFill>
                <a:latin typeface="UTM Aptima" pitchFamily="18" charset="0"/>
                <a:cs typeface="Times New Roman" pitchFamily="18" charset="0"/>
              </a:rPr>
              <a:t>Thị</a:t>
            </a:r>
            <a:r>
              <a:rPr lang="en-US" sz="3000" b="1" dirty="0" smtClean="0">
                <a:solidFill>
                  <a:srgbClr val="0000FF"/>
                </a:solidFill>
                <a:latin typeface="UTM Aptima" pitchFamily="18" charset="0"/>
                <a:cs typeface="Times New Roman" pitchFamily="18" charset="0"/>
              </a:rPr>
              <a:t> </a:t>
            </a:r>
            <a:r>
              <a:rPr lang="en-US" sz="3000" b="1" dirty="0" err="1" smtClean="0">
                <a:solidFill>
                  <a:srgbClr val="0000FF"/>
                </a:solidFill>
                <a:latin typeface="UTM Aptima" pitchFamily="18" charset="0"/>
                <a:cs typeface="Times New Roman" pitchFamily="18" charset="0"/>
              </a:rPr>
              <a:t>Hoa</a:t>
            </a:r>
            <a:endParaRPr lang="en-US" sz="3000" b="1" dirty="0" smtClean="0">
              <a:solidFill>
                <a:srgbClr val="0000FF"/>
              </a:solidFill>
              <a:latin typeface="UTM Aptima" pitchFamily="18" charset="0"/>
              <a:cs typeface="Times New Roman" pitchFamily="18" charset="0"/>
            </a:endParaRPr>
          </a:p>
          <a:p>
            <a:pPr algn="ctr">
              <a:lnSpc>
                <a:spcPct val="150000"/>
              </a:lnSpc>
            </a:pPr>
            <a:r>
              <a:rPr lang="en-US" sz="3000" b="1" dirty="0" err="1" smtClean="0">
                <a:solidFill>
                  <a:srgbClr val="0000FF"/>
                </a:solidFill>
                <a:latin typeface="UTM Aptima" pitchFamily="18" charset="0"/>
                <a:cs typeface="Times New Roman" pitchFamily="18" charset="0"/>
              </a:rPr>
              <a:t>Giáo</a:t>
            </a:r>
            <a:r>
              <a:rPr lang="en-US" sz="3000" b="1" dirty="0" smtClean="0">
                <a:solidFill>
                  <a:srgbClr val="0000FF"/>
                </a:solidFill>
                <a:latin typeface="UTM Aptima" pitchFamily="18" charset="0"/>
                <a:cs typeface="Times New Roman" pitchFamily="18" charset="0"/>
              </a:rPr>
              <a:t> </a:t>
            </a:r>
            <a:r>
              <a:rPr lang="en-US" sz="3000" b="1" dirty="0" err="1" smtClean="0">
                <a:solidFill>
                  <a:srgbClr val="0000FF"/>
                </a:solidFill>
                <a:latin typeface="UTM Aptima" pitchFamily="18" charset="0"/>
                <a:cs typeface="Times New Roman" pitchFamily="18" charset="0"/>
              </a:rPr>
              <a:t>viên</a:t>
            </a:r>
            <a:r>
              <a:rPr lang="en-US" sz="3000" b="1" dirty="0" smtClean="0">
                <a:solidFill>
                  <a:srgbClr val="0000FF"/>
                </a:solidFill>
                <a:latin typeface="UTM Aptima" pitchFamily="18" charset="0"/>
                <a:cs typeface="Times New Roman" pitchFamily="18" charset="0"/>
              </a:rPr>
              <a:t> </a:t>
            </a:r>
            <a:r>
              <a:rPr lang="en-US" sz="3000" b="1" dirty="0" err="1" smtClean="0">
                <a:solidFill>
                  <a:srgbClr val="0000FF"/>
                </a:solidFill>
                <a:latin typeface="UTM Aptima" pitchFamily="18" charset="0"/>
                <a:cs typeface="Times New Roman" pitchFamily="18" charset="0"/>
              </a:rPr>
              <a:t>trường</a:t>
            </a:r>
            <a:r>
              <a:rPr lang="en-US" sz="3000" b="1" dirty="0" smtClean="0">
                <a:solidFill>
                  <a:srgbClr val="0000FF"/>
                </a:solidFill>
                <a:latin typeface="UTM Aptima" pitchFamily="18" charset="0"/>
                <a:cs typeface="Times New Roman" pitchFamily="18" charset="0"/>
              </a:rPr>
              <a:t> THCS </a:t>
            </a:r>
            <a:r>
              <a:rPr lang="en-US" sz="3000" b="1" dirty="0" err="1" smtClean="0">
                <a:solidFill>
                  <a:srgbClr val="0000FF"/>
                </a:solidFill>
                <a:latin typeface="UTM Aptima" pitchFamily="18" charset="0"/>
                <a:cs typeface="Times New Roman" pitchFamily="18" charset="0"/>
              </a:rPr>
              <a:t>Thượng</a:t>
            </a:r>
            <a:r>
              <a:rPr lang="en-US" sz="3000" b="1" dirty="0" smtClean="0">
                <a:solidFill>
                  <a:srgbClr val="0000FF"/>
                </a:solidFill>
                <a:latin typeface="UTM Aptima" pitchFamily="18" charset="0"/>
                <a:cs typeface="Times New Roman" pitchFamily="18" charset="0"/>
              </a:rPr>
              <a:t> </a:t>
            </a:r>
            <a:r>
              <a:rPr lang="en-US" sz="3000" b="1" dirty="0" err="1" smtClean="0">
                <a:solidFill>
                  <a:srgbClr val="0000FF"/>
                </a:solidFill>
                <a:latin typeface="UTM Aptima" pitchFamily="18" charset="0"/>
                <a:cs typeface="Times New Roman" pitchFamily="18" charset="0"/>
              </a:rPr>
              <a:t>Thanh</a:t>
            </a:r>
            <a:endParaRPr lang="en-US" sz="3000" b="1" dirty="0">
              <a:solidFill>
                <a:srgbClr val="0000FF"/>
              </a:solidFill>
              <a:latin typeface="UTM Aptima" pitchFamily="18" charset="0"/>
              <a:cs typeface="Times New Roman" pitchFamily="18" charset="0"/>
            </a:endParaRPr>
          </a:p>
        </p:txBody>
      </p:sp>
      <p:sp>
        <p:nvSpPr>
          <p:cNvPr id="7" name="Rectangle 6"/>
          <p:cNvSpPr/>
          <p:nvPr/>
        </p:nvSpPr>
        <p:spPr>
          <a:xfrm>
            <a:off x="1085850" y="609600"/>
            <a:ext cx="2743059" cy="923330"/>
          </a:xfrm>
          <a:prstGeom prst="rect">
            <a:avLst/>
          </a:prstGeom>
          <a:solidFill>
            <a:srgbClr val="00B0F0"/>
          </a:solidFill>
        </p:spPr>
        <p:style>
          <a:lnRef idx="2">
            <a:schemeClr val="accent2"/>
          </a:lnRef>
          <a:fillRef idx="1">
            <a:schemeClr val="lt1"/>
          </a:fillRef>
          <a:effectRef idx="0">
            <a:schemeClr val="accent2"/>
          </a:effectRef>
          <a:fontRef idx="minor">
            <a:schemeClr val="dk1"/>
          </a:fontRef>
        </p:style>
        <p:txBody>
          <a:bodyPr wrap="none">
            <a:spAutoFit/>
          </a:body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UTM Alexander" pitchFamily="18" charset="0"/>
                <a:cs typeface="Times New Roman" pitchFamily="18" charset="0"/>
              </a:rPr>
              <a:t>CHỦ ĐỀ</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8" name="TextBox 11"/>
          <p:cNvSpPr txBox="1">
            <a:spLocks noChangeArrowheads="1"/>
          </p:cNvSpPr>
          <p:nvPr/>
        </p:nvSpPr>
        <p:spPr bwMode="auto">
          <a:xfrm>
            <a:off x="1085850" y="1847850"/>
            <a:ext cx="7924800" cy="1828386"/>
          </a:xfrm>
          <a:prstGeom prst="rect">
            <a:avLst/>
          </a:prstGeom>
          <a:noFill/>
          <a:ln w="9525">
            <a:noFill/>
            <a:miter lim="800000"/>
            <a:headEnd/>
            <a:tailEnd/>
          </a:ln>
        </p:spPr>
        <p:txBody>
          <a:bodyPr wrap="square">
            <a:spAutoFit/>
          </a:bodyPr>
          <a:lstStyle/>
          <a:p>
            <a:pPr algn="ctr">
              <a:lnSpc>
                <a:spcPct val="150000"/>
              </a:lnSpc>
            </a:pPr>
            <a:r>
              <a:rPr lang="en-US" sz="4000" b="1" dirty="0" smtClean="0">
                <a:solidFill>
                  <a:srgbClr val="FF0000"/>
                </a:solidFill>
                <a:latin typeface="UTM ViceroyJF" pitchFamily="18" charset="0"/>
                <a:cs typeface="Times New Roman" pitchFamily="18" charset="0"/>
              </a:rPr>
              <a:t>TÍNH CHIA HẾT </a:t>
            </a:r>
          </a:p>
          <a:p>
            <a:pPr algn="ctr">
              <a:lnSpc>
                <a:spcPct val="150000"/>
              </a:lnSpc>
            </a:pPr>
            <a:r>
              <a:rPr lang="en-US" sz="4000" b="1" dirty="0" smtClean="0">
                <a:solidFill>
                  <a:srgbClr val="FF0000"/>
                </a:solidFill>
                <a:latin typeface="UTM ViceroyJF" pitchFamily="18" charset="0"/>
                <a:cs typeface="Times New Roman" pitchFamily="18" charset="0"/>
              </a:rPr>
              <a:t>TRÊN TẬP HỢP SỐ TỰ NHIÊN</a:t>
            </a:r>
            <a:endParaRPr lang="en-US" sz="4000" b="1" dirty="0">
              <a:solidFill>
                <a:srgbClr val="FF0000"/>
              </a:solidFill>
              <a:latin typeface="UTM ViceroyJF" pitchFamily="18" charset="0"/>
              <a:cs typeface="Times New Roman" pitchFamily="18"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par>
                          <p:cTn id="8" fill="hold">
                            <p:stCondLst>
                              <p:cond delay="500"/>
                            </p:stCondLst>
                            <p:childTnLst>
                              <p:par>
                                <p:cTn id="9" presetID="21" presetClass="entr" presetSubtype="4"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heel(4)">
                                      <p:cBhvr>
                                        <p:cTn id="11" dur="2000"/>
                                        <p:tgtEl>
                                          <p:spTgt spid="8"/>
                                        </p:tgtEl>
                                      </p:cBhvr>
                                    </p:animEffect>
                                  </p:childTnLst>
                                </p:cTn>
                              </p:par>
                            </p:childTnLst>
                          </p:cTn>
                        </p:par>
                        <p:par>
                          <p:cTn id="12" fill="hold">
                            <p:stCondLst>
                              <p:cond delay="2500"/>
                            </p:stCondLst>
                            <p:childTnLst>
                              <p:par>
                                <p:cTn id="13" presetID="18" presetClass="entr" presetSubtype="6" fill="hold" grpId="0" nodeType="afterEffect">
                                  <p:stCondLst>
                                    <p:cond delay="0"/>
                                  </p:stCondLst>
                                  <p:childTnLst>
                                    <p:set>
                                      <p:cBhvr>
                                        <p:cTn id="14" dur="1" fill="hold">
                                          <p:stCondLst>
                                            <p:cond delay="0"/>
                                          </p:stCondLst>
                                        </p:cTn>
                                        <p:tgtEl>
                                          <p:spTgt spid="2054"/>
                                        </p:tgtEl>
                                        <p:attrNameLst>
                                          <p:attrName>style.visibility</p:attrName>
                                        </p:attrNameLst>
                                      </p:cBhvr>
                                      <p:to>
                                        <p:strVal val="visible"/>
                                      </p:to>
                                    </p:set>
                                    <p:animEffect transition="in" filter="strips(downRight)">
                                      <p:cBhvr>
                                        <p:cTn id="15"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P spid="7" grpId="0" animBg="1"/>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85850" y="342900"/>
            <a:ext cx="2743059" cy="923330"/>
          </a:xfrm>
          <a:prstGeom prst="rect">
            <a:avLst/>
          </a:prstGeom>
          <a:solidFill>
            <a:srgbClr val="00B0F0"/>
          </a:solidFill>
        </p:spPr>
        <p:style>
          <a:lnRef idx="2">
            <a:schemeClr val="accent2"/>
          </a:lnRef>
          <a:fillRef idx="1">
            <a:schemeClr val="lt1"/>
          </a:fillRef>
          <a:effectRef idx="0">
            <a:schemeClr val="accent2"/>
          </a:effectRef>
          <a:fontRef idx="minor">
            <a:schemeClr val="dk1"/>
          </a:fontRef>
        </p:style>
        <p:txBody>
          <a:bodyPr wrap="none">
            <a:spAutoFit/>
          </a:body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UTM Alexander" pitchFamily="18" charset="0"/>
                <a:cs typeface="Times New Roman" pitchFamily="18" charset="0"/>
              </a:rPr>
              <a:t>CHỦ ĐỀ</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TextBox 11"/>
          <p:cNvSpPr txBox="1">
            <a:spLocks noChangeArrowheads="1"/>
          </p:cNvSpPr>
          <p:nvPr/>
        </p:nvSpPr>
        <p:spPr bwMode="auto">
          <a:xfrm>
            <a:off x="1085850" y="1162050"/>
            <a:ext cx="7924800" cy="1828386"/>
          </a:xfrm>
          <a:prstGeom prst="rect">
            <a:avLst/>
          </a:prstGeom>
          <a:noFill/>
          <a:ln w="9525">
            <a:noFill/>
            <a:miter lim="800000"/>
            <a:headEnd/>
            <a:tailEnd/>
          </a:ln>
        </p:spPr>
        <p:txBody>
          <a:bodyPr wrap="square">
            <a:spAutoFit/>
          </a:bodyPr>
          <a:lstStyle/>
          <a:p>
            <a:pPr algn="ctr">
              <a:lnSpc>
                <a:spcPct val="150000"/>
              </a:lnSpc>
            </a:pPr>
            <a:r>
              <a:rPr lang="en-US" sz="4000" b="1" dirty="0" smtClean="0">
                <a:solidFill>
                  <a:srgbClr val="FF0000"/>
                </a:solidFill>
                <a:latin typeface="UTM ViceroyJF" pitchFamily="18" charset="0"/>
                <a:cs typeface="Times New Roman" pitchFamily="18" charset="0"/>
              </a:rPr>
              <a:t>TÍNH CHIA HẾT </a:t>
            </a:r>
          </a:p>
          <a:p>
            <a:pPr algn="ctr">
              <a:lnSpc>
                <a:spcPct val="150000"/>
              </a:lnSpc>
            </a:pPr>
            <a:r>
              <a:rPr lang="en-US" sz="4000" b="1" dirty="0" smtClean="0">
                <a:solidFill>
                  <a:srgbClr val="FF0000"/>
                </a:solidFill>
                <a:latin typeface="UTM ViceroyJF" pitchFamily="18" charset="0"/>
                <a:cs typeface="Times New Roman" pitchFamily="18" charset="0"/>
              </a:rPr>
              <a:t>TRÊN TẬP HỢP SỐ TỰ NHIÊN</a:t>
            </a:r>
            <a:endParaRPr lang="en-US" sz="4000" b="1" dirty="0">
              <a:solidFill>
                <a:srgbClr val="FF0000"/>
              </a:solidFill>
              <a:latin typeface="UTM ViceroyJF" pitchFamily="18" charset="0"/>
              <a:cs typeface="Times New Roman" pitchFamily="18" charset="0"/>
            </a:endParaRPr>
          </a:p>
        </p:txBody>
      </p:sp>
      <p:sp>
        <p:nvSpPr>
          <p:cNvPr id="8" name="TextBox 7"/>
          <p:cNvSpPr txBox="1"/>
          <p:nvPr/>
        </p:nvSpPr>
        <p:spPr>
          <a:xfrm>
            <a:off x="1333500" y="3295650"/>
            <a:ext cx="7467600" cy="2862322"/>
          </a:xfrm>
          <a:prstGeom prst="rect">
            <a:avLst/>
          </a:prstGeom>
          <a:noFill/>
        </p:spPr>
        <p:txBody>
          <a:bodyPr wrap="square" rtlCol="0">
            <a:spAutoFit/>
          </a:bodyPr>
          <a:lstStyle/>
          <a:p>
            <a:pPr>
              <a:lnSpc>
                <a:spcPct val="150000"/>
              </a:lnSpc>
            </a:pPr>
            <a:r>
              <a:rPr lang="en-US" sz="3000" b="1" dirty="0" smtClean="0"/>
              <a:t>- </a:t>
            </a:r>
            <a:r>
              <a:rPr lang="en-US" sz="3000" b="1" dirty="0" err="1" smtClean="0"/>
              <a:t>Tiết</a:t>
            </a:r>
            <a:r>
              <a:rPr lang="en-US" sz="3000" b="1" dirty="0" smtClean="0"/>
              <a:t> 1: </a:t>
            </a:r>
            <a:r>
              <a:rPr lang="en-US" sz="3000" b="1" dirty="0" err="1" smtClean="0"/>
              <a:t>Tính</a:t>
            </a:r>
            <a:r>
              <a:rPr lang="en-US" sz="3000" b="1" dirty="0" smtClean="0"/>
              <a:t> </a:t>
            </a:r>
            <a:r>
              <a:rPr lang="en-US" sz="3000" b="1" dirty="0" err="1" smtClean="0"/>
              <a:t>chất</a:t>
            </a:r>
            <a:r>
              <a:rPr lang="en-US" sz="3000" b="1" dirty="0" smtClean="0"/>
              <a:t> </a:t>
            </a:r>
            <a:r>
              <a:rPr lang="en-US" sz="3000" b="1" dirty="0" err="1" smtClean="0"/>
              <a:t>chia</a:t>
            </a:r>
            <a:r>
              <a:rPr lang="en-US" sz="3000" b="1" dirty="0" smtClean="0"/>
              <a:t> </a:t>
            </a:r>
            <a:r>
              <a:rPr lang="en-US" sz="3000" b="1" dirty="0" err="1" smtClean="0"/>
              <a:t>hết</a:t>
            </a:r>
            <a:r>
              <a:rPr lang="en-US" sz="3000" b="1" dirty="0" smtClean="0"/>
              <a:t> </a:t>
            </a:r>
            <a:r>
              <a:rPr lang="en-US" sz="3000" b="1" dirty="0" err="1" smtClean="0"/>
              <a:t>của</a:t>
            </a:r>
            <a:r>
              <a:rPr lang="en-US" sz="3000" b="1" dirty="0" smtClean="0"/>
              <a:t> </a:t>
            </a:r>
            <a:r>
              <a:rPr lang="en-US" sz="3000" b="1" dirty="0" err="1" smtClean="0"/>
              <a:t>một</a:t>
            </a:r>
            <a:r>
              <a:rPr lang="en-US" sz="3000" b="1" dirty="0" smtClean="0"/>
              <a:t> </a:t>
            </a:r>
            <a:r>
              <a:rPr lang="en-US" sz="3000" b="1" dirty="0" err="1" smtClean="0"/>
              <a:t>tổng</a:t>
            </a:r>
            <a:endParaRPr lang="en-US" sz="3000" b="1" dirty="0" smtClean="0"/>
          </a:p>
          <a:p>
            <a:pPr>
              <a:lnSpc>
                <a:spcPct val="150000"/>
              </a:lnSpc>
            </a:pPr>
            <a:r>
              <a:rPr lang="en-US" sz="3000" b="1" dirty="0" smtClean="0"/>
              <a:t>- </a:t>
            </a:r>
            <a:r>
              <a:rPr lang="en-US" sz="3000" b="1" dirty="0" err="1" smtClean="0"/>
              <a:t>Tiết</a:t>
            </a:r>
            <a:r>
              <a:rPr lang="en-US" sz="3000" b="1" dirty="0" smtClean="0"/>
              <a:t> 2: </a:t>
            </a:r>
            <a:r>
              <a:rPr lang="en-US" sz="3000" b="1" dirty="0" err="1" smtClean="0"/>
              <a:t>Dấu</a:t>
            </a:r>
            <a:r>
              <a:rPr lang="en-US" sz="3000" b="1" dirty="0" smtClean="0"/>
              <a:t> </a:t>
            </a:r>
            <a:r>
              <a:rPr lang="en-US" sz="3000" b="1" dirty="0" err="1" smtClean="0"/>
              <a:t>hiệu</a:t>
            </a:r>
            <a:r>
              <a:rPr lang="en-US" sz="3000" b="1" dirty="0" smtClean="0"/>
              <a:t> </a:t>
            </a:r>
            <a:r>
              <a:rPr lang="en-US" sz="3000" b="1" dirty="0" err="1" smtClean="0"/>
              <a:t>chia</a:t>
            </a:r>
            <a:r>
              <a:rPr lang="en-US" sz="3000" b="1" dirty="0" smtClean="0"/>
              <a:t> </a:t>
            </a:r>
            <a:r>
              <a:rPr lang="en-US" sz="3000" b="1" dirty="0" err="1" smtClean="0"/>
              <a:t>hêt</a:t>
            </a:r>
            <a:r>
              <a:rPr lang="en-US" sz="3000" b="1" dirty="0" smtClean="0"/>
              <a:t> </a:t>
            </a:r>
            <a:r>
              <a:rPr lang="en-US" sz="3000" b="1" dirty="0" err="1" smtClean="0"/>
              <a:t>cho</a:t>
            </a:r>
            <a:r>
              <a:rPr lang="en-US" sz="3000" b="1" dirty="0" smtClean="0"/>
              <a:t> 2 </a:t>
            </a:r>
            <a:r>
              <a:rPr lang="en-US" sz="3000" b="1" dirty="0" err="1" smtClean="0"/>
              <a:t>và</a:t>
            </a:r>
            <a:r>
              <a:rPr lang="en-US" sz="3000" b="1" dirty="0" smtClean="0"/>
              <a:t> 5</a:t>
            </a:r>
          </a:p>
          <a:p>
            <a:pPr>
              <a:lnSpc>
                <a:spcPct val="150000"/>
              </a:lnSpc>
            </a:pPr>
            <a:r>
              <a:rPr lang="en-US" sz="3000" b="1" dirty="0" smtClean="0"/>
              <a:t>- </a:t>
            </a:r>
            <a:r>
              <a:rPr lang="en-US" sz="3000" b="1" dirty="0" err="1" smtClean="0"/>
              <a:t>Tiết</a:t>
            </a:r>
            <a:r>
              <a:rPr lang="en-US" sz="3000" b="1" dirty="0" smtClean="0"/>
              <a:t> 3: </a:t>
            </a:r>
            <a:r>
              <a:rPr lang="en-US" sz="3000" b="1" dirty="0" err="1" smtClean="0"/>
              <a:t>Dấu</a:t>
            </a:r>
            <a:r>
              <a:rPr lang="en-US" sz="3000" b="1" dirty="0" smtClean="0"/>
              <a:t> </a:t>
            </a:r>
            <a:r>
              <a:rPr lang="en-US" sz="3000" b="1" dirty="0" err="1" smtClean="0"/>
              <a:t>hiệu</a:t>
            </a:r>
            <a:r>
              <a:rPr lang="en-US" sz="3000" b="1" dirty="0" smtClean="0"/>
              <a:t> </a:t>
            </a:r>
            <a:r>
              <a:rPr lang="en-US" sz="3000" b="1" dirty="0" err="1" smtClean="0"/>
              <a:t>chia</a:t>
            </a:r>
            <a:r>
              <a:rPr lang="en-US" sz="3000" b="1" dirty="0" smtClean="0"/>
              <a:t> </a:t>
            </a:r>
            <a:r>
              <a:rPr lang="en-US" sz="3000" b="1" dirty="0" err="1" smtClean="0"/>
              <a:t>hết</a:t>
            </a:r>
            <a:r>
              <a:rPr lang="en-US" sz="3000" b="1" dirty="0" smtClean="0"/>
              <a:t> </a:t>
            </a:r>
            <a:r>
              <a:rPr lang="en-US" sz="3000" b="1" dirty="0" err="1" smtClean="0"/>
              <a:t>cho</a:t>
            </a:r>
            <a:r>
              <a:rPr lang="en-US" sz="3000" b="1" dirty="0" smtClean="0"/>
              <a:t> 3 </a:t>
            </a:r>
            <a:r>
              <a:rPr lang="en-US" sz="3000" b="1" dirty="0" err="1" smtClean="0"/>
              <a:t>và</a:t>
            </a:r>
            <a:r>
              <a:rPr lang="en-US" sz="3000" b="1" dirty="0" smtClean="0"/>
              <a:t> 9</a:t>
            </a:r>
          </a:p>
          <a:p>
            <a:pPr>
              <a:lnSpc>
                <a:spcPct val="150000"/>
              </a:lnSpc>
            </a:pPr>
            <a:r>
              <a:rPr lang="en-US" sz="3000" b="1" dirty="0" smtClean="0"/>
              <a:t>- </a:t>
            </a:r>
            <a:r>
              <a:rPr lang="en-US" sz="3000" b="1" dirty="0" err="1" smtClean="0"/>
              <a:t>Tiết</a:t>
            </a:r>
            <a:r>
              <a:rPr lang="en-US" sz="3000" b="1" dirty="0" smtClean="0"/>
              <a:t> 4, 5: </a:t>
            </a:r>
            <a:r>
              <a:rPr lang="en-US" sz="3000" b="1" dirty="0" err="1" smtClean="0"/>
              <a:t>Các</a:t>
            </a:r>
            <a:r>
              <a:rPr lang="en-US" sz="3000" b="1" dirty="0" smtClean="0"/>
              <a:t> </a:t>
            </a:r>
            <a:r>
              <a:rPr lang="en-US" sz="3000" b="1" dirty="0" err="1" smtClean="0"/>
              <a:t>dạng</a:t>
            </a:r>
            <a:r>
              <a:rPr lang="en-US" sz="3000" b="1" dirty="0" smtClean="0"/>
              <a:t> </a:t>
            </a:r>
            <a:r>
              <a:rPr lang="en-US" sz="3000" b="1" dirty="0" err="1" smtClean="0"/>
              <a:t>bài</a:t>
            </a:r>
            <a:r>
              <a:rPr lang="en-US" sz="3000" b="1" dirty="0" smtClean="0"/>
              <a:t> </a:t>
            </a:r>
            <a:r>
              <a:rPr lang="en-US" sz="3000" b="1" dirty="0" err="1" smtClean="0"/>
              <a:t>tập</a:t>
            </a:r>
            <a:r>
              <a:rPr lang="en-US" sz="3000" b="1" dirty="0" smtClean="0"/>
              <a:t> </a:t>
            </a:r>
            <a:r>
              <a:rPr lang="en-US" sz="3000" b="1" dirty="0" err="1" smtClean="0"/>
              <a:t>liên</a:t>
            </a:r>
            <a:r>
              <a:rPr lang="en-US" sz="3000" b="1" dirty="0" smtClean="0"/>
              <a:t> </a:t>
            </a:r>
            <a:r>
              <a:rPr lang="en-US" sz="3000" b="1" dirty="0" err="1" smtClean="0"/>
              <a:t>quan</a:t>
            </a:r>
            <a:endParaRPr lang="en-US" sz="3000" b="1" dirty="0"/>
          </a:p>
        </p:txBody>
      </p:sp>
    </p:spTree>
  </p:cSld>
  <p:clrMapOvr>
    <a:masterClrMapping/>
  </p:clrMapOvr>
  <p:transition spd="med">
    <p:strips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19200" y="2552700"/>
            <a:ext cx="7696200" cy="3313664"/>
          </a:xfrm>
          <a:prstGeom prst="rect">
            <a:avLst/>
          </a:prstGeom>
          <a:noFill/>
        </p:spPr>
        <p:txBody>
          <a:bodyPr wrap="square" rtlCol="0">
            <a:spAutoFit/>
          </a:bodyPr>
          <a:lstStyle/>
          <a:p>
            <a:pPr marL="342900" indent="-342900">
              <a:lnSpc>
                <a:spcPct val="150000"/>
              </a:lnSpc>
              <a:buAutoNum type="romanUcPeriod"/>
            </a:pPr>
            <a:r>
              <a:rPr lang="en-US" sz="3600" dirty="0" err="1" smtClean="0"/>
              <a:t>Định</a:t>
            </a:r>
            <a:r>
              <a:rPr lang="en-US" sz="3600" dirty="0" smtClean="0"/>
              <a:t> </a:t>
            </a:r>
            <a:r>
              <a:rPr lang="en-US" sz="3600" dirty="0" err="1" smtClean="0"/>
              <a:t>nghĩa</a:t>
            </a:r>
            <a:endParaRPr lang="en-US" sz="3600" dirty="0" smtClean="0"/>
          </a:p>
          <a:p>
            <a:pPr marL="342900" indent="-342900">
              <a:lnSpc>
                <a:spcPct val="150000"/>
              </a:lnSpc>
              <a:buAutoNum type="romanUcPeriod"/>
            </a:pPr>
            <a:r>
              <a:rPr lang="en-US" sz="3600" dirty="0" err="1" smtClean="0"/>
              <a:t>Các</a:t>
            </a:r>
            <a:r>
              <a:rPr lang="en-US" sz="3600" dirty="0" smtClean="0"/>
              <a:t> </a:t>
            </a:r>
            <a:r>
              <a:rPr lang="en-US" sz="3600" dirty="0" err="1" smtClean="0"/>
              <a:t>tính</a:t>
            </a:r>
            <a:r>
              <a:rPr lang="en-US" sz="3600" dirty="0" smtClean="0"/>
              <a:t> </a:t>
            </a:r>
            <a:r>
              <a:rPr lang="en-US" sz="3600" dirty="0" err="1" smtClean="0"/>
              <a:t>chất</a:t>
            </a:r>
            <a:endParaRPr lang="en-US" sz="3600" dirty="0" smtClean="0"/>
          </a:p>
          <a:p>
            <a:pPr marL="342900" indent="-342900">
              <a:lnSpc>
                <a:spcPct val="150000"/>
              </a:lnSpc>
            </a:pPr>
            <a:r>
              <a:rPr lang="en-US" sz="3600" dirty="0" smtClean="0"/>
              <a:t>	1. </a:t>
            </a:r>
            <a:r>
              <a:rPr lang="en-US" sz="3600" dirty="0" err="1" smtClean="0"/>
              <a:t>Tính</a:t>
            </a:r>
            <a:r>
              <a:rPr lang="en-US" sz="3600" dirty="0" smtClean="0"/>
              <a:t> </a:t>
            </a:r>
            <a:r>
              <a:rPr lang="en-US" sz="3600" dirty="0" err="1" smtClean="0"/>
              <a:t>chất</a:t>
            </a:r>
            <a:r>
              <a:rPr lang="en-US" sz="3600" dirty="0" smtClean="0"/>
              <a:t> </a:t>
            </a:r>
            <a:r>
              <a:rPr lang="en-US" sz="3600" dirty="0" err="1" smtClean="0"/>
              <a:t>chung</a:t>
            </a:r>
            <a:endParaRPr lang="en-US" sz="3600" dirty="0" smtClean="0"/>
          </a:p>
          <a:p>
            <a:pPr marL="342900" indent="-342900">
              <a:lnSpc>
                <a:spcPct val="150000"/>
              </a:lnSpc>
            </a:pPr>
            <a:r>
              <a:rPr lang="en-US" sz="3600" dirty="0" smtClean="0"/>
              <a:t>	2. </a:t>
            </a:r>
            <a:r>
              <a:rPr lang="en-US" sz="3600" dirty="0" err="1" smtClean="0"/>
              <a:t>Tính</a:t>
            </a:r>
            <a:r>
              <a:rPr lang="en-US" sz="3600" dirty="0" smtClean="0"/>
              <a:t> </a:t>
            </a:r>
            <a:r>
              <a:rPr lang="en-US" sz="3600" dirty="0" err="1" smtClean="0"/>
              <a:t>chất</a:t>
            </a:r>
            <a:r>
              <a:rPr lang="en-US" sz="3600" dirty="0" smtClean="0"/>
              <a:t> </a:t>
            </a:r>
            <a:r>
              <a:rPr lang="en-US" sz="3600" dirty="0" err="1" smtClean="0"/>
              <a:t>chia</a:t>
            </a:r>
            <a:r>
              <a:rPr lang="en-US" sz="3600" dirty="0" smtClean="0"/>
              <a:t> </a:t>
            </a:r>
            <a:r>
              <a:rPr lang="en-US" sz="3600" dirty="0" err="1" smtClean="0"/>
              <a:t>hết</a:t>
            </a:r>
            <a:r>
              <a:rPr lang="en-US" sz="3600" dirty="0" smtClean="0"/>
              <a:t> </a:t>
            </a:r>
            <a:r>
              <a:rPr lang="en-US" sz="3600" dirty="0" err="1" smtClean="0"/>
              <a:t>của</a:t>
            </a:r>
            <a:r>
              <a:rPr lang="en-US" sz="3600" dirty="0" smtClean="0"/>
              <a:t> </a:t>
            </a:r>
            <a:r>
              <a:rPr lang="en-US" sz="3600" dirty="0" err="1" smtClean="0"/>
              <a:t>một</a:t>
            </a:r>
            <a:r>
              <a:rPr lang="en-US" sz="3600" dirty="0" smtClean="0"/>
              <a:t> </a:t>
            </a:r>
            <a:r>
              <a:rPr lang="en-US" sz="3600" dirty="0" err="1" smtClean="0"/>
              <a:t>tổng</a:t>
            </a:r>
            <a:endParaRPr lang="en-US" sz="3600" dirty="0"/>
          </a:p>
        </p:txBody>
      </p:sp>
      <p:sp>
        <p:nvSpPr>
          <p:cNvPr id="5" name="TextBox 11"/>
          <p:cNvSpPr txBox="1">
            <a:spLocks noChangeArrowheads="1"/>
          </p:cNvSpPr>
          <p:nvPr/>
        </p:nvSpPr>
        <p:spPr bwMode="auto">
          <a:xfrm>
            <a:off x="914400" y="381000"/>
            <a:ext cx="7924800" cy="1938992"/>
          </a:xfrm>
          <a:prstGeom prst="rect">
            <a:avLst/>
          </a:prstGeom>
          <a:noFill/>
          <a:ln w="9525">
            <a:noFill/>
            <a:miter lim="800000"/>
            <a:headEnd/>
            <a:tailEnd/>
          </a:ln>
        </p:spPr>
        <p:txBody>
          <a:bodyPr wrap="square">
            <a:spAutoFit/>
          </a:bodyPr>
          <a:lstStyle/>
          <a:p>
            <a:pPr algn="ctr">
              <a:lnSpc>
                <a:spcPct val="150000"/>
              </a:lnSpc>
            </a:pPr>
            <a:r>
              <a:rPr lang="en-US" sz="4000" b="1" dirty="0" smtClean="0">
                <a:solidFill>
                  <a:srgbClr val="FF0000"/>
                </a:solidFill>
                <a:latin typeface="UTM ViceroyJF" pitchFamily="18" charset="0"/>
                <a:cs typeface="Times New Roman" pitchFamily="18" charset="0"/>
              </a:rPr>
              <a:t>TIẾT 1. TÍNH CHIA HẾT </a:t>
            </a:r>
          </a:p>
          <a:p>
            <a:pPr algn="ctr">
              <a:lnSpc>
                <a:spcPct val="150000"/>
              </a:lnSpc>
            </a:pPr>
            <a:r>
              <a:rPr lang="en-US" sz="4000" b="1" dirty="0" smtClean="0">
                <a:solidFill>
                  <a:srgbClr val="FF0000"/>
                </a:solidFill>
                <a:latin typeface="UTM ViceroyJF" pitchFamily="18" charset="0"/>
                <a:cs typeface="Times New Roman" pitchFamily="18" charset="0"/>
              </a:rPr>
              <a:t>TRÊN TẬP HỢP SỐ TỰ NHIÊN</a:t>
            </a:r>
            <a:endParaRPr lang="en-US" sz="4000" b="1" dirty="0">
              <a:solidFill>
                <a:srgbClr val="FF0000"/>
              </a:solidFill>
              <a:latin typeface="UTM ViceroyJF" pitchFamily="18" charset="0"/>
              <a:cs typeface="Times New Roman" pitchFamily="18" charset="0"/>
            </a:endParaRPr>
          </a:p>
        </p:txBody>
      </p:sp>
    </p:spTree>
  </p:cSld>
  <p:clrMapOvr>
    <a:masterClrMapping/>
  </p:clrMapOvr>
  <p:transition spd="med">
    <p:strips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3314700"/>
            <a:ext cx="7696200" cy="1077218"/>
          </a:xfrm>
          <a:prstGeom prst="rect">
            <a:avLst/>
          </a:prstGeom>
          <a:noFill/>
        </p:spPr>
        <p:txBody>
          <a:bodyPr wrap="square" rtlCol="0">
            <a:spAutoFit/>
          </a:bodyPr>
          <a:lstStyle/>
          <a:p>
            <a:pPr marL="342900" indent="-342900"/>
            <a:r>
              <a:rPr lang="en-US" sz="3200" dirty="0" smtClean="0"/>
              <a:t>II. </a:t>
            </a:r>
            <a:r>
              <a:rPr lang="en-US" sz="3200" dirty="0" err="1" smtClean="0"/>
              <a:t>Các</a:t>
            </a:r>
            <a:r>
              <a:rPr lang="en-US" sz="3200" dirty="0" smtClean="0"/>
              <a:t> </a:t>
            </a:r>
            <a:r>
              <a:rPr lang="en-US" sz="3200" dirty="0" err="1" smtClean="0"/>
              <a:t>tính</a:t>
            </a:r>
            <a:r>
              <a:rPr lang="en-US" sz="3200" dirty="0" smtClean="0"/>
              <a:t> </a:t>
            </a:r>
            <a:r>
              <a:rPr lang="en-US" sz="3200" dirty="0" err="1" smtClean="0"/>
              <a:t>chất</a:t>
            </a:r>
            <a:endParaRPr lang="en-US" sz="3200" dirty="0" smtClean="0"/>
          </a:p>
          <a:p>
            <a:pPr marL="342900" indent="-342900"/>
            <a:r>
              <a:rPr lang="en-US" sz="3200" dirty="0" smtClean="0"/>
              <a:t> 1. </a:t>
            </a:r>
            <a:r>
              <a:rPr lang="en-US" sz="3200" dirty="0" err="1" smtClean="0"/>
              <a:t>Tính</a:t>
            </a:r>
            <a:r>
              <a:rPr lang="en-US" sz="3200" dirty="0" smtClean="0"/>
              <a:t> </a:t>
            </a:r>
            <a:r>
              <a:rPr lang="en-US" sz="3200" dirty="0" err="1" smtClean="0"/>
              <a:t>chất</a:t>
            </a:r>
            <a:r>
              <a:rPr lang="en-US" sz="3200" dirty="0" smtClean="0"/>
              <a:t> </a:t>
            </a:r>
            <a:r>
              <a:rPr lang="en-US" sz="3200" dirty="0" err="1" smtClean="0"/>
              <a:t>chung</a:t>
            </a:r>
            <a:r>
              <a:rPr lang="en-US" sz="3200" dirty="0" smtClean="0"/>
              <a:t>:</a:t>
            </a:r>
          </a:p>
        </p:txBody>
      </p:sp>
      <p:sp>
        <p:nvSpPr>
          <p:cNvPr id="5" name="TextBox 11"/>
          <p:cNvSpPr txBox="1">
            <a:spLocks noChangeArrowheads="1"/>
          </p:cNvSpPr>
          <p:nvPr/>
        </p:nvSpPr>
        <p:spPr bwMode="auto">
          <a:xfrm>
            <a:off x="914400" y="57150"/>
            <a:ext cx="7924800" cy="1077218"/>
          </a:xfrm>
          <a:prstGeom prst="rect">
            <a:avLst/>
          </a:prstGeom>
          <a:noFill/>
          <a:ln w="9525">
            <a:noFill/>
            <a:miter lim="800000"/>
            <a:headEnd/>
            <a:tailEnd/>
          </a:ln>
        </p:spPr>
        <p:txBody>
          <a:bodyPr wrap="square">
            <a:spAutoFit/>
          </a:bodyPr>
          <a:lstStyle/>
          <a:p>
            <a:pPr algn="ctr"/>
            <a:r>
              <a:rPr lang="en-US" sz="3200" b="1" dirty="0" smtClean="0">
                <a:solidFill>
                  <a:srgbClr val="FF0000"/>
                </a:solidFill>
                <a:latin typeface="UTM ViceroyJF" pitchFamily="18" charset="0"/>
                <a:cs typeface="Times New Roman" pitchFamily="18" charset="0"/>
              </a:rPr>
              <a:t>TIẾT 1. TÍNH CHIA HẾT </a:t>
            </a:r>
          </a:p>
          <a:p>
            <a:pPr algn="ctr"/>
            <a:r>
              <a:rPr lang="en-US" sz="3200" b="1" dirty="0" smtClean="0">
                <a:solidFill>
                  <a:srgbClr val="FF0000"/>
                </a:solidFill>
                <a:latin typeface="UTM ViceroyJF" pitchFamily="18" charset="0"/>
                <a:cs typeface="Times New Roman" pitchFamily="18" charset="0"/>
              </a:rPr>
              <a:t>TRÊN TẬP HỢP SỐ TỰ NHIÊN</a:t>
            </a:r>
            <a:endParaRPr lang="en-US" sz="3200" b="1" dirty="0">
              <a:solidFill>
                <a:srgbClr val="FF0000"/>
              </a:solidFill>
              <a:latin typeface="UTM ViceroyJF" pitchFamily="18" charset="0"/>
              <a:cs typeface="Times New Roman" pitchFamily="18" charset="0"/>
            </a:endParaRPr>
          </a:p>
        </p:txBody>
      </p:sp>
      <p:sp>
        <p:nvSpPr>
          <p:cNvPr id="18" name="TextBox 17"/>
          <p:cNvSpPr txBox="1"/>
          <p:nvPr/>
        </p:nvSpPr>
        <p:spPr>
          <a:xfrm>
            <a:off x="1028700" y="1047751"/>
            <a:ext cx="2971800" cy="830997"/>
          </a:xfrm>
          <a:prstGeom prst="rect">
            <a:avLst/>
          </a:prstGeom>
          <a:noFill/>
        </p:spPr>
        <p:txBody>
          <a:bodyPr wrap="square" rtlCol="0">
            <a:spAutoFit/>
          </a:bodyPr>
          <a:lstStyle/>
          <a:p>
            <a:pPr marL="342900" indent="-342900">
              <a:lnSpc>
                <a:spcPct val="150000"/>
              </a:lnSpc>
              <a:buAutoNum type="romanUcPeriod"/>
            </a:pPr>
            <a:r>
              <a:rPr lang="en-US" sz="3200" dirty="0" err="1" smtClean="0"/>
              <a:t>Định</a:t>
            </a:r>
            <a:r>
              <a:rPr lang="en-US" sz="3200" dirty="0" smtClean="0"/>
              <a:t> </a:t>
            </a:r>
            <a:r>
              <a:rPr lang="en-US" sz="3200" dirty="0" err="1" smtClean="0"/>
              <a:t>nghĩa</a:t>
            </a:r>
            <a:r>
              <a:rPr lang="en-US" sz="3200" dirty="0" smtClean="0"/>
              <a:t>	</a:t>
            </a:r>
            <a:endParaRPr lang="en-US" sz="3200" dirty="0"/>
          </a:p>
        </p:txBody>
      </p:sp>
      <p:sp>
        <p:nvSpPr>
          <p:cNvPr id="19" name="TextBox 18"/>
          <p:cNvSpPr txBox="1"/>
          <p:nvPr/>
        </p:nvSpPr>
        <p:spPr>
          <a:xfrm>
            <a:off x="1143000" y="5734050"/>
            <a:ext cx="7696200" cy="739754"/>
          </a:xfrm>
          <a:prstGeom prst="rect">
            <a:avLst/>
          </a:prstGeom>
          <a:noFill/>
        </p:spPr>
        <p:txBody>
          <a:bodyPr wrap="square" rtlCol="0">
            <a:spAutoFit/>
          </a:bodyPr>
          <a:lstStyle/>
          <a:p>
            <a:pPr marL="342900" indent="-342900">
              <a:lnSpc>
                <a:spcPct val="150000"/>
              </a:lnSpc>
            </a:pPr>
            <a:r>
              <a:rPr lang="en-US" sz="3200" dirty="0" smtClean="0"/>
              <a:t>2. </a:t>
            </a:r>
            <a:r>
              <a:rPr lang="en-US" sz="3200" dirty="0" err="1" smtClean="0"/>
              <a:t>Tính</a:t>
            </a:r>
            <a:r>
              <a:rPr lang="en-US" sz="3200" dirty="0" smtClean="0"/>
              <a:t> </a:t>
            </a:r>
            <a:r>
              <a:rPr lang="en-US" sz="3200" dirty="0" err="1" smtClean="0"/>
              <a:t>chất</a:t>
            </a:r>
            <a:r>
              <a:rPr lang="en-US" sz="3200" dirty="0" smtClean="0"/>
              <a:t> </a:t>
            </a:r>
            <a:r>
              <a:rPr lang="en-US" sz="3200" dirty="0" err="1" smtClean="0"/>
              <a:t>chia</a:t>
            </a:r>
            <a:r>
              <a:rPr lang="en-US" sz="3200" dirty="0" smtClean="0"/>
              <a:t> </a:t>
            </a:r>
            <a:r>
              <a:rPr lang="en-US" sz="3200" dirty="0" err="1" smtClean="0"/>
              <a:t>hết</a:t>
            </a:r>
            <a:r>
              <a:rPr lang="en-US" sz="3200" dirty="0" smtClean="0"/>
              <a:t> </a:t>
            </a:r>
            <a:r>
              <a:rPr lang="en-US" sz="3200" dirty="0" err="1" smtClean="0"/>
              <a:t>của</a:t>
            </a:r>
            <a:r>
              <a:rPr lang="en-US" sz="3200" dirty="0" smtClean="0"/>
              <a:t> </a:t>
            </a:r>
            <a:r>
              <a:rPr lang="en-US" sz="3200" dirty="0" err="1" smtClean="0"/>
              <a:t>một</a:t>
            </a:r>
            <a:r>
              <a:rPr lang="en-US" sz="3200" dirty="0" smtClean="0"/>
              <a:t> </a:t>
            </a:r>
            <a:r>
              <a:rPr lang="en-US" sz="3200" dirty="0" err="1" smtClean="0"/>
              <a:t>tổng</a:t>
            </a:r>
            <a:endParaRPr lang="en-US" sz="3200" dirty="0"/>
          </a:p>
        </p:txBody>
      </p:sp>
      <p:grpSp>
        <p:nvGrpSpPr>
          <p:cNvPr id="26" name="Group 25"/>
          <p:cNvGrpSpPr/>
          <p:nvPr/>
        </p:nvGrpSpPr>
        <p:grpSpPr>
          <a:xfrm>
            <a:off x="1200150" y="1657350"/>
            <a:ext cx="6781800" cy="954107"/>
            <a:chOff x="1200150" y="1924050"/>
            <a:chExt cx="6781800" cy="954107"/>
          </a:xfrm>
        </p:grpSpPr>
        <p:sp>
          <p:nvSpPr>
            <p:cNvPr id="20" name="TextBox 19"/>
            <p:cNvSpPr txBox="1"/>
            <p:nvPr/>
          </p:nvSpPr>
          <p:spPr>
            <a:xfrm>
              <a:off x="1200150" y="1924050"/>
              <a:ext cx="6781800" cy="954107"/>
            </a:xfrm>
            <a:prstGeom prst="rect">
              <a:avLst/>
            </a:prstGeom>
            <a:noFill/>
          </p:spPr>
          <p:txBody>
            <a:bodyPr wrap="square" rtlCol="0">
              <a:spAutoFit/>
            </a:bodyPr>
            <a:lstStyle/>
            <a:p>
              <a:r>
                <a:rPr lang="en-US" sz="2800" dirty="0" smtClean="0"/>
                <a:t> - Cho                        , </a:t>
              </a:r>
              <a:r>
                <a:rPr lang="en-US" sz="2800" dirty="0" err="1" smtClean="0"/>
                <a:t>ta</a:t>
              </a:r>
              <a:r>
                <a:rPr lang="en-US" sz="2800" dirty="0" smtClean="0"/>
                <a:t> </a:t>
              </a:r>
              <a:r>
                <a:rPr lang="en-US" sz="2800" dirty="0" err="1" smtClean="0"/>
                <a:t>nói</a:t>
              </a:r>
              <a:r>
                <a:rPr lang="en-US" sz="2800" dirty="0" smtClean="0"/>
                <a:t> a </a:t>
              </a:r>
              <a:r>
                <a:rPr lang="en-US" sz="2800" dirty="0" err="1" smtClean="0"/>
                <a:t>chia</a:t>
              </a:r>
              <a:r>
                <a:rPr lang="en-US" sz="2800" dirty="0" smtClean="0"/>
                <a:t> </a:t>
              </a:r>
              <a:r>
                <a:rPr lang="en-US" sz="2800" dirty="0" err="1" smtClean="0"/>
                <a:t>hết</a:t>
              </a:r>
              <a:r>
                <a:rPr lang="en-US" sz="2800" dirty="0" smtClean="0"/>
                <a:t> </a:t>
              </a:r>
              <a:r>
                <a:rPr lang="en-US" sz="2800" dirty="0" err="1" smtClean="0"/>
                <a:t>cho</a:t>
              </a:r>
              <a:r>
                <a:rPr lang="en-US" sz="2800" dirty="0" smtClean="0"/>
                <a:t> b </a:t>
              </a:r>
              <a:r>
                <a:rPr lang="en-US" sz="2800" dirty="0" err="1" smtClean="0"/>
                <a:t>nếu</a:t>
              </a:r>
              <a:r>
                <a:rPr lang="en-US" sz="2800" dirty="0" smtClean="0"/>
                <a:t> </a:t>
              </a:r>
              <a:r>
                <a:rPr lang="en-US" sz="2800" dirty="0" err="1" smtClean="0"/>
                <a:t>tồn</a:t>
              </a:r>
              <a:r>
                <a:rPr lang="en-US" sz="2800" dirty="0" smtClean="0"/>
                <a:t> </a:t>
              </a:r>
              <a:r>
                <a:rPr lang="en-US" sz="2800" dirty="0" err="1" smtClean="0"/>
                <a:t>tại</a:t>
              </a:r>
              <a:r>
                <a:rPr lang="en-US" sz="2800" dirty="0" smtClean="0"/>
                <a:t> </a:t>
              </a:r>
              <a:r>
                <a:rPr lang="en-US" sz="2800" dirty="0" err="1" smtClean="0"/>
                <a:t>số</a:t>
              </a:r>
              <a:r>
                <a:rPr lang="en-US" sz="2800" dirty="0" smtClean="0"/>
                <a:t> q </a:t>
              </a:r>
              <a:r>
                <a:rPr lang="en-US" sz="2800" dirty="0" err="1" smtClean="0"/>
                <a:t>sao</a:t>
              </a:r>
              <a:r>
                <a:rPr lang="en-US" sz="2800" dirty="0" smtClean="0"/>
                <a:t> </a:t>
              </a:r>
              <a:r>
                <a:rPr lang="en-US" sz="2800" dirty="0" err="1" smtClean="0"/>
                <a:t>cho</a:t>
              </a:r>
              <a:r>
                <a:rPr lang="en-US" sz="2800" dirty="0" smtClean="0"/>
                <a:t>: a = b. q </a:t>
              </a:r>
              <a:endParaRPr lang="en-US" sz="2800" dirty="0"/>
            </a:p>
          </p:txBody>
        </p:sp>
        <p:graphicFrame>
          <p:nvGraphicFramePr>
            <p:cNvPr id="23" name="Object 22"/>
            <p:cNvGraphicFramePr>
              <a:graphicFrameLocks noChangeAspect="1"/>
            </p:cNvGraphicFramePr>
            <p:nvPr/>
          </p:nvGraphicFramePr>
          <p:xfrm>
            <a:off x="2413000" y="2019300"/>
            <a:ext cx="2222500" cy="393700"/>
          </p:xfrm>
          <a:graphic>
            <a:graphicData uri="http://schemas.openxmlformats.org/presentationml/2006/ole">
              <p:oleObj spid="_x0000_s1027" name="Equation" r:id="rId3" imgW="2222280" imgH="393480" progId="Equation.DSMT4">
                <p:embed/>
              </p:oleObj>
            </a:graphicData>
          </a:graphic>
        </p:graphicFrame>
      </p:grpSp>
      <p:graphicFrame>
        <p:nvGraphicFramePr>
          <p:cNvPr id="24" name="Object 23"/>
          <p:cNvGraphicFramePr>
            <a:graphicFrameLocks noChangeAspect="1"/>
          </p:cNvGraphicFramePr>
          <p:nvPr/>
        </p:nvGraphicFramePr>
        <p:xfrm>
          <a:off x="2286000" y="2000250"/>
          <a:ext cx="914400" cy="250825"/>
        </p:xfrm>
        <a:graphic>
          <a:graphicData uri="http://schemas.openxmlformats.org/presentationml/2006/ole">
            <p:oleObj spid="_x0000_s1028" name="Equation" r:id="rId4" imgW="914400" imgH="250560" progId="Equation.DSMT4">
              <p:embed/>
            </p:oleObj>
          </a:graphicData>
        </a:graphic>
      </p:graphicFrame>
      <p:grpSp>
        <p:nvGrpSpPr>
          <p:cNvPr id="25" name="Group 24"/>
          <p:cNvGrpSpPr/>
          <p:nvPr/>
        </p:nvGrpSpPr>
        <p:grpSpPr>
          <a:xfrm>
            <a:off x="1276350" y="2514600"/>
            <a:ext cx="7467600" cy="973138"/>
            <a:chOff x="1276350" y="2857500"/>
            <a:chExt cx="7467600" cy="973138"/>
          </a:xfrm>
        </p:grpSpPr>
        <p:sp>
          <p:nvSpPr>
            <p:cNvPr id="22" name="TextBox 21"/>
            <p:cNvSpPr txBox="1"/>
            <p:nvPr/>
          </p:nvSpPr>
          <p:spPr>
            <a:xfrm>
              <a:off x="1276350" y="2857500"/>
              <a:ext cx="7467600" cy="954107"/>
            </a:xfrm>
            <a:prstGeom prst="rect">
              <a:avLst/>
            </a:prstGeom>
            <a:noFill/>
          </p:spPr>
          <p:txBody>
            <a:bodyPr wrap="square" rtlCol="0">
              <a:spAutoFit/>
            </a:bodyPr>
            <a:lstStyle/>
            <a:p>
              <a:r>
                <a:rPr lang="en-US" sz="2800" dirty="0" smtClean="0"/>
                <a:t>- </a:t>
              </a:r>
              <a:r>
                <a:rPr lang="en-US" sz="2800" dirty="0" err="1" smtClean="0"/>
                <a:t>Kí</a:t>
              </a:r>
              <a:r>
                <a:rPr lang="en-US" sz="2800" dirty="0" smtClean="0"/>
                <a:t> </a:t>
              </a:r>
              <a:r>
                <a:rPr lang="en-US" sz="2800" dirty="0" err="1" smtClean="0"/>
                <a:t>hiệu</a:t>
              </a:r>
              <a:r>
                <a:rPr lang="en-US" sz="2800" dirty="0" smtClean="0"/>
                <a:t>:         (a </a:t>
              </a:r>
              <a:r>
                <a:rPr lang="en-US" sz="2800" dirty="0" err="1" smtClean="0"/>
                <a:t>chia</a:t>
              </a:r>
              <a:r>
                <a:rPr lang="en-US" sz="2800" dirty="0" smtClean="0"/>
                <a:t> </a:t>
              </a:r>
              <a:r>
                <a:rPr lang="en-US" sz="2800" dirty="0" err="1" smtClean="0"/>
                <a:t>hết</a:t>
              </a:r>
              <a:r>
                <a:rPr lang="en-US" sz="2800" dirty="0" smtClean="0"/>
                <a:t> </a:t>
              </a:r>
              <a:r>
                <a:rPr lang="en-US" sz="2800" dirty="0" err="1" smtClean="0"/>
                <a:t>cho</a:t>
              </a:r>
              <a:r>
                <a:rPr lang="en-US" sz="2800" dirty="0" smtClean="0"/>
                <a:t> b)</a:t>
              </a:r>
            </a:p>
            <a:p>
              <a:r>
                <a:rPr lang="en-US" sz="2800" dirty="0" smtClean="0"/>
                <a:t>                        (a </a:t>
              </a:r>
              <a:r>
                <a:rPr lang="en-US" sz="2800" dirty="0" err="1" smtClean="0"/>
                <a:t>không</a:t>
              </a:r>
              <a:r>
                <a:rPr lang="en-US" sz="2800" dirty="0" smtClean="0"/>
                <a:t> </a:t>
              </a:r>
              <a:r>
                <a:rPr lang="en-US" sz="2800" dirty="0" err="1" smtClean="0"/>
                <a:t>chia</a:t>
              </a:r>
              <a:r>
                <a:rPr lang="en-US" sz="2800" dirty="0" smtClean="0"/>
                <a:t> </a:t>
              </a:r>
              <a:r>
                <a:rPr lang="en-US" sz="2800" dirty="0" err="1" smtClean="0"/>
                <a:t>hết</a:t>
              </a:r>
              <a:r>
                <a:rPr lang="en-US" sz="2800" dirty="0" smtClean="0"/>
                <a:t> </a:t>
              </a:r>
              <a:r>
                <a:rPr lang="en-US" sz="2800" dirty="0" err="1" smtClean="0"/>
                <a:t>cho</a:t>
              </a:r>
              <a:r>
                <a:rPr lang="en-US" sz="2800" dirty="0" smtClean="0"/>
                <a:t> b)</a:t>
              </a:r>
              <a:endParaRPr lang="en-US" sz="2800" dirty="0"/>
            </a:p>
          </p:txBody>
        </p:sp>
        <p:graphicFrame>
          <p:nvGraphicFramePr>
            <p:cNvPr id="1029" name="Object 5"/>
            <p:cNvGraphicFramePr>
              <a:graphicFrameLocks noChangeAspect="1"/>
            </p:cNvGraphicFramePr>
            <p:nvPr/>
          </p:nvGraphicFramePr>
          <p:xfrm>
            <a:off x="3028950" y="2930525"/>
            <a:ext cx="635000" cy="458788"/>
          </p:xfrm>
          <a:graphic>
            <a:graphicData uri="http://schemas.openxmlformats.org/presentationml/2006/ole">
              <p:oleObj spid="_x0000_s1029" name="Equation" r:id="rId5" imgW="634680" imgH="419040" progId="Equation.DSMT4">
                <p:embed/>
              </p:oleObj>
            </a:graphicData>
          </a:graphic>
        </p:graphicFrame>
        <p:graphicFrame>
          <p:nvGraphicFramePr>
            <p:cNvPr id="1030" name="Object 6"/>
            <p:cNvGraphicFramePr>
              <a:graphicFrameLocks noChangeAspect="1"/>
            </p:cNvGraphicFramePr>
            <p:nvPr/>
          </p:nvGraphicFramePr>
          <p:xfrm>
            <a:off x="2984500" y="3371850"/>
            <a:ext cx="635000" cy="458788"/>
          </p:xfrm>
          <a:graphic>
            <a:graphicData uri="http://schemas.openxmlformats.org/presentationml/2006/ole">
              <p:oleObj spid="_x0000_s1030" name="Equation" r:id="rId6" imgW="634680" imgH="419040" progId="Equation.DSMT4">
                <p:embed/>
              </p:oleObj>
            </a:graphicData>
          </a:graphic>
        </p:graphicFrame>
      </p:grpSp>
      <p:graphicFrame>
        <p:nvGraphicFramePr>
          <p:cNvPr id="27" name="Object 5"/>
          <p:cNvGraphicFramePr>
            <a:graphicFrameLocks noChangeAspect="1"/>
          </p:cNvGraphicFramePr>
          <p:nvPr/>
        </p:nvGraphicFramePr>
        <p:xfrm>
          <a:off x="4857750" y="3867150"/>
          <a:ext cx="2413000" cy="1222375"/>
        </p:xfrm>
        <a:graphic>
          <a:graphicData uri="http://schemas.openxmlformats.org/presentationml/2006/ole">
            <p:oleObj spid="_x0000_s1031" name="Equation" r:id="rId7" imgW="2412720" imgH="1117440" progId="Equation.DSMT4">
              <p:embed/>
            </p:oleObj>
          </a:graphicData>
        </a:graphic>
      </p:graphicFrame>
      <p:sp>
        <p:nvSpPr>
          <p:cNvPr id="28" name="TextBox 27"/>
          <p:cNvSpPr txBox="1"/>
          <p:nvPr/>
        </p:nvSpPr>
        <p:spPr>
          <a:xfrm>
            <a:off x="1562100" y="5067300"/>
            <a:ext cx="4038600" cy="830997"/>
          </a:xfrm>
          <a:prstGeom prst="rect">
            <a:avLst/>
          </a:prstGeom>
          <a:noFill/>
        </p:spPr>
        <p:txBody>
          <a:bodyPr wrap="square" rtlCol="0">
            <a:spAutoFit/>
          </a:bodyPr>
          <a:lstStyle/>
          <a:p>
            <a:pPr marL="342900" indent="-342900">
              <a:lnSpc>
                <a:spcPct val="150000"/>
              </a:lnSpc>
            </a:pPr>
            <a:r>
              <a:rPr lang="en-US" sz="3200" dirty="0" err="1" smtClean="0"/>
              <a:t>Tính</a:t>
            </a:r>
            <a:r>
              <a:rPr lang="en-US" sz="3200" dirty="0" smtClean="0"/>
              <a:t> </a:t>
            </a:r>
            <a:r>
              <a:rPr lang="en-US" sz="3200" dirty="0" err="1" smtClean="0"/>
              <a:t>chất</a:t>
            </a:r>
            <a:r>
              <a:rPr lang="en-US" sz="3200" dirty="0" smtClean="0"/>
              <a:t> </a:t>
            </a:r>
            <a:r>
              <a:rPr lang="en-US" sz="3200" dirty="0" err="1" smtClean="0"/>
              <a:t>bắc</a:t>
            </a:r>
            <a:r>
              <a:rPr lang="en-US" sz="3200" dirty="0" smtClean="0"/>
              <a:t> </a:t>
            </a:r>
            <a:r>
              <a:rPr lang="en-US" sz="3200" dirty="0" err="1" smtClean="0"/>
              <a:t>cầu</a:t>
            </a:r>
            <a:r>
              <a:rPr lang="en-US" sz="3200" dirty="0" smtClean="0"/>
              <a:t>: </a:t>
            </a:r>
            <a:endParaRPr lang="en-US" sz="3200" dirty="0"/>
          </a:p>
        </p:txBody>
      </p:sp>
      <p:graphicFrame>
        <p:nvGraphicFramePr>
          <p:cNvPr id="1032" name="Object 8"/>
          <p:cNvGraphicFramePr>
            <a:graphicFrameLocks noChangeAspect="1"/>
          </p:cNvGraphicFramePr>
          <p:nvPr/>
        </p:nvGraphicFramePr>
        <p:xfrm>
          <a:off x="5060950" y="5318125"/>
          <a:ext cx="2247900" cy="457200"/>
        </p:xfrm>
        <a:graphic>
          <a:graphicData uri="http://schemas.openxmlformats.org/presentationml/2006/ole">
            <p:oleObj spid="_x0000_s1032" name="Equation" r:id="rId8" imgW="2247840" imgH="419040" progId="Equation.DSMT4">
              <p:embed/>
            </p:oleObj>
          </a:graphicData>
        </a:graphic>
      </p:graphicFrame>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strips(downRigh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iterate type="lt">
                                    <p:tmPct val="5000"/>
                                  </p:iterate>
                                  <p:childTnLst>
                                    <p:set>
                                      <p:cBhvr>
                                        <p:cTn id="26" dur="1" fill="hold">
                                          <p:stCondLst>
                                            <p:cond delay="0"/>
                                          </p:stCondLst>
                                        </p:cTn>
                                        <p:tgtEl>
                                          <p:spTgt spid="28"/>
                                        </p:tgtEl>
                                        <p:attrNameLst>
                                          <p:attrName>style.visibility</p:attrName>
                                        </p:attrNameLst>
                                      </p:cBhvr>
                                      <p:to>
                                        <p:strVal val="visible"/>
                                      </p:to>
                                    </p:set>
                                    <p:anim calcmode="lin" valueType="num">
                                      <p:cBhvr>
                                        <p:cTn id="27" dur="1000" fill="hold"/>
                                        <p:tgtEl>
                                          <p:spTgt spid="28"/>
                                        </p:tgtEl>
                                        <p:attrNameLst>
                                          <p:attrName>ppt_w</p:attrName>
                                        </p:attrNameLst>
                                      </p:cBhvr>
                                      <p:tavLst>
                                        <p:tav tm="0">
                                          <p:val>
                                            <p:fltVal val="0"/>
                                          </p:val>
                                        </p:tav>
                                        <p:tav tm="100000">
                                          <p:val>
                                            <p:strVal val="#ppt_w"/>
                                          </p:val>
                                        </p:tav>
                                      </p:tavLst>
                                    </p:anim>
                                    <p:anim calcmode="lin" valueType="num">
                                      <p:cBhvr>
                                        <p:cTn id="28" dur="1000" fill="hold"/>
                                        <p:tgtEl>
                                          <p:spTgt spid="28"/>
                                        </p:tgtEl>
                                        <p:attrNameLst>
                                          <p:attrName>ppt_h</p:attrName>
                                        </p:attrNameLst>
                                      </p:cBhvr>
                                      <p:tavLst>
                                        <p:tav tm="0">
                                          <p:val>
                                            <p:fltVal val="0"/>
                                          </p:val>
                                        </p:tav>
                                        <p:tav tm="100000">
                                          <p:val>
                                            <p:strVal val="#ppt_h"/>
                                          </p:val>
                                        </p:tav>
                                      </p:tavLst>
                                    </p:anim>
                                    <p:anim calcmode="lin" valueType="num">
                                      <p:cBhvr>
                                        <p:cTn id="29" dur="1000" fill="hold"/>
                                        <p:tgtEl>
                                          <p:spTgt spid="28"/>
                                        </p:tgtEl>
                                        <p:attrNameLst>
                                          <p:attrName>style.rotation</p:attrName>
                                        </p:attrNameLst>
                                      </p:cBhvr>
                                      <p:tavLst>
                                        <p:tav tm="0">
                                          <p:val>
                                            <p:fltVal val="90"/>
                                          </p:val>
                                        </p:tav>
                                        <p:tav tm="100000">
                                          <p:val>
                                            <p:fltVal val="0"/>
                                          </p:val>
                                        </p:tav>
                                      </p:tavLst>
                                    </p:anim>
                                    <p:animEffect transition="in" filter="fade">
                                      <p:cBhvr>
                                        <p:cTn id="30" dur="1000"/>
                                        <p:tgtEl>
                                          <p:spTgt spid="28"/>
                                        </p:tgtEl>
                                      </p:cBhvr>
                                    </p:animEffect>
                                  </p:childTnLst>
                                </p:cTn>
                              </p:par>
                            </p:childTnLst>
                          </p:cTn>
                        </p:par>
                        <p:par>
                          <p:cTn id="31" fill="hold">
                            <p:stCondLst>
                              <p:cond delay="1700"/>
                            </p:stCondLst>
                            <p:childTnLst>
                              <p:par>
                                <p:cTn id="32" presetID="31" presetClass="entr" presetSubtype="0" fill="hold" nodeType="afterEffect">
                                  <p:stCondLst>
                                    <p:cond delay="0"/>
                                  </p:stCondLst>
                                  <p:iterate type="lt">
                                    <p:tmPct val="5000"/>
                                  </p:iterate>
                                  <p:childTnLst>
                                    <p:set>
                                      <p:cBhvr>
                                        <p:cTn id="33" dur="1" fill="hold">
                                          <p:stCondLst>
                                            <p:cond delay="0"/>
                                          </p:stCondLst>
                                        </p:cTn>
                                        <p:tgtEl>
                                          <p:spTgt spid="1032"/>
                                        </p:tgtEl>
                                        <p:attrNameLst>
                                          <p:attrName>style.visibility</p:attrName>
                                        </p:attrNameLst>
                                      </p:cBhvr>
                                      <p:to>
                                        <p:strVal val="visible"/>
                                      </p:to>
                                    </p:set>
                                    <p:anim calcmode="lin" valueType="num">
                                      <p:cBhvr>
                                        <p:cTn id="34" dur="1000" fill="hold"/>
                                        <p:tgtEl>
                                          <p:spTgt spid="1032"/>
                                        </p:tgtEl>
                                        <p:attrNameLst>
                                          <p:attrName>ppt_w</p:attrName>
                                        </p:attrNameLst>
                                      </p:cBhvr>
                                      <p:tavLst>
                                        <p:tav tm="0">
                                          <p:val>
                                            <p:fltVal val="0"/>
                                          </p:val>
                                        </p:tav>
                                        <p:tav tm="100000">
                                          <p:val>
                                            <p:strVal val="#ppt_w"/>
                                          </p:val>
                                        </p:tav>
                                      </p:tavLst>
                                    </p:anim>
                                    <p:anim calcmode="lin" valueType="num">
                                      <p:cBhvr>
                                        <p:cTn id="35" dur="1000" fill="hold"/>
                                        <p:tgtEl>
                                          <p:spTgt spid="1032"/>
                                        </p:tgtEl>
                                        <p:attrNameLst>
                                          <p:attrName>ppt_h</p:attrName>
                                        </p:attrNameLst>
                                      </p:cBhvr>
                                      <p:tavLst>
                                        <p:tav tm="0">
                                          <p:val>
                                            <p:fltVal val="0"/>
                                          </p:val>
                                        </p:tav>
                                        <p:tav tm="100000">
                                          <p:val>
                                            <p:strVal val="#ppt_h"/>
                                          </p:val>
                                        </p:tav>
                                      </p:tavLst>
                                    </p:anim>
                                    <p:anim calcmode="lin" valueType="num">
                                      <p:cBhvr>
                                        <p:cTn id="36" dur="1000" fill="hold"/>
                                        <p:tgtEl>
                                          <p:spTgt spid="1032"/>
                                        </p:tgtEl>
                                        <p:attrNameLst>
                                          <p:attrName>style.rotation</p:attrName>
                                        </p:attrNameLst>
                                      </p:cBhvr>
                                      <p:tavLst>
                                        <p:tav tm="0">
                                          <p:val>
                                            <p:fltVal val="90"/>
                                          </p:val>
                                        </p:tav>
                                        <p:tav tm="100000">
                                          <p:val>
                                            <p:fltVal val="0"/>
                                          </p:val>
                                        </p:tav>
                                      </p:tavLst>
                                    </p:anim>
                                    <p:animEffect transition="in" filter="fade">
                                      <p:cBhvr>
                                        <p:cTn id="37" dur="1000"/>
                                        <p:tgtEl>
                                          <p:spTgt spid="103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checkerboard(across)">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P spid="19"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nhac nen 1.mp3">
            <a:hlinkClick r:id="" action="ppaction://media"/>
          </p:cNvPr>
          <p:cNvPicPr>
            <a:picLocks noRot="1" noChangeAspect="1"/>
          </p:cNvPicPr>
          <p:nvPr>
            <a:audioFile r:link="rId1"/>
          </p:nvPr>
        </p:nvPicPr>
        <p:blipFill>
          <a:blip r:embed="rId3"/>
          <a:stretch>
            <a:fillRect/>
          </a:stretch>
        </p:blipFill>
        <p:spPr>
          <a:xfrm>
            <a:off x="3886200" y="2743200"/>
            <a:ext cx="1828800" cy="1828800"/>
          </a:xfrm>
          <a:prstGeom prst="rect">
            <a:avLst/>
          </a:prstGeom>
        </p:spPr>
      </p:pic>
    </p:spTree>
  </p:cSld>
  <p:clrMapOvr>
    <a:masterClrMapping/>
  </p:clrMapOvr>
  <p:transition spd="med">
    <p:strips dir="rd"/>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80928"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Next" delay="0">
                      <p:tgtEl>
                        <p:sldTgt/>
                      </p:tgtEl>
                    </p:cond>
                    <p:cond evt="onPrev" delay="0">
                      <p:tgtEl>
                        <p:sldTgt/>
                      </p:tgtEl>
                    </p:cond>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43000" y="476250"/>
            <a:ext cx="2819400" cy="707886"/>
          </a:xfrm>
          <a:prstGeom prst="rect">
            <a:avLst/>
          </a:prstGeom>
          <a:solidFill>
            <a:schemeClr val="accent1"/>
          </a:solidFill>
        </p:spPr>
        <p:txBody>
          <a:bodyPr wrap="square" rtlCol="0">
            <a:spAutoFit/>
          </a:bodyPr>
          <a:lstStyle/>
          <a:p>
            <a:pPr algn="just">
              <a:tabLst>
                <a:tab pos="571500" algn="l"/>
              </a:tabLst>
            </a:pPr>
            <a:r>
              <a:rPr lang="en-US" sz="4000" dirty="0" err="1" smtClean="0">
                <a:solidFill>
                  <a:srgbClr val="FFFF00"/>
                </a:solidFill>
                <a:latin typeface="Times New Roman" pitchFamily="18" charset="0"/>
                <a:cs typeface="Times New Roman" pitchFamily="18" charset="0"/>
              </a:rPr>
              <a:t>Tính</a:t>
            </a:r>
            <a:r>
              <a:rPr lang="en-US" sz="4000" dirty="0" smtClean="0">
                <a:solidFill>
                  <a:srgbClr val="FFFF00"/>
                </a:solidFill>
                <a:latin typeface="Times New Roman" pitchFamily="18" charset="0"/>
                <a:cs typeface="Times New Roman" pitchFamily="18" charset="0"/>
              </a:rPr>
              <a:t> </a:t>
            </a:r>
            <a:r>
              <a:rPr lang="en-US" sz="4000" dirty="0" err="1" smtClean="0">
                <a:solidFill>
                  <a:srgbClr val="FFFF00"/>
                </a:solidFill>
                <a:latin typeface="Times New Roman" pitchFamily="18" charset="0"/>
                <a:cs typeface="Times New Roman" pitchFamily="18" charset="0"/>
              </a:rPr>
              <a:t>chất</a:t>
            </a:r>
            <a:r>
              <a:rPr lang="en-US" sz="4000" dirty="0" smtClean="0">
                <a:solidFill>
                  <a:srgbClr val="FFFF00"/>
                </a:solidFill>
                <a:latin typeface="Times New Roman" pitchFamily="18" charset="0"/>
                <a:cs typeface="Times New Roman" pitchFamily="18" charset="0"/>
              </a:rPr>
              <a:t> 1:</a:t>
            </a:r>
            <a:endParaRPr lang="en-US" sz="4000" dirty="0">
              <a:solidFill>
                <a:srgbClr val="FFFF00"/>
              </a:solidFill>
              <a:latin typeface="Times New Roman" pitchFamily="18" charset="0"/>
              <a:cs typeface="Times New Roman" pitchFamily="18" charset="0"/>
            </a:endParaRPr>
          </a:p>
        </p:txBody>
      </p:sp>
      <p:sp>
        <p:nvSpPr>
          <p:cNvPr id="8" name="TextBox 7"/>
          <p:cNvSpPr txBox="1"/>
          <p:nvPr/>
        </p:nvSpPr>
        <p:spPr>
          <a:xfrm>
            <a:off x="1162050" y="1181100"/>
            <a:ext cx="7543800" cy="1938992"/>
          </a:xfrm>
          <a:prstGeom prst="rect">
            <a:avLst/>
          </a:prstGeom>
          <a:noFill/>
        </p:spPr>
        <p:txBody>
          <a:bodyPr wrap="square" rtlCol="0">
            <a:spAutoFit/>
          </a:bodyPr>
          <a:lstStyle/>
          <a:p>
            <a:pPr algn="just">
              <a:tabLst>
                <a:tab pos="571500" algn="l"/>
              </a:tabLst>
            </a:pP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Nếu</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tấ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ả</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ác</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số</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hạ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ủa</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tổ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đều</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ia</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hế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o</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ù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mộ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số</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thì</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tổ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đó</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ia</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hế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o</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số</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đó</a:t>
            </a:r>
            <a:r>
              <a:rPr lang="en-US" sz="4000" dirty="0" smtClean="0">
                <a:latin typeface="Times New Roman" pitchFamily="18" charset="0"/>
                <a:cs typeface="Times New Roman" pitchFamily="18" charset="0"/>
              </a:rPr>
              <a:t>.</a:t>
            </a:r>
            <a:endParaRPr lang="en-US" sz="4000" dirty="0">
              <a:latin typeface="Times New Roman" pitchFamily="18" charset="0"/>
              <a:cs typeface="Times New Roman" pitchFamily="18" charset="0"/>
            </a:endParaRPr>
          </a:p>
        </p:txBody>
      </p:sp>
      <p:sp>
        <p:nvSpPr>
          <p:cNvPr id="9" name="TextBox 8"/>
          <p:cNvSpPr txBox="1"/>
          <p:nvPr/>
        </p:nvSpPr>
        <p:spPr>
          <a:xfrm>
            <a:off x="1123950" y="3219450"/>
            <a:ext cx="2819400" cy="707886"/>
          </a:xfrm>
          <a:prstGeom prst="rect">
            <a:avLst/>
          </a:prstGeom>
          <a:solidFill>
            <a:schemeClr val="accent1"/>
          </a:solidFill>
        </p:spPr>
        <p:txBody>
          <a:bodyPr wrap="square" rtlCol="0">
            <a:spAutoFit/>
          </a:bodyPr>
          <a:lstStyle/>
          <a:p>
            <a:pPr algn="just">
              <a:tabLst>
                <a:tab pos="571500" algn="l"/>
              </a:tabLst>
            </a:pPr>
            <a:r>
              <a:rPr lang="en-US" sz="4000" dirty="0" err="1" smtClean="0">
                <a:solidFill>
                  <a:srgbClr val="FFFF00"/>
                </a:solidFill>
                <a:latin typeface="Times New Roman" pitchFamily="18" charset="0"/>
                <a:cs typeface="Times New Roman" pitchFamily="18" charset="0"/>
              </a:rPr>
              <a:t>Tính</a:t>
            </a:r>
            <a:r>
              <a:rPr lang="en-US" sz="4000" dirty="0" smtClean="0">
                <a:solidFill>
                  <a:srgbClr val="FFFF00"/>
                </a:solidFill>
                <a:latin typeface="Times New Roman" pitchFamily="18" charset="0"/>
                <a:cs typeface="Times New Roman" pitchFamily="18" charset="0"/>
              </a:rPr>
              <a:t> </a:t>
            </a:r>
            <a:r>
              <a:rPr lang="en-US" sz="4000" dirty="0" err="1" smtClean="0">
                <a:solidFill>
                  <a:srgbClr val="FFFF00"/>
                </a:solidFill>
                <a:latin typeface="Times New Roman" pitchFamily="18" charset="0"/>
                <a:cs typeface="Times New Roman" pitchFamily="18" charset="0"/>
              </a:rPr>
              <a:t>chất</a:t>
            </a:r>
            <a:r>
              <a:rPr lang="en-US" sz="4000" dirty="0" smtClean="0">
                <a:solidFill>
                  <a:srgbClr val="FFFF00"/>
                </a:solidFill>
                <a:latin typeface="Times New Roman" pitchFamily="18" charset="0"/>
                <a:cs typeface="Times New Roman" pitchFamily="18" charset="0"/>
              </a:rPr>
              <a:t> 2:</a:t>
            </a:r>
            <a:endParaRPr lang="en-US" sz="4000" dirty="0">
              <a:solidFill>
                <a:srgbClr val="FFFF00"/>
              </a:solidFill>
              <a:latin typeface="Times New Roman" pitchFamily="18" charset="0"/>
              <a:cs typeface="Times New Roman" pitchFamily="18" charset="0"/>
            </a:endParaRPr>
          </a:p>
        </p:txBody>
      </p:sp>
      <p:sp>
        <p:nvSpPr>
          <p:cNvPr id="10" name="TextBox 9"/>
          <p:cNvSpPr txBox="1"/>
          <p:nvPr/>
        </p:nvSpPr>
        <p:spPr>
          <a:xfrm>
            <a:off x="1143000" y="3905250"/>
            <a:ext cx="7543800" cy="2554545"/>
          </a:xfrm>
          <a:prstGeom prst="rect">
            <a:avLst/>
          </a:prstGeom>
          <a:noFill/>
        </p:spPr>
        <p:txBody>
          <a:bodyPr wrap="square" rtlCol="0">
            <a:spAutoFit/>
          </a:bodyPr>
          <a:lstStyle/>
          <a:p>
            <a:pPr algn="just">
              <a:tabLst>
                <a:tab pos="571500" algn="l"/>
              </a:tabLst>
            </a:pP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Nếu</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ỉ</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ó</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mộ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số</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hạ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ủa</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tổ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khô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ia</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hế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o</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mộ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số</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òn</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ác</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số</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hạ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khác</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đều</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ia</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hế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o</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số</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đó</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thì</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tổ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không</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ia</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hết</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ho</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số</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đó</a:t>
            </a:r>
            <a:r>
              <a:rPr lang="en-US" sz="4000" dirty="0" smtClean="0">
                <a:latin typeface="Times New Roman" pitchFamily="18" charset="0"/>
                <a:cs typeface="Times New Roman" pitchFamily="18" charset="0"/>
              </a:rPr>
              <a:t>.</a:t>
            </a:r>
            <a:endParaRPr lang="en-US" sz="4000" dirty="0">
              <a:latin typeface="Times New Roman" pitchFamily="18" charset="0"/>
              <a:cs typeface="Times New Roman" pitchFamily="18"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1" nodeType="clickEffect">
                                  <p:stCondLst>
                                    <p:cond delay="0"/>
                                  </p:stCondLst>
                                  <p:iterate type="lt">
                                    <p:tmPct val="50000"/>
                                  </p:iterate>
                                  <p:childTnLst>
                                    <p:set>
                                      <p:cBhvr>
                                        <p:cTn id="11" dur="1" fill="hold">
                                          <p:stCondLst>
                                            <p:cond delay="0"/>
                                          </p:stCondLst>
                                        </p:cTn>
                                        <p:tgtEl>
                                          <p:spTgt spid="8"/>
                                        </p:tgtEl>
                                        <p:attrNameLst>
                                          <p:attrName>style.visibility</p:attrName>
                                        </p:attrNameLst>
                                      </p:cBhvr>
                                      <p:to>
                                        <p:strVal val="visible"/>
                                      </p:to>
                                    </p:set>
                                    <p:anim calcmode="discrete" valueType="clr">
                                      <p:cBhvr override="childStyle">
                                        <p:cTn id="12"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
                                        </p:tgtEl>
                                        <p:attrNameLst>
                                          <p:attrName>fillcolor</p:attrName>
                                        </p:attrNameLst>
                                      </p:cBhvr>
                                      <p:tavLst>
                                        <p:tav tm="0">
                                          <p:val>
                                            <p:clrVal>
                                              <a:schemeClr val="accent2"/>
                                            </p:clrVal>
                                          </p:val>
                                        </p:tav>
                                        <p:tav tm="50000">
                                          <p:val>
                                            <p:clrVal>
                                              <a:schemeClr val="hlink"/>
                                            </p:clrVal>
                                          </p:val>
                                        </p:tav>
                                      </p:tavLst>
                                    </p:anim>
                                    <p:set>
                                      <p:cBhvr>
                                        <p:cTn id="14" dur="80"/>
                                        <p:tgtEl>
                                          <p:spTgt spid="8"/>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1"/>
      <p:bldP spid="9" grpId="0" animBg="1"/>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a:stretch>
            <a:fillRect/>
          </a:stretch>
        </p:blipFill>
        <p:spPr bwMode="auto">
          <a:xfrm>
            <a:off x="1143000" y="609600"/>
            <a:ext cx="7423150" cy="5562600"/>
          </a:xfrm>
          <a:prstGeom prst="rect">
            <a:avLst/>
          </a:prstGeom>
          <a:noFill/>
          <a:ln w="9525">
            <a:noFill/>
            <a:miter lim="800000"/>
            <a:headEnd/>
            <a:tailEnd/>
          </a:ln>
          <a:effectLst/>
        </p:spPr>
      </p:pic>
    </p:spTree>
  </p:cSld>
  <p:clrMapOvr>
    <a:masterClrMapping/>
  </p:clrMapOvr>
  <p:transition spd="med">
    <p:strips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361950"/>
            <a:ext cx="6172200" cy="838200"/>
          </a:xfrm>
          <a:solidFill>
            <a:srgbClr val="00B0F0"/>
          </a:solidFill>
        </p:spPr>
        <p:txBody>
          <a:bodyPr>
            <a:normAutofit fontScale="90000"/>
          </a:bodyPr>
          <a:lstStyle/>
          <a:p>
            <a:r>
              <a:rPr lang="en-US" b="1" dirty="0" smtClean="0">
                <a:solidFill>
                  <a:schemeClr val="bg1"/>
                </a:solidFill>
                <a:latin typeface="Times New Roman" pitchFamily="18" charset="0"/>
                <a:cs typeface="Times New Roman" pitchFamily="18" charset="0"/>
              </a:rPr>
              <a:t>BÀI TẬP TRẮC NGHIỆM</a:t>
            </a:r>
            <a:endParaRPr lang="en-US" b="1" dirty="0">
              <a:solidFill>
                <a:schemeClr val="bg1"/>
              </a:solidFill>
              <a:latin typeface="Times New Roman" pitchFamily="18" charset="0"/>
              <a:cs typeface="Times New Roman" pitchFamily="18" charset="0"/>
            </a:endParaRPr>
          </a:p>
        </p:txBody>
      </p:sp>
      <p:sp>
        <p:nvSpPr>
          <p:cNvPr id="4" name="TextBox 3"/>
          <p:cNvSpPr txBox="1"/>
          <p:nvPr/>
        </p:nvSpPr>
        <p:spPr>
          <a:xfrm>
            <a:off x="990600" y="3028950"/>
            <a:ext cx="4114800" cy="3139321"/>
          </a:xfrm>
          <a:prstGeom prst="rect">
            <a:avLst/>
          </a:prstGeom>
          <a:noFill/>
        </p:spPr>
        <p:txBody>
          <a:bodyPr wrap="square" rtlCol="0">
            <a:spAutoFit/>
          </a:bodyPr>
          <a:lstStyle/>
          <a:p>
            <a:r>
              <a:rPr lang="en-US" sz="3000" dirty="0" err="1" smtClean="0"/>
              <a:t>Câu</a:t>
            </a:r>
            <a:r>
              <a:rPr lang="en-US" sz="3000" dirty="0" smtClean="0"/>
              <a:t> 1. </a:t>
            </a:r>
            <a:r>
              <a:rPr lang="en-US" sz="3000" dirty="0" err="1" smtClean="0"/>
              <a:t>Để</a:t>
            </a:r>
            <a:r>
              <a:rPr lang="en-US" sz="3000" dirty="0" smtClean="0"/>
              <a:t> A </a:t>
            </a:r>
            <a:r>
              <a:rPr lang="en-US" sz="3000" dirty="0" err="1" smtClean="0"/>
              <a:t>chia</a:t>
            </a:r>
            <a:r>
              <a:rPr lang="en-US" sz="3000" dirty="0" smtClean="0"/>
              <a:t> </a:t>
            </a:r>
            <a:r>
              <a:rPr lang="en-US" sz="3000" dirty="0" err="1" smtClean="0"/>
              <a:t>hết</a:t>
            </a:r>
            <a:r>
              <a:rPr lang="en-US" sz="3000" dirty="0" smtClean="0"/>
              <a:t> </a:t>
            </a:r>
            <a:r>
              <a:rPr lang="en-US" sz="3000" dirty="0" err="1" smtClean="0"/>
              <a:t>cho</a:t>
            </a:r>
            <a:r>
              <a:rPr lang="en-US" sz="3000" dirty="0" smtClean="0"/>
              <a:t> 2 </a:t>
            </a:r>
            <a:r>
              <a:rPr lang="en-US" sz="3000" dirty="0" err="1" smtClean="0"/>
              <a:t>thì</a:t>
            </a:r>
            <a:r>
              <a:rPr lang="en-US" sz="3000" dirty="0" smtClean="0"/>
              <a:t>:</a:t>
            </a:r>
          </a:p>
          <a:p>
            <a:pPr marL="287338"/>
            <a:r>
              <a:rPr lang="en-US" sz="3000" dirty="0" smtClean="0"/>
              <a:t>A. x = 4</a:t>
            </a:r>
          </a:p>
          <a:p>
            <a:pPr marL="287338"/>
            <a:r>
              <a:rPr lang="en-US" sz="3000" dirty="0" smtClean="0"/>
              <a:t>B. x = 7</a:t>
            </a:r>
          </a:p>
          <a:p>
            <a:pPr marL="287338"/>
            <a:r>
              <a:rPr lang="en-US" sz="3000" dirty="0" smtClean="0"/>
              <a:t>C. x = 2k</a:t>
            </a:r>
          </a:p>
          <a:p>
            <a:pPr marL="287338"/>
            <a:r>
              <a:rPr lang="en-US" sz="3000" dirty="0" smtClean="0"/>
              <a:t>D. x = 2k+1</a:t>
            </a:r>
          </a:p>
          <a:p>
            <a:endParaRPr lang="en-US" dirty="0"/>
          </a:p>
        </p:txBody>
      </p:sp>
      <p:sp>
        <p:nvSpPr>
          <p:cNvPr id="5" name="TextBox 4"/>
          <p:cNvSpPr txBox="1"/>
          <p:nvPr/>
        </p:nvSpPr>
        <p:spPr>
          <a:xfrm>
            <a:off x="5257800" y="2971800"/>
            <a:ext cx="3505200" cy="3139321"/>
          </a:xfrm>
          <a:prstGeom prst="rect">
            <a:avLst/>
          </a:prstGeom>
          <a:noFill/>
        </p:spPr>
        <p:txBody>
          <a:bodyPr wrap="square" rtlCol="0">
            <a:spAutoFit/>
          </a:bodyPr>
          <a:lstStyle/>
          <a:p>
            <a:r>
              <a:rPr lang="en-US" sz="3000" dirty="0" err="1" smtClean="0"/>
              <a:t>Câu</a:t>
            </a:r>
            <a:r>
              <a:rPr lang="en-US" sz="3000" dirty="0" smtClean="0"/>
              <a:t> 2. </a:t>
            </a:r>
            <a:r>
              <a:rPr lang="en-US" sz="3000" dirty="0" err="1" smtClean="0"/>
              <a:t>Để</a:t>
            </a:r>
            <a:r>
              <a:rPr lang="en-US" sz="3000" dirty="0" smtClean="0"/>
              <a:t> A </a:t>
            </a:r>
            <a:r>
              <a:rPr lang="en-US" sz="3000" dirty="0" err="1" smtClean="0"/>
              <a:t>không</a:t>
            </a:r>
            <a:r>
              <a:rPr lang="en-US" sz="3000" dirty="0" smtClean="0"/>
              <a:t> </a:t>
            </a:r>
            <a:r>
              <a:rPr lang="en-US" sz="3000" dirty="0" err="1" smtClean="0"/>
              <a:t>chia</a:t>
            </a:r>
            <a:r>
              <a:rPr lang="en-US" sz="3000" dirty="0" smtClean="0"/>
              <a:t> </a:t>
            </a:r>
            <a:r>
              <a:rPr lang="en-US" sz="3000" dirty="0" err="1" smtClean="0"/>
              <a:t>hết</a:t>
            </a:r>
            <a:r>
              <a:rPr lang="en-US" sz="3000" dirty="0" smtClean="0"/>
              <a:t> </a:t>
            </a:r>
            <a:r>
              <a:rPr lang="en-US" sz="3000" dirty="0" err="1" smtClean="0"/>
              <a:t>cho</a:t>
            </a:r>
            <a:r>
              <a:rPr lang="en-US" sz="3000" dirty="0" smtClean="0"/>
              <a:t> 2 </a:t>
            </a:r>
            <a:r>
              <a:rPr lang="en-US" sz="3000" dirty="0" err="1" smtClean="0"/>
              <a:t>thì</a:t>
            </a:r>
            <a:r>
              <a:rPr lang="en-US" sz="3000" dirty="0" smtClean="0"/>
              <a:t>: </a:t>
            </a:r>
          </a:p>
          <a:p>
            <a:pPr marL="341313"/>
            <a:r>
              <a:rPr lang="en-US" sz="3000" dirty="0" smtClean="0"/>
              <a:t>A. x = 4</a:t>
            </a:r>
          </a:p>
          <a:p>
            <a:pPr marL="341313"/>
            <a:r>
              <a:rPr lang="en-US" sz="3000" dirty="0" smtClean="0"/>
              <a:t>B. x = 7</a:t>
            </a:r>
          </a:p>
          <a:p>
            <a:pPr marL="341313"/>
            <a:r>
              <a:rPr lang="en-US" sz="3000" dirty="0" smtClean="0"/>
              <a:t>C. x = 2k</a:t>
            </a:r>
          </a:p>
          <a:p>
            <a:pPr marL="341313"/>
            <a:r>
              <a:rPr lang="en-US" sz="3000" dirty="0" smtClean="0"/>
              <a:t>D. x = 2k+1</a:t>
            </a:r>
          </a:p>
          <a:p>
            <a:endParaRPr lang="en-US" dirty="0"/>
          </a:p>
        </p:txBody>
      </p:sp>
      <p:sp>
        <p:nvSpPr>
          <p:cNvPr id="6" name="TextBox 5"/>
          <p:cNvSpPr txBox="1"/>
          <p:nvPr/>
        </p:nvSpPr>
        <p:spPr>
          <a:xfrm>
            <a:off x="933450" y="1676400"/>
            <a:ext cx="8305800" cy="1015663"/>
          </a:xfrm>
          <a:prstGeom prst="rect">
            <a:avLst/>
          </a:prstGeom>
          <a:noFill/>
        </p:spPr>
        <p:txBody>
          <a:bodyPr wrap="square" rtlCol="0">
            <a:spAutoFit/>
          </a:bodyPr>
          <a:lstStyle/>
          <a:p>
            <a:r>
              <a:rPr lang="en-US" sz="3000" dirty="0" smtClean="0"/>
              <a:t>	Cho A = 14 +16+x, </a:t>
            </a:r>
            <a:r>
              <a:rPr lang="en-US" sz="3000" dirty="0" err="1" smtClean="0"/>
              <a:t>em</a:t>
            </a:r>
            <a:r>
              <a:rPr lang="en-US" sz="3000" dirty="0" smtClean="0"/>
              <a:t> </a:t>
            </a:r>
            <a:r>
              <a:rPr lang="en-US" sz="3000" dirty="0" err="1" smtClean="0"/>
              <a:t>hãy</a:t>
            </a:r>
            <a:r>
              <a:rPr lang="en-US" sz="3000" dirty="0" smtClean="0"/>
              <a:t> </a:t>
            </a:r>
            <a:r>
              <a:rPr lang="en-US" sz="3000" dirty="0" err="1" smtClean="0"/>
              <a:t>chọn</a:t>
            </a:r>
            <a:r>
              <a:rPr lang="en-US" sz="3000" dirty="0" smtClean="0"/>
              <a:t> </a:t>
            </a:r>
            <a:r>
              <a:rPr lang="en-US" sz="3000" dirty="0" err="1" smtClean="0"/>
              <a:t>chữ</a:t>
            </a:r>
            <a:r>
              <a:rPr lang="en-US" sz="3000" dirty="0" smtClean="0"/>
              <a:t> </a:t>
            </a:r>
            <a:r>
              <a:rPr lang="en-US" sz="3000" dirty="0" err="1" smtClean="0"/>
              <a:t>cái</a:t>
            </a:r>
            <a:r>
              <a:rPr lang="en-US" sz="3000" dirty="0" smtClean="0"/>
              <a:t> </a:t>
            </a:r>
            <a:r>
              <a:rPr lang="en-US" sz="3000" dirty="0" err="1" smtClean="0"/>
              <a:t>đứng</a:t>
            </a:r>
            <a:r>
              <a:rPr lang="en-US" sz="3000" dirty="0" smtClean="0"/>
              <a:t> </a:t>
            </a:r>
            <a:r>
              <a:rPr lang="en-US" sz="3000" dirty="0" err="1" smtClean="0"/>
              <a:t>trước</a:t>
            </a:r>
            <a:r>
              <a:rPr lang="en-US" sz="3000" dirty="0" smtClean="0"/>
              <a:t> </a:t>
            </a:r>
            <a:r>
              <a:rPr lang="en-US" sz="3000" dirty="0" err="1" smtClean="0"/>
              <a:t>đáp</a:t>
            </a:r>
            <a:r>
              <a:rPr lang="en-US" sz="3000" dirty="0" smtClean="0"/>
              <a:t> </a:t>
            </a:r>
            <a:r>
              <a:rPr lang="en-US" sz="3000" dirty="0" err="1" smtClean="0"/>
              <a:t>án</a:t>
            </a:r>
            <a:r>
              <a:rPr lang="en-US" sz="3000" dirty="0" smtClean="0"/>
              <a:t> </a:t>
            </a:r>
            <a:r>
              <a:rPr lang="en-US" sz="3000" dirty="0" err="1" smtClean="0"/>
              <a:t>mà</a:t>
            </a:r>
            <a:r>
              <a:rPr lang="en-US" sz="3000" dirty="0" smtClean="0"/>
              <a:t> </a:t>
            </a:r>
            <a:r>
              <a:rPr lang="en-US" sz="3000" dirty="0" err="1" smtClean="0"/>
              <a:t>em</a:t>
            </a:r>
            <a:r>
              <a:rPr lang="en-US" sz="3000" dirty="0" smtClean="0"/>
              <a:t> </a:t>
            </a:r>
            <a:r>
              <a:rPr lang="en-US" sz="3000" dirty="0" err="1" smtClean="0"/>
              <a:t>cho</a:t>
            </a:r>
            <a:r>
              <a:rPr lang="en-US" sz="3000" dirty="0" smtClean="0"/>
              <a:t> </a:t>
            </a:r>
            <a:r>
              <a:rPr lang="en-US" sz="3000" dirty="0" err="1" smtClean="0"/>
              <a:t>là</a:t>
            </a:r>
            <a:r>
              <a:rPr lang="en-US" sz="3000" dirty="0" smtClean="0"/>
              <a:t> </a:t>
            </a:r>
            <a:r>
              <a:rPr lang="en-US" sz="3000" dirty="0" err="1" smtClean="0"/>
              <a:t>đúng</a:t>
            </a:r>
            <a:r>
              <a:rPr lang="en-US" sz="3000" dirty="0" smtClean="0"/>
              <a:t>:</a:t>
            </a:r>
          </a:p>
        </p:txBody>
      </p:sp>
      <p:sp>
        <p:nvSpPr>
          <p:cNvPr id="7" name="Oval 6"/>
          <p:cNvSpPr/>
          <p:nvPr/>
        </p:nvSpPr>
        <p:spPr>
          <a:xfrm>
            <a:off x="1238250" y="3943350"/>
            <a:ext cx="533400" cy="533400"/>
          </a:xfrm>
          <a:prstGeom prst="ellipse">
            <a:avLst/>
          </a:prstGeom>
          <a:noFill/>
          <a:ln>
            <a:solidFill>
              <a:srgbClr val="7030A0">
                <a:alpha val="7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524500" y="4324350"/>
            <a:ext cx="533400" cy="533400"/>
          </a:xfrm>
          <a:prstGeom prst="ellipse">
            <a:avLst/>
          </a:prstGeom>
          <a:noFill/>
          <a:ln>
            <a:solidFill>
              <a:srgbClr val="7030A0">
                <a:alpha val="7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238250" y="4857750"/>
            <a:ext cx="533400" cy="533400"/>
          </a:xfrm>
          <a:prstGeom prst="ellipse">
            <a:avLst/>
          </a:prstGeom>
          <a:noFill/>
          <a:ln>
            <a:solidFill>
              <a:srgbClr val="7030A0">
                <a:alpha val="7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524500" y="5238750"/>
            <a:ext cx="533400" cy="533400"/>
          </a:xfrm>
          <a:prstGeom prst="ellipse">
            <a:avLst/>
          </a:prstGeom>
          <a:noFill/>
          <a:ln>
            <a:solidFill>
              <a:srgbClr val="7030A0">
                <a:alpha val="75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16&quot;&gt;&lt;/object&gt;&lt;object type=&quot;2&quot; unique_id=&quot;10017&quot;&gt;&lt;object type=&quot;3&quot; unique_id=&quot;10112&quot;&gt;&lt;property id=&quot;20148&quot; value=&quot;5&quot;/&gt;&lt;property id=&quot;20300&quot; value=&quot;Slide 2&quot;/&gt;&lt;property id=&quot;20307&quot; value=&quot;276&quot;/&gt;&lt;/object&gt;&lt;object type=&quot;3&quot; unique_id=&quot;10918&quot;&gt;&lt;property id=&quot;20148&quot; value=&quot;5&quot;/&gt;&lt;property id=&quot;20300&quot; value=&quot;Slide 18&quot;/&gt;&lt;property id=&quot;20307&quot; value=&quot;321&quot;/&gt;&lt;/object&gt;&lt;object type=&quot;3&quot; unique_id=&quot;10950&quot;&gt;&lt;property id=&quot;20148&quot; value=&quot;5&quot;/&gt;&lt;property id=&quot;20300&quot; value=&quot;Slide 1&quot;/&gt;&lt;property id=&quot;20307&quot; value=&quot;350&quot;/&gt;&lt;/object&gt;&lt;object type=&quot;3&quot; unique_id=&quot;10951&quot;&gt;&lt;property id=&quot;20148&quot; value=&quot;5&quot;/&gt;&lt;property id=&quot;20300&quot; value=&quot;Slide 3&quot;/&gt;&lt;property id=&quot;20307&quot; value=&quot;333&quot;/&gt;&lt;/object&gt;&lt;object type=&quot;3&quot; unique_id=&quot;10952&quot;&gt;&lt;property id=&quot;20148&quot; value=&quot;5&quot;/&gt;&lt;property id=&quot;20300&quot; value=&quot;Slide 4&quot;/&gt;&lt;property id=&quot;20307&quot; value=&quot;351&quot;/&gt;&lt;/object&gt;&lt;object type=&quot;3&quot; unique_id=&quot;10953&quot;&gt;&lt;property id=&quot;20148&quot; value=&quot;5&quot;/&gt;&lt;property id=&quot;20300&quot; value=&quot;Slide 5&quot;/&gt;&lt;property id=&quot;20307&quot; value=&quot;353&quot;/&gt;&lt;/object&gt;&lt;object type=&quot;3&quot; unique_id=&quot;10954&quot;&gt;&lt;property id=&quot;20148&quot; value=&quot;5&quot;/&gt;&lt;property id=&quot;20300&quot; value=&quot;Slide 6&quot;/&gt;&lt;property id=&quot;20307&quot; value=&quot;346&quot;/&gt;&lt;/object&gt;&lt;object type=&quot;3&quot; unique_id=&quot;10955&quot;&gt;&lt;property id=&quot;20148&quot; value=&quot;5&quot;/&gt;&lt;property id=&quot;20300&quot; value=&quot;Slide 7&quot;/&gt;&lt;property id=&quot;20307&quot; value=&quot;335&quot;/&gt;&lt;/object&gt;&lt;object type=&quot;3&quot; unique_id=&quot;10956&quot;&gt;&lt;property id=&quot;20148&quot; value=&quot;5&quot;/&gt;&lt;property id=&quot;20300&quot; value=&quot;Slide 8&quot;/&gt;&lt;property id=&quot;20307&quot; value=&quot;328&quot;/&gt;&lt;/object&gt;&lt;object type=&quot;3&quot; unique_id=&quot;10957&quot;&gt;&lt;property id=&quot;20148&quot; value=&quot;5&quot;/&gt;&lt;property id=&quot;20300&quot; value=&quot;Slide 9 - &amp;quot;BÀI TẬP TRẮC NGHIỆM&amp;quot;&quot;/&gt;&lt;property id=&quot;20307&quot; value=&quot;349&quot;/&gt;&lt;/object&gt;&lt;object type=&quot;3&quot; unique_id=&quot;10958&quot;&gt;&lt;property id=&quot;20148&quot; value=&quot;5&quot;/&gt;&lt;property id=&quot;20300&quot; value=&quot;Slide 10&quot;/&gt;&lt;property id=&quot;20307&quot; value=&quot;352&quot;/&gt;&lt;/object&gt;&lt;object type=&quot;3&quot; unique_id=&quot;10959&quot;&gt;&lt;property id=&quot;20148&quot; value=&quot;5&quot;/&gt;&lt;property id=&quot;20300&quot; value=&quot;Slide 11&quot;/&gt;&lt;property id=&quot;20307&quot; value=&quot;324&quot;/&gt;&lt;/object&gt;&lt;object type=&quot;3&quot; unique_id=&quot;10960&quot;&gt;&lt;property id=&quot;20148&quot; value=&quot;5&quot;/&gt;&lt;property id=&quot;20300&quot; value=&quot;Slide 12&quot;/&gt;&lt;property id=&quot;20307&quot; value=&quot;342&quot;/&gt;&lt;/object&gt;&lt;object type=&quot;3&quot; unique_id=&quot;10961&quot;&gt;&lt;property id=&quot;20148&quot; value=&quot;5&quot;/&gt;&lt;property id=&quot;20300&quot; value=&quot;Slide 13&quot;/&gt;&lt;property id=&quot;20307&quot; value=&quot;343&quot;/&gt;&lt;/object&gt;&lt;object type=&quot;3&quot; unique_id=&quot;10962&quot;&gt;&lt;property id=&quot;20148&quot; value=&quot;5&quot;/&gt;&lt;property id=&quot;20300&quot; value=&quot;Slide 14&quot;/&gt;&lt;property id=&quot;20307&quot; value=&quot;344&quot;/&gt;&lt;/object&gt;&lt;object type=&quot;3&quot; unique_id=&quot;10963&quot;&gt;&lt;property id=&quot;20148&quot; value=&quot;5&quot;/&gt;&lt;property id=&quot;20300&quot; value=&quot;Slide 15&quot;/&gt;&lt;property id=&quot;20307&quot; value=&quot;345&quot;/&gt;&lt;/object&gt;&lt;object type=&quot;3&quot; unique_id=&quot;10964&quot;&gt;&lt;property id=&quot;20148&quot; value=&quot;5&quot;/&gt;&lt;property id=&quot;20300&quot; value=&quot;Slide 16&quot;/&gt;&lt;property id=&quot;20307&quot; value=&quot;326&quot;/&gt;&lt;/object&gt;&lt;object type=&quot;3&quot; unique_id=&quot;10965&quot;&gt;&lt;property id=&quot;20148&quot; value=&quot;5&quot;/&gt;&lt;property id=&quot;20300&quot; value=&quot;Slide 17&quot;/&gt;&lt;property id=&quot;20307&quot; value=&quot;325&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2845</TotalTime>
  <Words>628</Words>
  <Application>Microsoft Office PowerPoint</Application>
  <PresentationFormat>On-screen Show (4:3)</PresentationFormat>
  <Paragraphs>135</Paragraphs>
  <Slides>18</Slides>
  <Notes>1</Notes>
  <HiddenSlides>0</HiddenSlides>
  <MMClips>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Solstice</vt:lpstr>
      <vt:lpstr>Equation</vt:lpstr>
      <vt:lpstr>Slide 1</vt:lpstr>
      <vt:lpstr>Slide 2</vt:lpstr>
      <vt:lpstr>Slide 3</vt:lpstr>
      <vt:lpstr>Slide 4</vt:lpstr>
      <vt:lpstr>Slide 5</vt:lpstr>
      <vt:lpstr>Slide 6</vt:lpstr>
      <vt:lpstr>Slide 7</vt:lpstr>
      <vt:lpstr>Slide 8</vt:lpstr>
      <vt:lpstr>BÀI TẬP TRẮC NGHIỆM</vt:lpstr>
      <vt:lpstr>Slide 10</vt:lpstr>
      <vt:lpstr>Slide 11</vt:lpstr>
      <vt:lpstr>Slide 12</vt:lpstr>
      <vt:lpstr>Slide 13</vt:lpstr>
      <vt:lpstr>Slide 14</vt:lpstr>
      <vt:lpstr>Slide 15</vt:lpstr>
      <vt:lpstr>Slide 16</vt:lpstr>
      <vt:lpstr>Slide 17</vt:lpstr>
      <vt:lpstr>Slide 1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TS624</cp:lastModifiedBy>
  <cp:revision>243</cp:revision>
  <cp:lastPrinted>1601-01-01T00:00:00Z</cp:lastPrinted>
  <dcterms:created xsi:type="dcterms:W3CDTF">2013-09-15T01:42:14Z</dcterms:created>
  <dcterms:modified xsi:type="dcterms:W3CDTF">2018-01-12T03:4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